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9"/>
  </p:notesMasterIdLst>
  <p:sldIdLst>
    <p:sldId id="256" r:id="rId2"/>
    <p:sldId id="298" r:id="rId3"/>
    <p:sldId id="299" r:id="rId4"/>
    <p:sldId id="304" r:id="rId5"/>
    <p:sldId id="257" r:id="rId6"/>
    <p:sldId id="301" r:id="rId7"/>
    <p:sldId id="302" r:id="rId8"/>
    <p:sldId id="303" r:id="rId9"/>
    <p:sldId id="300" r:id="rId10"/>
    <p:sldId id="306" r:id="rId11"/>
    <p:sldId id="307" r:id="rId12"/>
    <p:sldId id="308" r:id="rId13"/>
    <p:sldId id="309" r:id="rId14"/>
    <p:sldId id="273" r:id="rId15"/>
    <p:sldId id="310" r:id="rId16"/>
    <p:sldId id="311" r:id="rId17"/>
    <p:sldId id="305" r:id="rId18"/>
    <p:sldId id="262" r:id="rId19"/>
    <p:sldId id="263" r:id="rId20"/>
    <p:sldId id="264" r:id="rId21"/>
    <p:sldId id="274" r:id="rId22"/>
    <p:sldId id="312" r:id="rId23"/>
    <p:sldId id="290" r:id="rId24"/>
    <p:sldId id="291" r:id="rId25"/>
    <p:sldId id="292" r:id="rId26"/>
    <p:sldId id="281" r:id="rId27"/>
    <p:sldId id="293" r:id="rId28"/>
    <p:sldId id="313" r:id="rId29"/>
    <p:sldId id="314" r:id="rId30"/>
    <p:sldId id="316" r:id="rId31"/>
    <p:sldId id="315" r:id="rId32"/>
    <p:sldId id="353" r:id="rId33"/>
    <p:sldId id="354" r:id="rId34"/>
    <p:sldId id="317" r:id="rId35"/>
    <p:sldId id="357" r:id="rId36"/>
    <p:sldId id="318" r:id="rId37"/>
    <p:sldId id="319" r:id="rId38"/>
    <p:sldId id="358" r:id="rId39"/>
    <p:sldId id="320" r:id="rId40"/>
    <p:sldId id="278" r:id="rId41"/>
    <p:sldId id="277" r:id="rId42"/>
    <p:sldId id="279" r:id="rId43"/>
    <p:sldId id="280" r:id="rId44"/>
    <p:sldId id="355" r:id="rId45"/>
    <p:sldId id="321" r:id="rId46"/>
    <p:sldId id="282" r:id="rId47"/>
    <p:sldId id="283" r:id="rId48"/>
    <p:sldId id="284" r:id="rId49"/>
    <p:sldId id="285" r:id="rId50"/>
    <p:sldId id="322" r:id="rId51"/>
    <p:sldId id="286" r:id="rId52"/>
    <p:sldId id="324" r:id="rId53"/>
    <p:sldId id="325" r:id="rId54"/>
    <p:sldId id="335" r:id="rId55"/>
    <p:sldId id="338" r:id="rId56"/>
    <p:sldId id="336" r:id="rId57"/>
    <p:sldId id="339" r:id="rId58"/>
    <p:sldId id="337" r:id="rId59"/>
    <p:sldId id="329" r:id="rId60"/>
    <p:sldId id="330" r:id="rId61"/>
    <p:sldId id="332" r:id="rId62"/>
    <p:sldId id="333" r:id="rId63"/>
    <p:sldId id="340" r:id="rId64"/>
    <p:sldId id="343" r:id="rId65"/>
    <p:sldId id="341" r:id="rId66"/>
    <p:sldId id="326" r:id="rId67"/>
    <p:sldId id="327" r:id="rId68"/>
    <p:sldId id="328" r:id="rId69"/>
    <p:sldId id="342" r:id="rId70"/>
    <p:sldId id="344" r:id="rId71"/>
    <p:sldId id="345" r:id="rId72"/>
    <p:sldId id="346" r:id="rId73"/>
    <p:sldId id="347" r:id="rId74"/>
    <p:sldId id="348" r:id="rId75"/>
    <p:sldId id="349" r:id="rId76"/>
    <p:sldId id="351" r:id="rId77"/>
    <p:sldId id="352" r:id="rId7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8994" autoAdjust="0"/>
  </p:normalViewPr>
  <p:slideViewPr>
    <p:cSldViewPr snapToGrid="0" snapToObjects="1">
      <p:cViewPr>
        <p:scale>
          <a:sx n="75" d="100"/>
          <a:sy n="75" d="100"/>
        </p:scale>
        <p:origin x="1020" y="152"/>
      </p:cViewPr>
      <p:guideLst>
        <p:guide orient="horz" pos="215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microsoft.com/office/2016/11/relationships/changesInfo" Target="changesInfos/changesInfo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41244" userId="2d470ab4-cda9-459a-bce9-a016524a77b1" providerId="ADAL" clId="{A46C3A19-D289-0341-AE43-7E624F4F80E7}"/>
    <pc:docChg chg="undo custSel modSld">
      <pc:chgData name="A41244" userId="2d470ab4-cda9-459a-bce9-a016524a77b1" providerId="ADAL" clId="{A46C3A19-D289-0341-AE43-7E624F4F80E7}" dt="2022-01-07T11:52:48.080" v="206"/>
      <pc:docMkLst>
        <pc:docMk/>
      </pc:docMkLst>
      <pc:sldChg chg="addSp delSp">
        <pc:chgData name="A41244" userId="2d470ab4-cda9-459a-bce9-a016524a77b1" providerId="ADAL" clId="{A46C3A19-D289-0341-AE43-7E624F4F80E7}" dt="2022-01-07T11:50:44.451" v="186"/>
        <pc:sldMkLst>
          <pc:docMk/>
          <pc:sldMk cId="3843746737" sldId="317"/>
        </pc:sldMkLst>
        <pc:grpChg chg="add del">
          <ac:chgData name="A41244" userId="2d470ab4-cda9-459a-bce9-a016524a77b1" providerId="ADAL" clId="{A46C3A19-D289-0341-AE43-7E624F4F80E7}" dt="2022-01-07T11:37:40.597" v="5"/>
          <ac:grpSpMkLst>
            <pc:docMk/>
            <pc:sldMk cId="3843746737" sldId="317"/>
            <ac:grpSpMk id="9" creationId="{4A970F0F-75C4-4540-A3D7-2C3C15B89C1C}"/>
          </ac:grpSpMkLst>
        </pc:grpChg>
        <pc:grpChg chg="add del">
          <ac:chgData name="A41244" userId="2d470ab4-cda9-459a-bce9-a016524a77b1" providerId="ADAL" clId="{A46C3A19-D289-0341-AE43-7E624F4F80E7}" dt="2022-01-07T11:38:36.155" v="28"/>
          <ac:grpSpMkLst>
            <pc:docMk/>
            <pc:sldMk cId="3843746737" sldId="317"/>
            <ac:grpSpMk id="17" creationId="{3CD09CA6-108C-9542-97E8-2A154CE024B5}"/>
          </ac:grpSpMkLst>
        </pc:grpChg>
        <pc:grpChg chg="add">
          <ac:chgData name="A41244" userId="2d470ab4-cda9-459a-bce9-a016524a77b1" providerId="ADAL" clId="{A46C3A19-D289-0341-AE43-7E624F4F80E7}" dt="2022-01-07T11:38:36.155" v="28"/>
          <ac:grpSpMkLst>
            <pc:docMk/>
            <pc:sldMk cId="3843746737" sldId="317"/>
            <ac:grpSpMk id="29" creationId="{64AF3595-D386-564C-BDC7-FFA5E028C08A}"/>
          </ac:grpSpMkLst>
        </pc:grpChg>
        <pc:grpChg chg="add">
          <ac:chgData name="A41244" userId="2d470ab4-cda9-459a-bce9-a016524a77b1" providerId="ADAL" clId="{A46C3A19-D289-0341-AE43-7E624F4F80E7}" dt="2022-01-07T11:38:36.155" v="28"/>
          <ac:grpSpMkLst>
            <pc:docMk/>
            <pc:sldMk cId="3843746737" sldId="317"/>
            <ac:grpSpMk id="30" creationId="{E2054EBE-B9EF-2A42-A9D3-9C9515877284}"/>
          </ac:grpSpMkLst>
        </pc:grpChg>
        <pc:grpChg chg="add">
          <ac:chgData name="A41244" userId="2d470ab4-cda9-459a-bce9-a016524a77b1" providerId="ADAL" clId="{A46C3A19-D289-0341-AE43-7E624F4F80E7}" dt="2022-01-07T11:38:53.731" v="38"/>
          <ac:grpSpMkLst>
            <pc:docMk/>
            <pc:sldMk cId="3843746737" sldId="317"/>
            <ac:grpSpMk id="40" creationId="{F6E259C7-B51B-C348-AB31-A066712EE155}"/>
          </ac:grpSpMkLst>
        </pc:grpChg>
        <pc:grpChg chg="add">
          <ac:chgData name="A41244" userId="2d470ab4-cda9-459a-bce9-a016524a77b1" providerId="ADAL" clId="{A46C3A19-D289-0341-AE43-7E624F4F80E7}" dt="2022-01-07T11:38:53.731" v="38"/>
          <ac:grpSpMkLst>
            <pc:docMk/>
            <pc:sldMk cId="3843746737" sldId="317"/>
            <ac:grpSpMk id="41" creationId="{7636325B-5010-7A4E-B230-6C90F42CF799}"/>
          </ac:grpSpMkLst>
        </pc:grpChg>
        <pc:grpChg chg="add">
          <ac:chgData name="A41244" userId="2d470ab4-cda9-459a-bce9-a016524a77b1" providerId="ADAL" clId="{A46C3A19-D289-0341-AE43-7E624F4F80E7}" dt="2022-01-07T11:39:00.053" v="48"/>
          <ac:grpSpMkLst>
            <pc:docMk/>
            <pc:sldMk cId="3843746737" sldId="317"/>
            <ac:grpSpMk id="51" creationId="{1DF6430C-4B03-C843-86A9-B1C37181DCBD}"/>
          </ac:grpSpMkLst>
        </pc:grpChg>
        <pc:grpChg chg="add">
          <ac:chgData name="A41244" userId="2d470ab4-cda9-459a-bce9-a016524a77b1" providerId="ADAL" clId="{A46C3A19-D289-0341-AE43-7E624F4F80E7}" dt="2022-01-07T11:39:00.053" v="48"/>
          <ac:grpSpMkLst>
            <pc:docMk/>
            <pc:sldMk cId="3843746737" sldId="317"/>
            <ac:grpSpMk id="52" creationId="{EF5E7503-C57F-ED40-8AC5-D60C779423D3}"/>
          </ac:grpSpMkLst>
        </pc:grpChg>
        <pc:grpChg chg="add del">
          <ac:chgData name="A41244" userId="2d470ab4-cda9-459a-bce9-a016524a77b1" providerId="ADAL" clId="{A46C3A19-D289-0341-AE43-7E624F4F80E7}" dt="2022-01-07T11:42:36.481" v="74"/>
          <ac:grpSpMkLst>
            <pc:docMk/>
            <pc:sldMk cId="3843746737" sldId="317"/>
            <ac:grpSpMk id="60" creationId="{963957CF-22E3-E141-A96C-32E6710E58EA}"/>
          </ac:grpSpMkLst>
        </pc:grpChg>
        <pc:grpChg chg="add del">
          <ac:chgData name="A41244" userId="2d470ab4-cda9-459a-bce9-a016524a77b1" providerId="ADAL" clId="{A46C3A19-D289-0341-AE43-7E624F4F80E7}" dt="2022-01-07T11:42:24.959" v="66"/>
          <ac:grpSpMkLst>
            <pc:docMk/>
            <pc:sldMk cId="3843746737" sldId="317"/>
            <ac:grpSpMk id="66" creationId="{97A329C2-A6E8-9B42-8AAE-7086966EE2E0}"/>
          </ac:grpSpMkLst>
        </pc:grpChg>
        <pc:grpChg chg="add del">
          <ac:chgData name="A41244" userId="2d470ab4-cda9-459a-bce9-a016524a77b1" providerId="ADAL" clId="{A46C3A19-D289-0341-AE43-7E624F4F80E7}" dt="2022-01-07T11:42:29.278" v="72"/>
          <ac:grpSpMkLst>
            <pc:docMk/>
            <pc:sldMk cId="3843746737" sldId="317"/>
            <ac:grpSpMk id="70" creationId="{F438A36D-F878-B743-8238-A6DF3D6A6ABC}"/>
          </ac:grpSpMkLst>
        </pc:grpChg>
        <pc:grpChg chg="add del">
          <ac:chgData name="A41244" userId="2d470ab4-cda9-459a-bce9-a016524a77b1" providerId="ADAL" clId="{A46C3A19-D289-0341-AE43-7E624F4F80E7}" dt="2022-01-07T11:42:36.481" v="74"/>
          <ac:grpSpMkLst>
            <pc:docMk/>
            <pc:sldMk cId="3843746737" sldId="317"/>
            <ac:grpSpMk id="76" creationId="{9DB375EF-9531-1B4D-9DB5-15C123C869A3}"/>
          </ac:grpSpMkLst>
        </pc:grpChg>
        <pc:grpChg chg="add">
          <ac:chgData name="A41244" userId="2d470ab4-cda9-459a-bce9-a016524a77b1" providerId="ADAL" clId="{A46C3A19-D289-0341-AE43-7E624F4F80E7}" dt="2022-01-07T11:42:36.481" v="74"/>
          <ac:grpSpMkLst>
            <pc:docMk/>
            <pc:sldMk cId="3843746737" sldId="317"/>
            <ac:grpSpMk id="78" creationId="{3C72AE6F-6492-BB48-8A15-E09E9E12D89F}"/>
          </ac:grpSpMkLst>
        </pc:grpChg>
        <pc:grpChg chg="add del">
          <ac:chgData name="A41244" userId="2d470ab4-cda9-459a-bce9-a016524a77b1" providerId="ADAL" clId="{A46C3A19-D289-0341-AE43-7E624F4F80E7}" dt="2022-01-07T11:42:46.125" v="94"/>
          <ac:grpSpMkLst>
            <pc:docMk/>
            <pc:sldMk cId="3843746737" sldId="317"/>
            <ac:grpSpMk id="85" creationId="{1DD54BEB-E40F-C844-AD73-C0E7D59DCE7A}"/>
          </ac:grpSpMkLst>
        </pc:grpChg>
        <pc:grpChg chg="add del">
          <ac:chgData name="A41244" userId="2d470ab4-cda9-459a-bce9-a016524a77b1" providerId="ADAL" clId="{A46C3A19-D289-0341-AE43-7E624F4F80E7}" dt="2022-01-07T11:46:28.278" v="144"/>
          <ac:grpSpMkLst>
            <pc:docMk/>
            <pc:sldMk cId="3843746737" sldId="317"/>
            <ac:grpSpMk id="98" creationId="{16EFEA8A-863B-EE42-B5AC-85D854BFFE14}"/>
          </ac:grpSpMkLst>
        </pc:grpChg>
        <pc:grpChg chg="add del">
          <ac:chgData name="A41244" userId="2d470ab4-cda9-459a-bce9-a016524a77b1" providerId="ADAL" clId="{A46C3A19-D289-0341-AE43-7E624F4F80E7}" dt="2022-01-07T11:46:28.278" v="144"/>
          <ac:grpSpMkLst>
            <pc:docMk/>
            <pc:sldMk cId="3843746737" sldId="317"/>
            <ac:grpSpMk id="99" creationId="{9F6C6EC2-4D20-954A-B00A-C4E5E9D86AA7}"/>
          </ac:grpSpMkLst>
        </pc:grpChg>
        <pc:grpChg chg="add">
          <ac:chgData name="A41244" userId="2d470ab4-cda9-459a-bce9-a016524a77b1" providerId="ADAL" clId="{A46C3A19-D289-0341-AE43-7E624F4F80E7}" dt="2022-01-07T11:43:32.223" v="102"/>
          <ac:grpSpMkLst>
            <pc:docMk/>
            <pc:sldMk cId="3843746737" sldId="317"/>
            <ac:grpSpMk id="107" creationId="{61F0EB67-B0B1-A441-BD4D-1D73FF40AB43}"/>
          </ac:grpSpMkLst>
        </pc:grpChg>
        <pc:grpChg chg="add">
          <ac:chgData name="A41244" userId="2d470ab4-cda9-459a-bce9-a016524a77b1" providerId="ADAL" clId="{A46C3A19-D289-0341-AE43-7E624F4F80E7}" dt="2022-01-07T11:43:49.902" v="112"/>
          <ac:grpSpMkLst>
            <pc:docMk/>
            <pc:sldMk cId="3843746737" sldId="317"/>
            <ac:grpSpMk id="117" creationId="{317FC96F-F5CE-8344-ADDC-34CE8D25BC23}"/>
          </ac:grpSpMkLst>
        </pc:grpChg>
        <pc:grpChg chg="add del">
          <ac:chgData name="A41244" userId="2d470ab4-cda9-459a-bce9-a016524a77b1" providerId="ADAL" clId="{A46C3A19-D289-0341-AE43-7E624F4F80E7}" dt="2022-01-07T11:45:58.763" v="121"/>
          <ac:grpSpMkLst>
            <pc:docMk/>
            <pc:sldMk cId="3843746737" sldId="317"/>
            <ac:grpSpMk id="122" creationId="{395A479F-4006-954C-A49D-1241CAFC2E4B}"/>
          </ac:grpSpMkLst>
        </pc:grpChg>
        <pc:grpChg chg="add del">
          <ac:chgData name="A41244" userId="2d470ab4-cda9-459a-bce9-a016524a77b1" providerId="ADAL" clId="{A46C3A19-D289-0341-AE43-7E624F4F80E7}" dt="2022-01-07T11:46:03.622" v="131"/>
          <ac:grpSpMkLst>
            <pc:docMk/>
            <pc:sldMk cId="3843746737" sldId="317"/>
            <ac:grpSpMk id="126" creationId="{7E05D54E-9DA8-D74B-8C65-0DC7FD8597A7}"/>
          </ac:grpSpMkLst>
        </pc:grpChg>
        <pc:grpChg chg="add del">
          <ac:chgData name="A41244" userId="2d470ab4-cda9-459a-bce9-a016524a77b1" providerId="ADAL" clId="{A46C3A19-D289-0341-AE43-7E624F4F80E7}" dt="2022-01-07T11:46:28.278" v="144"/>
          <ac:grpSpMkLst>
            <pc:docMk/>
            <pc:sldMk cId="3843746737" sldId="317"/>
            <ac:grpSpMk id="136" creationId="{9E606880-7708-4140-ACAA-2303A61036B5}"/>
          </ac:grpSpMkLst>
        </pc:grpChg>
        <pc:grpChg chg="add del">
          <ac:chgData name="A41244" userId="2d470ab4-cda9-459a-bce9-a016524a77b1" providerId="ADAL" clId="{A46C3A19-D289-0341-AE43-7E624F4F80E7}" dt="2022-01-07T11:46:28.278" v="144"/>
          <ac:grpSpMkLst>
            <pc:docMk/>
            <pc:sldMk cId="3843746737" sldId="317"/>
            <ac:grpSpMk id="137" creationId="{9E4D7706-9407-2A42-835E-B4A6AB0998C8}"/>
          </ac:grpSpMkLst>
        </pc:grpChg>
        <pc:grpChg chg="add del">
          <ac:chgData name="A41244" userId="2d470ab4-cda9-459a-bce9-a016524a77b1" providerId="ADAL" clId="{A46C3A19-D289-0341-AE43-7E624F4F80E7}" dt="2022-01-07T11:46:08.667" v="140"/>
          <ac:grpSpMkLst>
            <pc:docMk/>
            <pc:sldMk cId="3843746737" sldId="317"/>
            <ac:grpSpMk id="142" creationId="{C61792BA-1257-AD4B-95FA-F096D2191833}"/>
          </ac:grpSpMkLst>
        </pc:grpChg>
        <pc:grpChg chg="add del">
          <ac:chgData name="A41244" userId="2d470ab4-cda9-459a-bce9-a016524a77b1" providerId="ADAL" clId="{A46C3A19-D289-0341-AE43-7E624F4F80E7}" dt="2022-01-07T11:46:28.278" v="144"/>
          <ac:grpSpMkLst>
            <pc:docMk/>
            <pc:sldMk cId="3843746737" sldId="317"/>
            <ac:grpSpMk id="146" creationId="{2CF4C3E7-17E1-584B-948B-87B939850938}"/>
          </ac:grpSpMkLst>
        </pc:grpChg>
        <pc:grpChg chg="add del">
          <ac:chgData name="A41244" userId="2d470ab4-cda9-459a-bce9-a016524a77b1" providerId="ADAL" clId="{A46C3A19-D289-0341-AE43-7E624F4F80E7}" dt="2022-01-07T11:46:33.979" v="157"/>
          <ac:grpSpMkLst>
            <pc:docMk/>
            <pc:sldMk cId="3843746737" sldId="317"/>
            <ac:grpSpMk id="150" creationId="{E69361F7-38CA-0241-B325-70AE939C3A33}"/>
          </ac:grpSpMkLst>
        </pc:grpChg>
        <pc:grpChg chg="add del">
          <ac:chgData name="A41244" userId="2d470ab4-cda9-459a-bce9-a016524a77b1" providerId="ADAL" clId="{A46C3A19-D289-0341-AE43-7E624F4F80E7}" dt="2022-01-07T11:46:40.701" v="161"/>
          <ac:grpSpMkLst>
            <pc:docMk/>
            <pc:sldMk cId="3843746737" sldId="317"/>
            <ac:grpSpMk id="163" creationId="{82EDEFC4-6EC4-CE40-96C0-7B84468BB0A7}"/>
          </ac:grpSpMkLst>
        </pc:grpChg>
        <pc:grpChg chg="add del">
          <ac:chgData name="A41244" userId="2d470ab4-cda9-459a-bce9-a016524a77b1" providerId="ADAL" clId="{A46C3A19-D289-0341-AE43-7E624F4F80E7}" dt="2022-01-07T11:46:50.130" v="166"/>
          <ac:grpSpMkLst>
            <pc:docMk/>
            <pc:sldMk cId="3843746737" sldId="317"/>
            <ac:grpSpMk id="167" creationId="{623812C8-6A50-FD44-BAB0-6E6B8A3E4103}"/>
          </ac:grpSpMkLst>
        </pc:grpChg>
        <pc:grpChg chg="add">
          <ac:chgData name="A41244" userId="2d470ab4-cda9-459a-bce9-a016524a77b1" providerId="ADAL" clId="{A46C3A19-D289-0341-AE43-7E624F4F80E7}" dt="2022-01-07T11:46:50.130" v="166"/>
          <ac:grpSpMkLst>
            <pc:docMk/>
            <pc:sldMk cId="3843746737" sldId="317"/>
            <ac:grpSpMk id="172" creationId="{B5618D3A-14FF-D74D-9858-67E731A9F227}"/>
          </ac:grpSpMkLst>
        </pc:grpChg>
        <pc:grpChg chg="add">
          <ac:chgData name="A41244" userId="2d470ab4-cda9-459a-bce9-a016524a77b1" providerId="ADAL" clId="{A46C3A19-D289-0341-AE43-7E624F4F80E7}" dt="2022-01-07T11:50:23.338" v="174"/>
          <ac:grpSpMkLst>
            <pc:docMk/>
            <pc:sldMk cId="3843746737" sldId="317"/>
            <ac:grpSpMk id="180" creationId="{D3AA6D9E-44E8-2949-A236-3BE1F76099BB}"/>
          </ac:grpSpMkLst>
        </pc:grpChg>
        <pc:grpChg chg="add">
          <ac:chgData name="A41244" userId="2d470ab4-cda9-459a-bce9-a016524a77b1" providerId="ADAL" clId="{A46C3A19-D289-0341-AE43-7E624F4F80E7}" dt="2022-01-07T11:50:44.451" v="186"/>
          <ac:grpSpMkLst>
            <pc:docMk/>
            <pc:sldMk cId="3843746737" sldId="317"/>
            <ac:grpSpMk id="192" creationId="{84CA1737-8AA6-DA4A-B2B2-E0965D8F0050}"/>
          </ac:grpSpMkLst>
        </pc:grpChg>
        <pc:inkChg chg="add del topLvl">
          <ac:chgData name="A41244" userId="2d470ab4-cda9-459a-bce9-a016524a77b1" providerId="ADAL" clId="{A46C3A19-D289-0341-AE43-7E624F4F80E7}" dt="2022-01-07T11:37:42.952" v="8"/>
          <ac:inkMkLst>
            <pc:docMk/>
            <pc:sldMk cId="3843746737" sldId="317"/>
            <ac:inkMk id="3" creationId="{E00C9B89-4553-C141-AB4C-C535BFC78218}"/>
          </ac:inkMkLst>
        </pc:inkChg>
        <pc:inkChg chg="add del topLvl">
          <ac:chgData name="A41244" userId="2d470ab4-cda9-459a-bce9-a016524a77b1" providerId="ADAL" clId="{A46C3A19-D289-0341-AE43-7E624F4F80E7}" dt="2022-01-07T11:37:42.671" v="7"/>
          <ac:inkMkLst>
            <pc:docMk/>
            <pc:sldMk cId="3843746737" sldId="317"/>
            <ac:inkMk id="5" creationId="{F1188A26-CC7F-6546-8ACF-896F33322915}"/>
          </ac:inkMkLst>
        </pc:inkChg>
        <pc:inkChg chg="add del topLvl">
          <ac:chgData name="A41244" userId="2d470ab4-cda9-459a-bce9-a016524a77b1" providerId="ADAL" clId="{A46C3A19-D289-0341-AE43-7E624F4F80E7}" dt="2022-01-07T11:37:41.387" v="6"/>
          <ac:inkMkLst>
            <pc:docMk/>
            <pc:sldMk cId="3843746737" sldId="317"/>
            <ac:inkMk id="6" creationId="{4C307757-4AF8-BD4B-8140-A502CB0F83BA}"/>
          </ac:inkMkLst>
        </pc:inkChg>
        <pc:inkChg chg="add del topLvl">
          <ac:chgData name="A41244" userId="2d470ab4-cda9-459a-bce9-a016524a77b1" providerId="ADAL" clId="{A46C3A19-D289-0341-AE43-7E624F4F80E7}" dt="2022-01-07T11:37:40.597" v="5"/>
          <ac:inkMkLst>
            <pc:docMk/>
            <pc:sldMk cId="3843746737" sldId="317"/>
            <ac:inkMk id="7" creationId="{C8C388B9-ADD1-5342-8775-F28A0A400745}"/>
          </ac:inkMkLst>
        </pc:inkChg>
        <pc:inkChg chg="add topLvl">
          <ac:chgData name="A41244" userId="2d470ab4-cda9-459a-bce9-a016524a77b1" providerId="ADAL" clId="{A46C3A19-D289-0341-AE43-7E624F4F80E7}" dt="2022-01-07T11:38:36.155" v="28"/>
          <ac:inkMkLst>
            <pc:docMk/>
            <pc:sldMk cId="3843746737" sldId="317"/>
            <ac:inkMk id="10" creationId="{2565171A-54AA-594E-AE5E-780E36AE17CC}"/>
          </ac:inkMkLst>
        </pc:inkChg>
        <pc:inkChg chg="add topLvl">
          <ac:chgData name="A41244" userId="2d470ab4-cda9-459a-bce9-a016524a77b1" providerId="ADAL" clId="{A46C3A19-D289-0341-AE43-7E624F4F80E7}" dt="2022-01-07T11:38:36.155" v="28"/>
          <ac:inkMkLst>
            <pc:docMk/>
            <pc:sldMk cId="3843746737" sldId="317"/>
            <ac:inkMk id="11" creationId="{1A028738-3BF7-BD40-B34A-E501AC8094BB}"/>
          </ac:inkMkLst>
        </pc:inkChg>
        <pc:inkChg chg="add topLvl">
          <ac:chgData name="A41244" userId="2d470ab4-cda9-459a-bce9-a016524a77b1" providerId="ADAL" clId="{A46C3A19-D289-0341-AE43-7E624F4F80E7}" dt="2022-01-07T11:38:36.155" v="28"/>
          <ac:inkMkLst>
            <pc:docMk/>
            <pc:sldMk cId="3843746737" sldId="317"/>
            <ac:inkMk id="12" creationId="{C4233AD3-C557-C849-898B-04869ABE3F76}"/>
          </ac:inkMkLst>
        </pc:inkChg>
        <pc:inkChg chg="add topLvl">
          <ac:chgData name="A41244" userId="2d470ab4-cda9-459a-bce9-a016524a77b1" providerId="ADAL" clId="{A46C3A19-D289-0341-AE43-7E624F4F80E7}" dt="2022-01-07T11:38:36.155" v="28"/>
          <ac:inkMkLst>
            <pc:docMk/>
            <pc:sldMk cId="3843746737" sldId="317"/>
            <ac:inkMk id="13" creationId="{A5F37B71-D101-E44B-B6F0-D57D4D603E35}"/>
          </ac:inkMkLst>
        </pc:inkChg>
        <pc:inkChg chg="add topLvl">
          <ac:chgData name="A41244" userId="2d470ab4-cda9-459a-bce9-a016524a77b1" providerId="ADAL" clId="{A46C3A19-D289-0341-AE43-7E624F4F80E7}" dt="2022-01-07T11:38:36.155" v="28"/>
          <ac:inkMkLst>
            <pc:docMk/>
            <pc:sldMk cId="3843746737" sldId="317"/>
            <ac:inkMk id="14" creationId="{E6F37882-6606-F54B-9B9E-4700792864B7}"/>
          </ac:inkMkLst>
        </pc:inkChg>
        <pc:inkChg chg="add topLvl">
          <ac:chgData name="A41244" userId="2d470ab4-cda9-459a-bce9-a016524a77b1" providerId="ADAL" clId="{A46C3A19-D289-0341-AE43-7E624F4F80E7}" dt="2022-01-07T11:38:36.155" v="28"/>
          <ac:inkMkLst>
            <pc:docMk/>
            <pc:sldMk cId="3843746737" sldId="317"/>
            <ac:inkMk id="15" creationId="{17148752-775E-A34E-8755-886F078FD012}"/>
          </ac:inkMkLst>
        </pc:inkChg>
        <pc:inkChg chg="add topLvl">
          <ac:chgData name="A41244" userId="2d470ab4-cda9-459a-bce9-a016524a77b1" providerId="ADAL" clId="{A46C3A19-D289-0341-AE43-7E624F4F80E7}" dt="2022-01-07T11:38:36.155" v="28"/>
          <ac:inkMkLst>
            <pc:docMk/>
            <pc:sldMk cId="3843746737" sldId="317"/>
            <ac:inkMk id="16" creationId="{84969095-5317-7743-BDB8-400893390802}"/>
          </ac:inkMkLst>
        </pc:inkChg>
        <pc:inkChg chg="add">
          <ac:chgData name="A41244" userId="2d470ab4-cda9-459a-bce9-a016524a77b1" providerId="ADAL" clId="{A46C3A19-D289-0341-AE43-7E624F4F80E7}" dt="2022-01-07T11:38:30.220" v="17"/>
          <ac:inkMkLst>
            <pc:docMk/>
            <pc:sldMk cId="3843746737" sldId="317"/>
            <ac:inkMk id="18" creationId="{9BFCD52E-E488-D646-8025-101A814F47DC}"/>
          </ac:inkMkLst>
        </pc:inkChg>
        <pc:inkChg chg="add">
          <ac:chgData name="A41244" userId="2d470ab4-cda9-459a-bce9-a016524a77b1" providerId="ADAL" clId="{A46C3A19-D289-0341-AE43-7E624F4F80E7}" dt="2022-01-07T11:38:30.701" v="18"/>
          <ac:inkMkLst>
            <pc:docMk/>
            <pc:sldMk cId="3843746737" sldId="317"/>
            <ac:inkMk id="19" creationId="{BB20CCD6-FE11-E440-B1B1-4EF64BF4CB13}"/>
          </ac:inkMkLst>
        </pc:inkChg>
        <pc:inkChg chg="add">
          <ac:chgData name="A41244" userId="2d470ab4-cda9-459a-bce9-a016524a77b1" providerId="ADAL" clId="{A46C3A19-D289-0341-AE43-7E624F4F80E7}" dt="2022-01-07T11:38:31.344" v="19"/>
          <ac:inkMkLst>
            <pc:docMk/>
            <pc:sldMk cId="3843746737" sldId="317"/>
            <ac:inkMk id="20" creationId="{DEDB1FA7-92D1-0F4C-B719-626A5E78556E}"/>
          </ac:inkMkLst>
        </pc:inkChg>
        <pc:inkChg chg="add">
          <ac:chgData name="A41244" userId="2d470ab4-cda9-459a-bce9-a016524a77b1" providerId="ADAL" clId="{A46C3A19-D289-0341-AE43-7E624F4F80E7}" dt="2022-01-07T11:38:32.054" v="20"/>
          <ac:inkMkLst>
            <pc:docMk/>
            <pc:sldMk cId="3843746737" sldId="317"/>
            <ac:inkMk id="21" creationId="{4770B2E8-5369-8849-84BC-5E670FD182EF}"/>
          </ac:inkMkLst>
        </pc:inkChg>
        <pc:inkChg chg="add">
          <ac:chgData name="A41244" userId="2d470ab4-cda9-459a-bce9-a016524a77b1" providerId="ADAL" clId="{A46C3A19-D289-0341-AE43-7E624F4F80E7}" dt="2022-01-07T11:38:33.045" v="21"/>
          <ac:inkMkLst>
            <pc:docMk/>
            <pc:sldMk cId="3843746737" sldId="317"/>
            <ac:inkMk id="22" creationId="{73B42A08-E7D0-A049-82CB-6EB70D7CF631}"/>
          </ac:inkMkLst>
        </pc:inkChg>
        <pc:inkChg chg="add">
          <ac:chgData name="A41244" userId="2d470ab4-cda9-459a-bce9-a016524a77b1" providerId="ADAL" clId="{A46C3A19-D289-0341-AE43-7E624F4F80E7}" dt="2022-01-07T11:38:33.695" v="22"/>
          <ac:inkMkLst>
            <pc:docMk/>
            <pc:sldMk cId="3843746737" sldId="317"/>
            <ac:inkMk id="23" creationId="{68323121-B1C6-5745-8BB2-62C770517882}"/>
          </ac:inkMkLst>
        </pc:inkChg>
        <pc:inkChg chg="add">
          <ac:chgData name="A41244" userId="2d470ab4-cda9-459a-bce9-a016524a77b1" providerId="ADAL" clId="{A46C3A19-D289-0341-AE43-7E624F4F80E7}" dt="2022-01-07T11:38:34.021" v="23"/>
          <ac:inkMkLst>
            <pc:docMk/>
            <pc:sldMk cId="3843746737" sldId="317"/>
            <ac:inkMk id="24" creationId="{3C0A6C08-AFA8-8B40-B437-BE423A2DF30F}"/>
          </ac:inkMkLst>
        </pc:inkChg>
        <pc:inkChg chg="add">
          <ac:chgData name="A41244" userId="2d470ab4-cda9-459a-bce9-a016524a77b1" providerId="ADAL" clId="{A46C3A19-D289-0341-AE43-7E624F4F80E7}" dt="2022-01-07T11:38:34.397" v="24"/>
          <ac:inkMkLst>
            <pc:docMk/>
            <pc:sldMk cId="3843746737" sldId="317"/>
            <ac:inkMk id="25" creationId="{149CF8BC-3A6D-D149-8B62-B0766F777BCB}"/>
          </ac:inkMkLst>
        </pc:inkChg>
        <pc:inkChg chg="add">
          <ac:chgData name="A41244" userId="2d470ab4-cda9-459a-bce9-a016524a77b1" providerId="ADAL" clId="{A46C3A19-D289-0341-AE43-7E624F4F80E7}" dt="2022-01-07T11:38:34.629" v="25"/>
          <ac:inkMkLst>
            <pc:docMk/>
            <pc:sldMk cId="3843746737" sldId="317"/>
            <ac:inkMk id="26" creationId="{B786C1B5-1D14-064E-B344-5536E86C8E47}"/>
          </ac:inkMkLst>
        </pc:inkChg>
        <pc:inkChg chg="add">
          <ac:chgData name="A41244" userId="2d470ab4-cda9-459a-bce9-a016524a77b1" providerId="ADAL" clId="{A46C3A19-D289-0341-AE43-7E624F4F80E7}" dt="2022-01-07T11:38:34.946" v="26"/>
          <ac:inkMkLst>
            <pc:docMk/>
            <pc:sldMk cId="3843746737" sldId="317"/>
            <ac:inkMk id="27" creationId="{A1E95156-169B-F34D-8B65-281102C8418F}"/>
          </ac:inkMkLst>
        </pc:inkChg>
        <pc:inkChg chg="add">
          <ac:chgData name="A41244" userId="2d470ab4-cda9-459a-bce9-a016524a77b1" providerId="ADAL" clId="{A46C3A19-D289-0341-AE43-7E624F4F80E7}" dt="2022-01-07T11:38:35.221" v="27"/>
          <ac:inkMkLst>
            <pc:docMk/>
            <pc:sldMk cId="3843746737" sldId="317"/>
            <ac:inkMk id="28" creationId="{AE618886-FAEE-CB4D-AB11-6EC8368E0DCE}"/>
          </ac:inkMkLst>
        </pc:inkChg>
        <pc:inkChg chg="add">
          <ac:chgData name="A41244" userId="2d470ab4-cda9-459a-bce9-a016524a77b1" providerId="ADAL" clId="{A46C3A19-D289-0341-AE43-7E624F4F80E7}" dt="2022-01-07T11:38:48.808" v="29"/>
          <ac:inkMkLst>
            <pc:docMk/>
            <pc:sldMk cId="3843746737" sldId="317"/>
            <ac:inkMk id="31" creationId="{DA7F1A13-B2D1-9748-894A-3D84030A4A62}"/>
          </ac:inkMkLst>
        </pc:inkChg>
        <pc:inkChg chg="add">
          <ac:chgData name="A41244" userId="2d470ab4-cda9-459a-bce9-a016524a77b1" providerId="ADAL" clId="{A46C3A19-D289-0341-AE43-7E624F4F80E7}" dt="2022-01-07T11:38:49.244" v="30"/>
          <ac:inkMkLst>
            <pc:docMk/>
            <pc:sldMk cId="3843746737" sldId="317"/>
            <ac:inkMk id="32" creationId="{3308A05A-02F3-FA40-8309-DB899660BF4D}"/>
          </ac:inkMkLst>
        </pc:inkChg>
        <pc:inkChg chg="add">
          <ac:chgData name="A41244" userId="2d470ab4-cda9-459a-bce9-a016524a77b1" providerId="ADAL" clId="{A46C3A19-D289-0341-AE43-7E624F4F80E7}" dt="2022-01-07T11:38:49.503" v="31"/>
          <ac:inkMkLst>
            <pc:docMk/>
            <pc:sldMk cId="3843746737" sldId="317"/>
            <ac:inkMk id="33" creationId="{05ECE875-2555-B845-8A6F-FB0A041BBEC7}"/>
          </ac:inkMkLst>
        </pc:inkChg>
        <pc:inkChg chg="add">
          <ac:chgData name="A41244" userId="2d470ab4-cda9-459a-bce9-a016524a77b1" providerId="ADAL" clId="{A46C3A19-D289-0341-AE43-7E624F4F80E7}" dt="2022-01-07T11:38:50.380" v="32"/>
          <ac:inkMkLst>
            <pc:docMk/>
            <pc:sldMk cId="3843746737" sldId="317"/>
            <ac:inkMk id="34" creationId="{24E30A94-6ABA-AD41-BF27-83073D499B8E}"/>
          </ac:inkMkLst>
        </pc:inkChg>
        <pc:inkChg chg="add">
          <ac:chgData name="A41244" userId="2d470ab4-cda9-459a-bce9-a016524a77b1" providerId="ADAL" clId="{A46C3A19-D289-0341-AE43-7E624F4F80E7}" dt="2022-01-07T11:38:50.778" v="33"/>
          <ac:inkMkLst>
            <pc:docMk/>
            <pc:sldMk cId="3843746737" sldId="317"/>
            <ac:inkMk id="35" creationId="{D6E08392-ADA1-6C49-A47C-65C23543CBE0}"/>
          </ac:inkMkLst>
        </pc:inkChg>
        <pc:inkChg chg="add">
          <ac:chgData name="A41244" userId="2d470ab4-cda9-459a-bce9-a016524a77b1" providerId="ADAL" clId="{A46C3A19-D289-0341-AE43-7E624F4F80E7}" dt="2022-01-07T11:38:51.263" v="34"/>
          <ac:inkMkLst>
            <pc:docMk/>
            <pc:sldMk cId="3843746737" sldId="317"/>
            <ac:inkMk id="36" creationId="{A97394A2-D1E3-AD4C-A5DB-7602225EC073}"/>
          </ac:inkMkLst>
        </pc:inkChg>
        <pc:inkChg chg="add">
          <ac:chgData name="A41244" userId="2d470ab4-cda9-459a-bce9-a016524a77b1" providerId="ADAL" clId="{A46C3A19-D289-0341-AE43-7E624F4F80E7}" dt="2022-01-07T11:38:51.727" v="35"/>
          <ac:inkMkLst>
            <pc:docMk/>
            <pc:sldMk cId="3843746737" sldId="317"/>
            <ac:inkMk id="37" creationId="{74933C66-142B-7D48-9205-89DA03BC19D1}"/>
          </ac:inkMkLst>
        </pc:inkChg>
        <pc:inkChg chg="add">
          <ac:chgData name="A41244" userId="2d470ab4-cda9-459a-bce9-a016524a77b1" providerId="ADAL" clId="{A46C3A19-D289-0341-AE43-7E624F4F80E7}" dt="2022-01-07T11:38:52.236" v="36"/>
          <ac:inkMkLst>
            <pc:docMk/>
            <pc:sldMk cId="3843746737" sldId="317"/>
            <ac:inkMk id="38" creationId="{AC597D65-62F4-534B-9DE3-C1611891E233}"/>
          </ac:inkMkLst>
        </pc:inkChg>
        <pc:inkChg chg="add">
          <ac:chgData name="A41244" userId="2d470ab4-cda9-459a-bce9-a016524a77b1" providerId="ADAL" clId="{A46C3A19-D289-0341-AE43-7E624F4F80E7}" dt="2022-01-07T11:38:52.696" v="37"/>
          <ac:inkMkLst>
            <pc:docMk/>
            <pc:sldMk cId="3843746737" sldId="317"/>
            <ac:inkMk id="39" creationId="{D238F15F-FF46-704A-ADD6-36C70D55C0EB}"/>
          </ac:inkMkLst>
        </pc:inkChg>
        <pc:inkChg chg="add">
          <ac:chgData name="A41244" userId="2d470ab4-cda9-459a-bce9-a016524a77b1" providerId="ADAL" clId="{A46C3A19-D289-0341-AE43-7E624F4F80E7}" dt="2022-01-07T11:38:55.773" v="39"/>
          <ac:inkMkLst>
            <pc:docMk/>
            <pc:sldMk cId="3843746737" sldId="317"/>
            <ac:inkMk id="42" creationId="{E245CDEB-82BF-8E4D-9F6F-E4948F56CB06}"/>
          </ac:inkMkLst>
        </pc:inkChg>
        <pc:inkChg chg="add">
          <ac:chgData name="A41244" userId="2d470ab4-cda9-459a-bce9-a016524a77b1" providerId="ADAL" clId="{A46C3A19-D289-0341-AE43-7E624F4F80E7}" dt="2022-01-07T11:38:56.365" v="40"/>
          <ac:inkMkLst>
            <pc:docMk/>
            <pc:sldMk cId="3843746737" sldId="317"/>
            <ac:inkMk id="43" creationId="{056404E4-2C1A-384C-9082-AF7AE13AF96F}"/>
          </ac:inkMkLst>
        </pc:inkChg>
        <pc:inkChg chg="add">
          <ac:chgData name="A41244" userId="2d470ab4-cda9-459a-bce9-a016524a77b1" providerId="ADAL" clId="{A46C3A19-D289-0341-AE43-7E624F4F80E7}" dt="2022-01-07T11:38:56.772" v="41"/>
          <ac:inkMkLst>
            <pc:docMk/>
            <pc:sldMk cId="3843746737" sldId="317"/>
            <ac:inkMk id="44" creationId="{B4128A14-8577-EC48-A1E9-0460D2D40D36}"/>
          </ac:inkMkLst>
        </pc:inkChg>
        <pc:inkChg chg="add">
          <ac:chgData name="A41244" userId="2d470ab4-cda9-459a-bce9-a016524a77b1" providerId="ADAL" clId="{A46C3A19-D289-0341-AE43-7E624F4F80E7}" dt="2022-01-07T11:38:57.035" v="42"/>
          <ac:inkMkLst>
            <pc:docMk/>
            <pc:sldMk cId="3843746737" sldId="317"/>
            <ac:inkMk id="45" creationId="{A2784290-294B-D949-B103-EAFF81BC423A}"/>
          </ac:inkMkLst>
        </pc:inkChg>
        <pc:inkChg chg="add">
          <ac:chgData name="A41244" userId="2d470ab4-cda9-459a-bce9-a016524a77b1" providerId="ADAL" clId="{A46C3A19-D289-0341-AE43-7E624F4F80E7}" dt="2022-01-07T11:38:57.480" v="43"/>
          <ac:inkMkLst>
            <pc:docMk/>
            <pc:sldMk cId="3843746737" sldId="317"/>
            <ac:inkMk id="46" creationId="{2662399F-8B46-0A4B-96BF-327E9981258F}"/>
          </ac:inkMkLst>
        </pc:inkChg>
        <pc:inkChg chg="add">
          <ac:chgData name="A41244" userId="2d470ab4-cda9-459a-bce9-a016524a77b1" providerId="ADAL" clId="{A46C3A19-D289-0341-AE43-7E624F4F80E7}" dt="2022-01-07T11:38:57.823" v="44"/>
          <ac:inkMkLst>
            <pc:docMk/>
            <pc:sldMk cId="3843746737" sldId="317"/>
            <ac:inkMk id="47" creationId="{03E745E9-C6E2-6548-8F2C-3D9B224D6EF1}"/>
          </ac:inkMkLst>
        </pc:inkChg>
        <pc:inkChg chg="add">
          <ac:chgData name="A41244" userId="2d470ab4-cda9-459a-bce9-a016524a77b1" providerId="ADAL" clId="{A46C3A19-D289-0341-AE43-7E624F4F80E7}" dt="2022-01-07T11:38:58.103" v="45"/>
          <ac:inkMkLst>
            <pc:docMk/>
            <pc:sldMk cId="3843746737" sldId="317"/>
            <ac:inkMk id="48" creationId="{73F8A65D-1672-3E40-B5F7-CFE797E231E4}"/>
          </ac:inkMkLst>
        </pc:inkChg>
        <pc:inkChg chg="add">
          <ac:chgData name="A41244" userId="2d470ab4-cda9-459a-bce9-a016524a77b1" providerId="ADAL" clId="{A46C3A19-D289-0341-AE43-7E624F4F80E7}" dt="2022-01-07T11:38:58.669" v="46"/>
          <ac:inkMkLst>
            <pc:docMk/>
            <pc:sldMk cId="3843746737" sldId="317"/>
            <ac:inkMk id="49" creationId="{C20536D0-6B74-CC46-A3D4-4675A089D841}"/>
          </ac:inkMkLst>
        </pc:inkChg>
        <pc:inkChg chg="add">
          <ac:chgData name="A41244" userId="2d470ab4-cda9-459a-bce9-a016524a77b1" providerId="ADAL" clId="{A46C3A19-D289-0341-AE43-7E624F4F80E7}" dt="2022-01-07T11:38:59.424" v="47"/>
          <ac:inkMkLst>
            <pc:docMk/>
            <pc:sldMk cId="3843746737" sldId="317"/>
            <ac:inkMk id="50" creationId="{63644A2F-115E-4D40-8536-D8C2E6C7E768}"/>
          </ac:inkMkLst>
        </pc:inkChg>
        <pc:inkChg chg="add topLvl">
          <ac:chgData name="A41244" userId="2d470ab4-cda9-459a-bce9-a016524a77b1" providerId="ADAL" clId="{A46C3A19-D289-0341-AE43-7E624F4F80E7}" dt="2022-01-07T11:42:36.481" v="74"/>
          <ac:inkMkLst>
            <pc:docMk/>
            <pc:sldMk cId="3843746737" sldId="317"/>
            <ac:inkMk id="53" creationId="{77930A25-FC00-4244-B351-EF1E95C47F28}"/>
          </ac:inkMkLst>
        </pc:inkChg>
        <pc:inkChg chg="add topLvl">
          <ac:chgData name="A41244" userId="2d470ab4-cda9-459a-bce9-a016524a77b1" providerId="ADAL" clId="{A46C3A19-D289-0341-AE43-7E624F4F80E7}" dt="2022-01-07T11:42:36.481" v="74"/>
          <ac:inkMkLst>
            <pc:docMk/>
            <pc:sldMk cId="3843746737" sldId="317"/>
            <ac:inkMk id="54" creationId="{B5ED0056-D1F5-E64F-9AFB-058040E601AE}"/>
          </ac:inkMkLst>
        </pc:inkChg>
        <pc:inkChg chg="add topLvl">
          <ac:chgData name="A41244" userId="2d470ab4-cda9-459a-bce9-a016524a77b1" providerId="ADAL" clId="{A46C3A19-D289-0341-AE43-7E624F4F80E7}" dt="2022-01-07T11:42:36.481" v="74"/>
          <ac:inkMkLst>
            <pc:docMk/>
            <pc:sldMk cId="3843746737" sldId="317"/>
            <ac:inkMk id="55" creationId="{845404D4-3685-1040-8BB5-3490E893090A}"/>
          </ac:inkMkLst>
        </pc:inkChg>
        <pc:inkChg chg="add topLvl">
          <ac:chgData name="A41244" userId="2d470ab4-cda9-459a-bce9-a016524a77b1" providerId="ADAL" clId="{A46C3A19-D289-0341-AE43-7E624F4F80E7}" dt="2022-01-07T11:42:36.481" v="74"/>
          <ac:inkMkLst>
            <pc:docMk/>
            <pc:sldMk cId="3843746737" sldId="317"/>
            <ac:inkMk id="56" creationId="{54D444FF-1E27-1E4B-86E7-87F51A1C9BF6}"/>
          </ac:inkMkLst>
        </pc:inkChg>
        <pc:inkChg chg="add topLvl">
          <ac:chgData name="A41244" userId="2d470ab4-cda9-459a-bce9-a016524a77b1" providerId="ADAL" clId="{A46C3A19-D289-0341-AE43-7E624F4F80E7}" dt="2022-01-07T11:42:36.481" v="74"/>
          <ac:inkMkLst>
            <pc:docMk/>
            <pc:sldMk cId="3843746737" sldId="317"/>
            <ac:inkMk id="57" creationId="{02C39C28-DD41-AA4B-873B-E2FF9704137B}"/>
          </ac:inkMkLst>
        </pc:inkChg>
        <pc:inkChg chg="add topLvl">
          <ac:chgData name="A41244" userId="2d470ab4-cda9-459a-bce9-a016524a77b1" providerId="ADAL" clId="{A46C3A19-D289-0341-AE43-7E624F4F80E7}" dt="2022-01-07T11:42:36.481" v="74"/>
          <ac:inkMkLst>
            <pc:docMk/>
            <pc:sldMk cId="3843746737" sldId="317"/>
            <ac:inkMk id="58" creationId="{C9335892-8D75-D346-B621-D2A4139BFF33}"/>
          </ac:inkMkLst>
        </pc:inkChg>
        <pc:inkChg chg="add topLvl">
          <ac:chgData name="A41244" userId="2d470ab4-cda9-459a-bce9-a016524a77b1" providerId="ADAL" clId="{A46C3A19-D289-0341-AE43-7E624F4F80E7}" dt="2022-01-07T11:42:36.481" v="74"/>
          <ac:inkMkLst>
            <pc:docMk/>
            <pc:sldMk cId="3843746737" sldId="317"/>
            <ac:inkMk id="59" creationId="{730EA4E0-B5D2-184E-A67C-64098BCBF409}"/>
          </ac:inkMkLst>
        </pc:inkChg>
        <pc:inkChg chg="add topLvl">
          <ac:chgData name="A41244" userId="2d470ab4-cda9-459a-bce9-a016524a77b1" providerId="ADAL" clId="{A46C3A19-D289-0341-AE43-7E624F4F80E7}" dt="2022-01-07T11:42:36.481" v="74"/>
          <ac:inkMkLst>
            <pc:docMk/>
            <pc:sldMk cId="3843746737" sldId="317"/>
            <ac:inkMk id="61" creationId="{62900914-D08B-F642-9764-199DFD4A3FE6}"/>
          </ac:inkMkLst>
        </pc:inkChg>
        <pc:inkChg chg="add topLvl">
          <ac:chgData name="A41244" userId="2d470ab4-cda9-459a-bce9-a016524a77b1" providerId="ADAL" clId="{A46C3A19-D289-0341-AE43-7E624F4F80E7}" dt="2022-01-07T11:42:36.481" v="74"/>
          <ac:inkMkLst>
            <pc:docMk/>
            <pc:sldMk cId="3843746737" sldId="317"/>
            <ac:inkMk id="62" creationId="{EEEF9C66-873A-7F49-9EEB-477F4F6BAEE4}"/>
          </ac:inkMkLst>
        </pc:inkChg>
        <pc:inkChg chg="add topLvl">
          <ac:chgData name="A41244" userId="2d470ab4-cda9-459a-bce9-a016524a77b1" providerId="ADAL" clId="{A46C3A19-D289-0341-AE43-7E624F4F80E7}" dt="2022-01-07T11:42:36.481" v="74"/>
          <ac:inkMkLst>
            <pc:docMk/>
            <pc:sldMk cId="3843746737" sldId="317"/>
            <ac:inkMk id="63" creationId="{FA45460A-EB0E-2440-8565-4C95DE81912F}"/>
          </ac:inkMkLst>
        </pc:inkChg>
        <pc:inkChg chg="add topLvl">
          <ac:chgData name="A41244" userId="2d470ab4-cda9-459a-bce9-a016524a77b1" providerId="ADAL" clId="{A46C3A19-D289-0341-AE43-7E624F4F80E7}" dt="2022-01-07T11:42:36.481" v="74"/>
          <ac:inkMkLst>
            <pc:docMk/>
            <pc:sldMk cId="3843746737" sldId="317"/>
            <ac:inkMk id="64" creationId="{953557C8-D983-1A41-A32A-030E4DD34547}"/>
          </ac:inkMkLst>
        </pc:inkChg>
        <pc:inkChg chg="add topLvl">
          <ac:chgData name="A41244" userId="2d470ab4-cda9-459a-bce9-a016524a77b1" providerId="ADAL" clId="{A46C3A19-D289-0341-AE43-7E624F4F80E7}" dt="2022-01-07T11:42:36.481" v="74"/>
          <ac:inkMkLst>
            <pc:docMk/>
            <pc:sldMk cId="3843746737" sldId="317"/>
            <ac:inkMk id="65" creationId="{86F66FDD-C882-DA48-9B63-B1A25BC7ED82}"/>
          </ac:inkMkLst>
        </pc:inkChg>
        <pc:inkChg chg="add topLvl">
          <ac:chgData name="A41244" userId="2d470ab4-cda9-459a-bce9-a016524a77b1" providerId="ADAL" clId="{A46C3A19-D289-0341-AE43-7E624F4F80E7}" dt="2022-01-07T11:42:36.481" v="74"/>
          <ac:inkMkLst>
            <pc:docMk/>
            <pc:sldMk cId="3843746737" sldId="317"/>
            <ac:inkMk id="67" creationId="{30CCD9B6-0A23-164B-BD72-F71A52DA1D72}"/>
          </ac:inkMkLst>
        </pc:inkChg>
        <pc:inkChg chg="add topLvl">
          <ac:chgData name="A41244" userId="2d470ab4-cda9-459a-bce9-a016524a77b1" providerId="ADAL" clId="{A46C3A19-D289-0341-AE43-7E624F4F80E7}" dt="2022-01-07T11:42:36.481" v="74"/>
          <ac:inkMkLst>
            <pc:docMk/>
            <pc:sldMk cId="3843746737" sldId="317"/>
            <ac:inkMk id="68" creationId="{6CA89091-5F29-6341-A305-464AF47FAB24}"/>
          </ac:inkMkLst>
        </pc:inkChg>
        <pc:inkChg chg="add topLvl">
          <ac:chgData name="A41244" userId="2d470ab4-cda9-459a-bce9-a016524a77b1" providerId="ADAL" clId="{A46C3A19-D289-0341-AE43-7E624F4F80E7}" dt="2022-01-07T11:42:36.481" v="74"/>
          <ac:inkMkLst>
            <pc:docMk/>
            <pc:sldMk cId="3843746737" sldId="317"/>
            <ac:inkMk id="69" creationId="{5C14E1FF-D23F-9E42-89DB-8C7D193EE3E2}"/>
          </ac:inkMkLst>
        </pc:inkChg>
        <pc:inkChg chg="add topLvl">
          <ac:chgData name="A41244" userId="2d470ab4-cda9-459a-bce9-a016524a77b1" providerId="ADAL" clId="{A46C3A19-D289-0341-AE43-7E624F4F80E7}" dt="2022-01-07T11:42:36.481" v="74"/>
          <ac:inkMkLst>
            <pc:docMk/>
            <pc:sldMk cId="3843746737" sldId="317"/>
            <ac:inkMk id="71" creationId="{8BDFDC2A-D35B-2B4E-B0E8-D8FDC6ED4FA8}"/>
          </ac:inkMkLst>
        </pc:inkChg>
        <pc:inkChg chg="add topLvl">
          <ac:chgData name="A41244" userId="2d470ab4-cda9-459a-bce9-a016524a77b1" providerId="ADAL" clId="{A46C3A19-D289-0341-AE43-7E624F4F80E7}" dt="2022-01-07T11:42:36.481" v="74"/>
          <ac:inkMkLst>
            <pc:docMk/>
            <pc:sldMk cId="3843746737" sldId="317"/>
            <ac:inkMk id="72" creationId="{13274DB9-CA93-514F-BDD6-622B72AD3D37}"/>
          </ac:inkMkLst>
        </pc:inkChg>
        <pc:inkChg chg="add topLvl">
          <ac:chgData name="A41244" userId="2d470ab4-cda9-459a-bce9-a016524a77b1" providerId="ADAL" clId="{A46C3A19-D289-0341-AE43-7E624F4F80E7}" dt="2022-01-07T11:42:36.481" v="74"/>
          <ac:inkMkLst>
            <pc:docMk/>
            <pc:sldMk cId="3843746737" sldId="317"/>
            <ac:inkMk id="73" creationId="{C85D4B0F-2020-6544-BAD1-51A8494C6D48}"/>
          </ac:inkMkLst>
        </pc:inkChg>
        <pc:inkChg chg="add topLvl">
          <ac:chgData name="A41244" userId="2d470ab4-cda9-459a-bce9-a016524a77b1" providerId="ADAL" clId="{A46C3A19-D289-0341-AE43-7E624F4F80E7}" dt="2022-01-07T11:42:36.481" v="74"/>
          <ac:inkMkLst>
            <pc:docMk/>
            <pc:sldMk cId="3843746737" sldId="317"/>
            <ac:inkMk id="74" creationId="{8BF39FDA-D2D1-D84A-BBBC-8FDCE0A27933}"/>
          </ac:inkMkLst>
        </pc:inkChg>
        <pc:inkChg chg="add topLvl">
          <ac:chgData name="A41244" userId="2d470ab4-cda9-459a-bce9-a016524a77b1" providerId="ADAL" clId="{A46C3A19-D289-0341-AE43-7E624F4F80E7}" dt="2022-01-07T11:42:36.481" v="74"/>
          <ac:inkMkLst>
            <pc:docMk/>
            <pc:sldMk cId="3843746737" sldId="317"/>
            <ac:inkMk id="75" creationId="{5C144071-21E9-764F-B8DF-3EFE594FBD53}"/>
          </ac:inkMkLst>
        </pc:inkChg>
        <pc:inkChg chg="add">
          <ac:chgData name="A41244" userId="2d470ab4-cda9-459a-bce9-a016524a77b1" providerId="ADAL" clId="{A46C3A19-D289-0341-AE43-7E624F4F80E7}" dt="2022-01-07T11:42:35.836" v="73"/>
          <ac:inkMkLst>
            <pc:docMk/>
            <pc:sldMk cId="3843746737" sldId="317"/>
            <ac:inkMk id="77" creationId="{024D1762-EE2F-B842-8340-7032841C64CD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79" creationId="{D40DA903-DE57-F94D-B7DF-5B1156F18F6F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80" creationId="{4B8AF91C-AE82-9E41-8D14-332ADCB7AB0B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81" creationId="{F323DAFF-9B37-344D-9040-0BD4E5F6FDAA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82" creationId="{0A77D6B2-9867-DB4B-8A1A-272BD4797721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83" creationId="{AED8BDFF-C055-A044-B4DB-2825EB81A7A0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84" creationId="{13060E96-BBC8-1543-8E0D-6ED55A388447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86" creationId="{486A7013-EB6B-0249-83C9-4BCF9B4FE8D6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87" creationId="{769E7792-B914-9F41-A680-535EC732127B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88" creationId="{010034C2-5246-D442-8AB8-3B0617380061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89" creationId="{980CF725-3D71-5346-8E5C-C9B3B85D0E4F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90" creationId="{FCF9883E-73DF-D945-8A4C-95626CA19361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91" creationId="{3794C5B6-FEB5-A84F-A358-DB52234F57FC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92" creationId="{26CE1C71-30E7-3C4D-A6D8-4E0EB9E90650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93" creationId="{389D5BFD-5597-3242-B512-AF704643F535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94" creationId="{EF593CDA-6E08-0745-A4E6-C2783F9ED724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95" creationId="{33B1BBD7-6827-4C4D-8514-0BE149884C84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96" creationId="{DD0CF8C5-EDEC-3345-BBC0-4F1C3C7F19D5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97" creationId="{B6A3503F-F512-854D-8354-08A9066BC84F}"/>
          </ac:inkMkLst>
        </pc:inkChg>
        <pc:inkChg chg="add">
          <ac:chgData name="A41244" userId="2d470ab4-cda9-459a-bce9-a016524a77b1" providerId="ADAL" clId="{A46C3A19-D289-0341-AE43-7E624F4F80E7}" dt="2022-01-07T11:43:28.541" v="95"/>
          <ac:inkMkLst>
            <pc:docMk/>
            <pc:sldMk cId="3843746737" sldId="317"/>
            <ac:inkMk id="100" creationId="{8482165A-8DCE-3A45-8FFF-EEE33B792B15}"/>
          </ac:inkMkLst>
        </pc:inkChg>
        <pc:inkChg chg="add">
          <ac:chgData name="A41244" userId="2d470ab4-cda9-459a-bce9-a016524a77b1" providerId="ADAL" clId="{A46C3A19-D289-0341-AE43-7E624F4F80E7}" dt="2022-01-07T11:43:28.897" v="96"/>
          <ac:inkMkLst>
            <pc:docMk/>
            <pc:sldMk cId="3843746737" sldId="317"/>
            <ac:inkMk id="101" creationId="{5D97FE6A-5507-AC4C-AA87-71356726EA11}"/>
          </ac:inkMkLst>
        </pc:inkChg>
        <pc:inkChg chg="add">
          <ac:chgData name="A41244" userId="2d470ab4-cda9-459a-bce9-a016524a77b1" providerId="ADAL" clId="{A46C3A19-D289-0341-AE43-7E624F4F80E7}" dt="2022-01-07T11:43:29.478" v="97"/>
          <ac:inkMkLst>
            <pc:docMk/>
            <pc:sldMk cId="3843746737" sldId="317"/>
            <ac:inkMk id="102" creationId="{07FEA910-3A3D-F749-95FB-BA3D13A44CD3}"/>
          </ac:inkMkLst>
        </pc:inkChg>
        <pc:inkChg chg="add">
          <ac:chgData name="A41244" userId="2d470ab4-cda9-459a-bce9-a016524a77b1" providerId="ADAL" clId="{A46C3A19-D289-0341-AE43-7E624F4F80E7}" dt="2022-01-07T11:43:29.762" v="98"/>
          <ac:inkMkLst>
            <pc:docMk/>
            <pc:sldMk cId="3843746737" sldId="317"/>
            <ac:inkMk id="103" creationId="{DE840BAE-61F3-8B47-A41D-22F4DCB2B413}"/>
          </ac:inkMkLst>
        </pc:inkChg>
        <pc:inkChg chg="add">
          <ac:chgData name="A41244" userId="2d470ab4-cda9-459a-bce9-a016524a77b1" providerId="ADAL" clId="{A46C3A19-D289-0341-AE43-7E624F4F80E7}" dt="2022-01-07T11:43:29.995" v="99"/>
          <ac:inkMkLst>
            <pc:docMk/>
            <pc:sldMk cId="3843746737" sldId="317"/>
            <ac:inkMk id="104" creationId="{3689E7CA-18CA-0B4E-8E26-FB081D1FCA7C}"/>
          </ac:inkMkLst>
        </pc:inkChg>
        <pc:inkChg chg="add">
          <ac:chgData name="A41244" userId="2d470ab4-cda9-459a-bce9-a016524a77b1" providerId="ADAL" clId="{A46C3A19-D289-0341-AE43-7E624F4F80E7}" dt="2022-01-07T11:43:30.640" v="100"/>
          <ac:inkMkLst>
            <pc:docMk/>
            <pc:sldMk cId="3843746737" sldId="317"/>
            <ac:inkMk id="105" creationId="{592ADC17-1AAF-744A-B82B-BBF809486B38}"/>
          </ac:inkMkLst>
        </pc:inkChg>
        <pc:inkChg chg="add">
          <ac:chgData name="A41244" userId="2d470ab4-cda9-459a-bce9-a016524a77b1" providerId="ADAL" clId="{A46C3A19-D289-0341-AE43-7E624F4F80E7}" dt="2022-01-07T11:43:31.250" v="101"/>
          <ac:inkMkLst>
            <pc:docMk/>
            <pc:sldMk cId="3843746737" sldId="317"/>
            <ac:inkMk id="106" creationId="{17345571-B44F-A24B-AAA8-30DD97D66E3E}"/>
          </ac:inkMkLst>
        </pc:inkChg>
        <pc:inkChg chg="add">
          <ac:chgData name="A41244" userId="2d470ab4-cda9-459a-bce9-a016524a77b1" providerId="ADAL" clId="{A46C3A19-D289-0341-AE43-7E624F4F80E7}" dt="2022-01-07T11:43:43.910" v="103"/>
          <ac:inkMkLst>
            <pc:docMk/>
            <pc:sldMk cId="3843746737" sldId="317"/>
            <ac:inkMk id="108" creationId="{DF84953B-74A9-B24D-812D-AE51CA02570E}"/>
          </ac:inkMkLst>
        </pc:inkChg>
        <pc:inkChg chg="add">
          <ac:chgData name="A41244" userId="2d470ab4-cda9-459a-bce9-a016524a77b1" providerId="ADAL" clId="{A46C3A19-D289-0341-AE43-7E624F4F80E7}" dt="2022-01-07T11:43:44.292" v="104"/>
          <ac:inkMkLst>
            <pc:docMk/>
            <pc:sldMk cId="3843746737" sldId="317"/>
            <ac:inkMk id="109" creationId="{9F730308-2FEC-834A-BC2B-682C0D9E9535}"/>
          </ac:inkMkLst>
        </pc:inkChg>
        <pc:inkChg chg="add">
          <ac:chgData name="A41244" userId="2d470ab4-cda9-459a-bce9-a016524a77b1" providerId="ADAL" clId="{A46C3A19-D289-0341-AE43-7E624F4F80E7}" dt="2022-01-07T11:43:44.757" v="105"/>
          <ac:inkMkLst>
            <pc:docMk/>
            <pc:sldMk cId="3843746737" sldId="317"/>
            <ac:inkMk id="110" creationId="{2EA2244B-BE7D-B64C-AF86-24FA911C9A71}"/>
          </ac:inkMkLst>
        </pc:inkChg>
        <pc:inkChg chg="add">
          <ac:chgData name="A41244" userId="2d470ab4-cda9-459a-bce9-a016524a77b1" providerId="ADAL" clId="{A46C3A19-D289-0341-AE43-7E624F4F80E7}" dt="2022-01-07T11:43:45.007" v="106"/>
          <ac:inkMkLst>
            <pc:docMk/>
            <pc:sldMk cId="3843746737" sldId="317"/>
            <ac:inkMk id="111" creationId="{0503B020-BE4E-5F4F-A8B3-6FF1555192E2}"/>
          </ac:inkMkLst>
        </pc:inkChg>
        <pc:inkChg chg="add">
          <ac:chgData name="A41244" userId="2d470ab4-cda9-459a-bce9-a016524a77b1" providerId="ADAL" clId="{A46C3A19-D289-0341-AE43-7E624F4F80E7}" dt="2022-01-07T11:43:45.449" v="107"/>
          <ac:inkMkLst>
            <pc:docMk/>
            <pc:sldMk cId="3843746737" sldId="317"/>
            <ac:inkMk id="112" creationId="{C293A437-C06B-A245-A197-CEBA6943C58E}"/>
          </ac:inkMkLst>
        </pc:inkChg>
        <pc:inkChg chg="add">
          <ac:chgData name="A41244" userId="2d470ab4-cda9-459a-bce9-a016524a77b1" providerId="ADAL" clId="{A46C3A19-D289-0341-AE43-7E624F4F80E7}" dt="2022-01-07T11:43:46.001" v="108"/>
          <ac:inkMkLst>
            <pc:docMk/>
            <pc:sldMk cId="3843746737" sldId="317"/>
            <ac:inkMk id="113" creationId="{B7536007-E165-1B43-BEB0-12E4DC8B6723}"/>
          </ac:inkMkLst>
        </pc:inkChg>
        <pc:inkChg chg="add">
          <ac:chgData name="A41244" userId="2d470ab4-cda9-459a-bce9-a016524a77b1" providerId="ADAL" clId="{A46C3A19-D289-0341-AE43-7E624F4F80E7}" dt="2022-01-07T11:43:46.453" v="109"/>
          <ac:inkMkLst>
            <pc:docMk/>
            <pc:sldMk cId="3843746737" sldId="317"/>
            <ac:inkMk id="114" creationId="{E7FB1938-0FDE-8547-8FBA-EA257B0DA243}"/>
          </ac:inkMkLst>
        </pc:inkChg>
        <pc:inkChg chg="add">
          <ac:chgData name="A41244" userId="2d470ab4-cda9-459a-bce9-a016524a77b1" providerId="ADAL" clId="{A46C3A19-D289-0341-AE43-7E624F4F80E7}" dt="2022-01-07T11:43:48.710" v="110"/>
          <ac:inkMkLst>
            <pc:docMk/>
            <pc:sldMk cId="3843746737" sldId="317"/>
            <ac:inkMk id="115" creationId="{8B638BC2-B523-DF47-8E08-9B2F989C0249}"/>
          </ac:inkMkLst>
        </pc:inkChg>
        <pc:inkChg chg="add">
          <ac:chgData name="A41244" userId="2d470ab4-cda9-459a-bce9-a016524a77b1" providerId="ADAL" clId="{A46C3A19-D289-0341-AE43-7E624F4F80E7}" dt="2022-01-07T11:43:49.035" v="111"/>
          <ac:inkMkLst>
            <pc:docMk/>
            <pc:sldMk cId="3843746737" sldId="317"/>
            <ac:inkMk id="116" creationId="{7D452740-83B8-4640-9CF0-16D372B0184C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18" creationId="{8D745087-5746-E640-A9E5-CEC710CFFB65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19" creationId="{8A5E6195-464C-DA4C-A9FD-37A4A4B5C099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20" creationId="{B94768A3-04A3-8F4E-9C76-B075791C7223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21" creationId="{80B8BB97-4DAF-F24E-94B3-802251FB838E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23" creationId="{9A8167A8-92DF-5E4C-A527-2280DC50675B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24" creationId="{3390A529-381B-0645-BDD7-05A571F9C580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25" creationId="{BE4B1FD3-52C5-5145-A11C-B8EB15084CCB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27" creationId="{2F6F3E7A-5510-234B-B7BE-913E6619BD17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28" creationId="{E6738F0D-6F3C-BE4F-A73B-01A4439FAE93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29" creationId="{CBA08846-0031-4049-BD4B-6EE87F0827BE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30" creationId="{2B2C3D61-682E-324A-A5AB-0F0D6AEF1489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31" creationId="{E39AC556-FA83-5E41-BF65-825A7AA97570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32" creationId="{2A0109FA-C944-5146-BA4A-684D9190A5CD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33" creationId="{CEE6E40F-3AC4-6B40-904F-41F06990FB19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34" creationId="{64829888-318A-1E42-B388-E4857B697414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35" creationId="{24783807-A79D-CF48-B2A0-133A2FC35CB3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38" creationId="{4F661531-7D9C-1944-8E23-90AB247210CF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39" creationId="{5EE51699-FA03-C342-9471-79AF0EE3C864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40" creationId="{F72F7CF0-B4F0-EC44-AEF6-23A188A166A8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41" creationId="{E0D35BC4-CF77-DB49-9326-7BDDC61CA5E0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43" creationId="{B44AB822-8193-954C-B5AA-54DB0D206817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44" creationId="{639639BF-122B-0C48-8186-95E7FE0EA8DB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45" creationId="{81E9D9DD-C59C-3D4F-BB28-FD120786D983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47" creationId="{ADBB3E53-D7E4-B44C-BC56-159FC57FE5FB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48" creationId="{26625034-6C43-3848-8F26-6B9AC90B31CF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49" creationId="{03FD94A0-8C59-D94E-A9CA-BA2A6DCE2371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51" creationId="{1B6AE007-ACEA-AB49-88B3-D9B64778C562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52" creationId="{2EE797FE-7501-744A-9A73-86635DD672E3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53" creationId="{19F01821-2C1D-EE43-8C61-D42B44B3925C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54" creationId="{98F8A182-BAEE-D146-886B-572523712231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55" creationId="{D4C7A37D-BA9A-5546-9D61-D8BE3B415746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56" creationId="{D7828CE3-45DF-B34E-AE38-B06D2D47C8C3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57" creationId="{1B17BEDF-1831-B94E-A10E-E48C6B0B8A2F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58" creationId="{12A39E7F-A3C5-C34F-8352-6239D5949148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59" creationId="{E94B87EF-B1AE-B646-89ED-B41C419DEE3E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60" creationId="{685DF705-DBE6-9C4A-BC95-4492739A123A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61" creationId="{2BC53746-F44B-004A-A95E-351FB0F7C0DB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62" creationId="{5E075E58-93B6-EE45-AEAD-40AA28A7FC8F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64" creationId="{6BCA0C10-7896-8541-84B7-7669DFEF6AD4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65" creationId="{31641222-1F79-B549-96E8-AC550109ED45}"/>
          </ac:inkMkLst>
        </pc:inkChg>
        <pc:inkChg chg="add topLvl">
          <ac:chgData name="A41244" userId="2d470ab4-cda9-459a-bce9-a016524a77b1" providerId="ADAL" clId="{A46C3A19-D289-0341-AE43-7E624F4F80E7}" dt="2022-01-07T11:46:50.130" v="166"/>
          <ac:inkMkLst>
            <pc:docMk/>
            <pc:sldMk cId="3843746737" sldId="317"/>
            <ac:inkMk id="166" creationId="{5614E68E-0AC7-2B4A-AD83-05A294ED9228}"/>
          </ac:inkMkLst>
        </pc:inkChg>
        <pc:inkChg chg="add">
          <ac:chgData name="A41244" userId="2d470ab4-cda9-459a-bce9-a016524a77b1" providerId="ADAL" clId="{A46C3A19-D289-0341-AE43-7E624F4F80E7}" dt="2022-01-07T11:46:47.651" v="162"/>
          <ac:inkMkLst>
            <pc:docMk/>
            <pc:sldMk cId="3843746737" sldId="317"/>
            <ac:inkMk id="168" creationId="{163282E4-25F8-7845-81C8-7D0894E49B4D}"/>
          </ac:inkMkLst>
        </pc:inkChg>
        <pc:inkChg chg="add">
          <ac:chgData name="A41244" userId="2d470ab4-cda9-459a-bce9-a016524a77b1" providerId="ADAL" clId="{A46C3A19-D289-0341-AE43-7E624F4F80E7}" dt="2022-01-07T11:46:48.099" v="163"/>
          <ac:inkMkLst>
            <pc:docMk/>
            <pc:sldMk cId="3843746737" sldId="317"/>
            <ac:inkMk id="169" creationId="{322F2564-B9C2-384F-942F-7A5629FFDBA2}"/>
          </ac:inkMkLst>
        </pc:inkChg>
        <pc:inkChg chg="add">
          <ac:chgData name="A41244" userId="2d470ab4-cda9-459a-bce9-a016524a77b1" providerId="ADAL" clId="{A46C3A19-D289-0341-AE43-7E624F4F80E7}" dt="2022-01-07T11:46:48.525" v="164"/>
          <ac:inkMkLst>
            <pc:docMk/>
            <pc:sldMk cId="3843746737" sldId="317"/>
            <ac:inkMk id="170" creationId="{CB2580B7-25F4-E54D-B713-C52A120ED299}"/>
          </ac:inkMkLst>
        </pc:inkChg>
        <pc:inkChg chg="add">
          <ac:chgData name="A41244" userId="2d470ab4-cda9-459a-bce9-a016524a77b1" providerId="ADAL" clId="{A46C3A19-D289-0341-AE43-7E624F4F80E7}" dt="2022-01-07T11:46:49.015" v="165"/>
          <ac:inkMkLst>
            <pc:docMk/>
            <pc:sldMk cId="3843746737" sldId="317"/>
            <ac:inkMk id="171" creationId="{E553524E-75C8-E949-99BC-09BD0781C4A4}"/>
          </ac:inkMkLst>
        </pc:inkChg>
        <pc:inkChg chg="add">
          <ac:chgData name="A41244" userId="2d470ab4-cda9-459a-bce9-a016524a77b1" providerId="ADAL" clId="{A46C3A19-D289-0341-AE43-7E624F4F80E7}" dt="2022-01-07T11:50:19.605" v="167"/>
          <ac:inkMkLst>
            <pc:docMk/>
            <pc:sldMk cId="3843746737" sldId="317"/>
            <ac:inkMk id="173" creationId="{2301627D-5D3A-3C4B-B88C-F0E72A0BAF94}"/>
          </ac:inkMkLst>
        </pc:inkChg>
        <pc:inkChg chg="add">
          <ac:chgData name="A41244" userId="2d470ab4-cda9-459a-bce9-a016524a77b1" providerId="ADAL" clId="{A46C3A19-D289-0341-AE43-7E624F4F80E7}" dt="2022-01-07T11:50:20.005" v="168"/>
          <ac:inkMkLst>
            <pc:docMk/>
            <pc:sldMk cId="3843746737" sldId="317"/>
            <ac:inkMk id="174" creationId="{004112EA-EF03-1C4A-9D71-498B00C72FDD}"/>
          </ac:inkMkLst>
        </pc:inkChg>
        <pc:inkChg chg="add">
          <ac:chgData name="A41244" userId="2d470ab4-cda9-459a-bce9-a016524a77b1" providerId="ADAL" clId="{A46C3A19-D289-0341-AE43-7E624F4F80E7}" dt="2022-01-07T11:50:20.417" v="169"/>
          <ac:inkMkLst>
            <pc:docMk/>
            <pc:sldMk cId="3843746737" sldId="317"/>
            <ac:inkMk id="175" creationId="{4F4F9A05-3A0E-9C4A-8FBE-8CC57B718FE6}"/>
          </ac:inkMkLst>
        </pc:inkChg>
        <pc:inkChg chg="add">
          <ac:chgData name="A41244" userId="2d470ab4-cda9-459a-bce9-a016524a77b1" providerId="ADAL" clId="{A46C3A19-D289-0341-AE43-7E624F4F80E7}" dt="2022-01-07T11:50:20.684" v="170"/>
          <ac:inkMkLst>
            <pc:docMk/>
            <pc:sldMk cId="3843746737" sldId="317"/>
            <ac:inkMk id="176" creationId="{8959855C-D121-6D44-B364-B8ADDF94BE50}"/>
          </ac:inkMkLst>
        </pc:inkChg>
        <pc:inkChg chg="add">
          <ac:chgData name="A41244" userId="2d470ab4-cda9-459a-bce9-a016524a77b1" providerId="ADAL" clId="{A46C3A19-D289-0341-AE43-7E624F4F80E7}" dt="2022-01-07T11:50:21.040" v="171"/>
          <ac:inkMkLst>
            <pc:docMk/>
            <pc:sldMk cId="3843746737" sldId="317"/>
            <ac:inkMk id="177" creationId="{7F52952E-86C7-3B4E-A12F-813E248F88F9}"/>
          </ac:inkMkLst>
        </pc:inkChg>
        <pc:inkChg chg="add">
          <ac:chgData name="A41244" userId="2d470ab4-cda9-459a-bce9-a016524a77b1" providerId="ADAL" clId="{A46C3A19-D289-0341-AE43-7E624F4F80E7}" dt="2022-01-07T11:50:21.728" v="172"/>
          <ac:inkMkLst>
            <pc:docMk/>
            <pc:sldMk cId="3843746737" sldId="317"/>
            <ac:inkMk id="178" creationId="{4A286FE0-2FA5-0949-BAAA-A115511D79AA}"/>
          </ac:inkMkLst>
        </pc:inkChg>
        <pc:inkChg chg="add">
          <ac:chgData name="A41244" userId="2d470ab4-cda9-459a-bce9-a016524a77b1" providerId="ADAL" clId="{A46C3A19-D289-0341-AE43-7E624F4F80E7}" dt="2022-01-07T11:50:22.549" v="173"/>
          <ac:inkMkLst>
            <pc:docMk/>
            <pc:sldMk cId="3843746737" sldId="317"/>
            <ac:inkMk id="179" creationId="{A352386A-4047-8B4D-BC13-5E6E2B6885D8}"/>
          </ac:inkMkLst>
        </pc:inkChg>
        <pc:inkChg chg="add">
          <ac:chgData name="A41244" userId="2d470ab4-cda9-459a-bce9-a016524a77b1" providerId="ADAL" clId="{A46C3A19-D289-0341-AE43-7E624F4F80E7}" dt="2022-01-07T11:50:24.345" v="175"/>
          <ac:inkMkLst>
            <pc:docMk/>
            <pc:sldMk cId="3843746737" sldId="317"/>
            <ac:inkMk id="181" creationId="{6688CC11-24F1-E740-B319-7B758B958971}"/>
          </ac:inkMkLst>
        </pc:inkChg>
        <pc:inkChg chg="add">
          <ac:chgData name="A41244" userId="2d470ab4-cda9-459a-bce9-a016524a77b1" providerId="ADAL" clId="{A46C3A19-D289-0341-AE43-7E624F4F80E7}" dt="2022-01-07T11:50:27.281" v="176"/>
          <ac:inkMkLst>
            <pc:docMk/>
            <pc:sldMk cId="3843746737" sldId="317"/>
            <ac:inkMk id="182" creationId="{88110458-30C3-0743-8C8B-278E2378565E}"/>
          </ac:inkMkLst>
        </pc:inkChg>
        <pc:inkChg chg="add">
          <ac:chgData name="A41244" userId="2d470ab4-cda9-459a-bce9-a016524a77b1" providerId="ADAL" clId="{A46C3A19-D289-0341-AE43-7E624F4F80E7}" dt="2022-01-07T11:50:30.557" v="177"/>
          <ac:inkMkLst>
            <pc:docMk/>
            <pc:sldMk cId="3843746737" sldId="317"/>
            <ac:inkMk id="183" creationId="{BB7E4613-626E-CB49-B7E7-652210995A0D}"/>
          </ac:inkMkLst>
        </pc:inkChg>
        <pc:inkChg chg="add">
          <ac:chgData name="A41244" userId="2d470ab4-cda9-459a-bce9-a016524a77b1" providerId="ADAL" clId="{A46C3A19-D289-0341-AE43-7E624F4F80E7}" dt="2022-01-07T11:50:41.786" v="178"/>
          <ac:inkMkLst>
            <pc:docMk/>
            <pc:sldMk cId="3843746737" sldId="317"/>
            <ac:inkMk id="184" creationId="{E89836C6-D800-FD44-AF01-649A15F146FE}"/>
          </ac:inkMkLst>
        </pc:inkChg>
        <pc:inkChg chg="add">
          <ac:chgData name="A41244" userId="2d470ab4-cda9-459a-bce9-a016524a77b1" providerId="ADAL" clId="{A46C3A19-D289-0341-AE43-7E624F4F80E7}" dt="2022-01-07T11:50:42.123" v="179"/>
          <ac:inkMkLst>
            <pc:docMk/>
            <pc:sldMk cId="3843746737" sldId="317"/>
            <ac:inkMk id="185" creationId="{EAEDE1DD-7D0E-CA46-B33E-64E27931CDB9}"/>
          </ac:inkMkLst>
        </pc:inkChg>
        <pc:inkChg chg="add">
          <ac:chgData name="A41244" userId="2d470ab4-cda9-459a-bce9-a016524a77b1" providerId="ADAL" clId="{A46C3A19-D289-0341-AE43-7E624F4F80E7}" dt="2022-01-07T11:50:42.445" v="180"/>
          <ac:inkMkLst>
            <pc:docMk/>
            <pc:sldMk cId="3843746737" sldId="317"/>
            <ac:inkMk id="186" creationId="{EC89CAEE-2F33-C341-8DEA-AC7A4F442DA7}"/>
          </ac:inkMkLst>
        </pc:inkChg>
        <pc:inkChg chg="add">
          <ac:chgData name="A41244" userId="2d470ab4-cda9-459a-bce9-a016524a77b1" providerId="ADAL" clId="{A46C3A19-D289-0341-AE43-7E624F4F80E7}" dt="2022-01-07T11:50:42.605" v="181"/>
          <ac:inkMkLst>
            <pc:docMk/>
            <pc:sldMk cId="3843746737" sldId="317"/>
            <ac:inkMk id="187" creationId="{08BDAC2C-D70D-694A-A5F7-C28C1ACDB374}"/>
          </ac:inkMkLst>
        </pc:inkChg>
        <pc:inkChg chg="add">
          <ac:chgData name="A41244" userId="2d470ab4-cda9-459a-bce9-a016524a77b1" providerId="ADAL" clId="{A46C3A19-D289-0341-AE43-7E624F4F80E7}" dt="2022-01-07T11:50:42.993" v="182"/>
          <ac:inkMkLst>
            <pc:docMk/>
            <pc:sldMk cId="3843746737" sldId="317"/>
            <ac:inkMk id="188" creationId="{C62EB7FE-231B-C64C-933D-6DCF1B9389E3}"/>
          </ac:inkMkLst>
        </pc:inkChg>
        <pc:inkChg chg="add">
          <ac:chgData name="A41244" userId="2d470ab4-cda9-459a-bce9-a016524a77b1" providerId="ADAL" clId="{A46C3A19-D289-0341-AE43-7E624F4F80E7}" dt="2022-01-07T11:50:43.138" v="183"/>
          <ac:inkMkLst>
            <pc:docMk/>
            <pc:sldMk cId="3843746737" sldId="317"/>
            <ac:inkMk id="189" creationId="{F17EDD3E-5EA1-0A47-A4E9-A95A314C5C09}"/>
          </ac:inkMkLst>
        </pc:inkChg>
        <pc:inkChg chg="add">
          <ac:chgData name="A41244" userId="2d470ab4-cda9-459a-bce9-a016524a77b1" providerId="ADAL" clId="{A46C3A19-D289-0341-AE43-7E624F4F80E7}" dt="2022-01-07T11:50:43.473" v="184"/>
          <ac:inkMkLst>
            <pc:docMk/>
            <pc:sldMk cId="3843746737" sldId="317"/>
            <ac:inkMk id="190" creationId="{085ADFEF-5C0C-A045-87DE-7ADC4B808FB4}"/>
          </ac:inkMkLst>
        </pc:inkChg>
        <pc:inkChg chg="add">
          <ac:chgData name="A41244" userId="2d470ab4-cda9-459a-bce9-a016524a77b1" providerId="ADAL" clId="{A46C3A19-D289-0341-AE43-7E624F4F80E7}" dt="2022-01-07T11:50:43.857" v="185"/>
          <ac:inkMkLst>
            <pc:docMk/>
            <pc:sldMk cId="3843746737" sldId="317"/>
            <ac:inkMk id="191" creationId="{3425A3D3-0BCD-4349-8FE3-4AF03AC4715A}"/>
          </ac:inkMkLst>
        </pc:inkChg>
      </pc:sldChg>
      <pc:sldChg chg="addSp modSp">
        <pc:chgData name="A41244" userId="2d470ab4-cda9-459a-bce9-a016524a77b1" providerId="ADAL" clId="{A46C3A19-D289-0341-AE43-7E624F4F80E7}" dt="2022-01-07T11:52:48.080" v="206"/>
        <pc:sldMkLst>
          <pc:docMk/>
          <pc:sldMk cId="1379264615" sldId="318"/>
        </pc:sldMkLst>
        <pc:grpChg chg="add">
          <ac:chgData name="A41244" userId="2d470ab4-cda9-459a-bce9-a016524a77b1" providerId="ADAL" clId="{A46C3A19-D289-0341-AE43-7E624F4F80E7}" dt="2022-01-07T11:52:18.980" v="203"/>
          <ac:grpSpMkLst>
            <pc:docMk/>
            <pc:sldMk cId="1379264615" sldId="318"/>
            <ac:grpSpMk id="20" creationId="{BFD970D3-205D-0A48-9FCA-C384EC0273AB}"/>
          </ac:grpSpMkLst>
        </pc:grpChg>
        <pc:grpChg chg="add">
          <ac:chgData name="A41244" userId="2d470ab4-cda9-459a-bce9-a016524a77b1" providerId="ADAL" clId="{A46C3A19-D289-0341-AE43-7E624F4F80E7}" dt="2022-01-07T11:52:18.980" v="203"/>
          <ac:grpSpMkLst>
            <pc:docMk/>
            <pc:sldMk cId="1379264615" sldId="318"/>
            <ac:grpSpMk id="21" creationId="{DC3A5E62-AA97-294F-A372-698D9E5C9848}"/>
          </ac:grpSpMkLst>
        </pc:grpChg>
        <pc:grpChg chg="add">
          <ac:chgData name="A41244" userId="2d470ab4-cda9-459a-bce9-a016524a77b1" providerId="ADAL" clId="{A46C3A19-D289-0341-AE43-7E624F4F80E7}" dt="2022-01-07T11:52:48.080" v="206"/>
          <ac:grpSpMkLst>
            <pc:docMk/>
            <pc:sldMk cId="1379264615" sldId="318"/>
            <ac:grpSpMk id="24" creationId="{F154FFD2-7AED-044A-ACD8-AA8A70847521}"/>
          </ac:grpSpMkLst>
        </pc:grpChg>
        <pc:picChg chg="mod">
          <ac:chgData name="A41244" userId="2d470ab4-cda9-459a-bce9-a016524a77b1" providerId="ADAL" clId="{A46C3A19-D289-0341-AE43-7E624F4F80E7}" dt="2022-01-07T11:51:55.044" v="188" actId="1076"/>
          <ac:picMkLst>
            <pc:docMk/>
            <pc:sldMk cId="1379264615" sldId="318"/>
            <ac:picMk id="6" creationId="{1C229AC5-5EC6-4588-85A8-21FEA519888F}"/>
          </ac:picMkLst>
        </pc:picChg>
        <pc:inkChg chg="add">
          <ac:chgData name="A41244" userId="2d470ab4-cda9-459a-bce9-a016524a77b1" providerId="ADAL" clId="{A46C3A19-D289-0341-AE43-7E624F4F80E7}" dt="2022-01-07T11:52:11.366" v="189"/>
          <ac:inkMkLst>
            <pc:docMk/>
            <pc:sldMk cId="1379264615" sldId="318"/>
            <ac:inkMk id="3" creationId="{4230C5CF-B34F-5B41-8367-24109E1C6487}"/>
          </ac:inkMkLst>
        </pc:inkChg>
        <pc:inkChg chg="add">
          <ac:chgData name="A41244" userId="2d470ab4-cda9-459a-bce9-a016524a77b1" providerId="ADAL" clId="{A46C3A19-D289-0341-AE43-7E624F4F80E7}" dt="2022-01-07T11:52:12.272" v="190"/>
          <ac:inkMkLst>
            <pc:docMk/>
            <pc:sldMk cId="1379264615" sldId="318"/>
            <ac:inkMk id="7" creationId="{4DCC4E56-6C13-8545-8548-D5CE5A63BF8D}"/>
          </ac:inkMkLst>
        </pc:inkChg>
        <pc:inkChg chg="add">
          <ac:chgData name="A41244" userId="2d470ab4-cda9-459a-bce9-a016524a77b1" providerId="ADAL" clId="{A46C3A19-D289-0341-AE43-7E624F4F80E7}" dt="2022-01-07T11:52:12.482" v="191"/>
          <ac:inkMkLst>
            <pc:docMk/>
            <pc:sldMk cId="1379264615" sldId="318"/>
            <ac:inkMk id="8" creationId="{E2B8CAD5-C9AE-7149-8E15-F40F49913DC1}"/>
          </ac:inkMkLst>
        </pc:inkChg>
        <pc:inkChg chg="add">
          <ac:chgData name="A41244" userId="2d470ab4-cda9-459a-bce9-a016524a77b1" providerId="ADAL" clId="{A46C3A19-D289-0341-AE43-7E624F4F80E7}" dt="2022-01-07T11:52:13.074" v="192"/>
          <ac:inkMkLst>
            <pc:docMk/>
            <pc:sldMk cId="1379264615" sldId="318"/>
            <ac:inkMk id="9" creationId="{1CA0E624-F060-B443-B6A8-718A6719056C}"/>
          </ac:inkMkLst>
        </pc:inkChg>
        <pc:inkChg chg="add">
          <ac:chgData name="A41244" userId="2d470ab4-cda9-459a-bce9-a016524a77b1" providerId="ADAL" clId="{A46C3A19-D289-0341-AE43-7E624F4F80E7}" dt="2022-01-07T11:52:13.484" v="193"/>
          <ac:inkMkLst>
            <pc:docMk/>
            <pc:sldMk cId="1379264615" sldId="318"/>
            <ac:inkMk id="10" creationId="{AF463CAC-D117-4945-96AE-2667C0F2E9F3}"/>
          </ac:inkMkLst>
        </pc:inkChg>
        <pc:inkChg chg="add">
          <ac:chgData name="A41244" userId="2d470ab4-cda9-459a-bce9-a016524a77b1" providerId="ADAL" clId="{A46C3A19-D289-0341-AE43-7E624F4F80E7}" dt="2022-01-07T11:52:13.924" v="194"/>
          <ac:inkMkLst>
            <pc:docMk/>
            <pc:sldMk cId="1379264615" sldId="318"/>
            <ac:inkMk id="11" creationId="{470C310B-E6E4-CA44-B2E0-D6FE2F446BB3}"/>
          </ac:inkMkLst>
        </pc:inkChg>
        <pc:inkChg chg="add">
          <ac:chgData name="A41244" userId="2d470ab4-cda9-459a-bce9-a016524a77b1" providerId="ADAL" clId="{A46C3A19-D289-0341-AE43-7E624F4F80E7}" dt="2022-01-07T11:52:14.517" v="195"/>
          <ac:inkMkLst>
            <pc:docMk/>
            <pc:sldMk cId="1379264615" sldId="318"/>
            <ac:inkMk id="12" creationId="{9B4FA69D-B79A-E54E-AC78-437697E64EAD}"/>
          </ac:inkMkLst>
        </pc:inkChg>
        <pc:inkChg chg="add">
          <ac:chgData name="A41244" userId="2d470ab4-cda9-459a-bce9-a016524a77b1" providerId="ADAL" clId="{A46C3A19-D289-0341-AE43-7E624F4F80E7}" dt="2022-01-07T11:52:14.699" v="196"/>
          <ac:inkMkLst>
            <pc:docMk/>
            <pc:sldMk cId="1379264615" sldId="318"/>
            <ac:inkMk id="13" creationId="{BC5AD242-CF54-6646-A0D5-81312BAA68F0}"/>
          </ac:inkMkLst>
        </pc:inkChg>
        <pc:inkChg chg="add">
          <ac:chgData name="A41244" userId="2d470ab4-cda9-459a-bce9-a016524a77b1" providerId="ADAL" clId="{A46C3A19-D289-0341-AE43-7E624F4F80E7}" dt="2022-01-07T11:52:15.761" v="197"/>
          <ac:inkMkLst>
            <pc:docMk/>
            <pc:sldMk cId="1379264615" sldId="318"/>
            <ac:inkMk id="14" creationId="{75E0F367-24F3-1746-803D-B055B3E78A65}"/>
          </ac:inkMkLst>
        </pc:inkChg>
        <pc:inkChg chg="add">
          <ac:chgData name="A41244" userId="2d470ab4-cda9-459a-bce9-a016524a77b1" providerId="ADAL" clId="{A46C3A19-D289-0341-AE43-7E624F4F80E7}" dt="2022-01-07T11:52:16.181" v="198"/>
          <ac:inkMkLst>
            <pc:docMk/>
            <pc:sldMk cId="1379264615" sldId="318"/>
            <ac:inkMk id="15" creationId="{3F21046F-1454-0D4C-ACC5-2ADF6CD8A199}"/>
          </ac:inkMkLst>
        </pc:inkChg>
        <pc:inkChg chg="add">
          <ac:chgData name="A41244" userId="2d470ab4-cda9-459a-bce9-a016524a77b1" providerId="ADAL" clId="{A46C3A19-D289-0341-AE43-7E624F4F80E7}" dt="2022-01-07T11:52:16.524" v="199"/>
          <ac:inkMkLst>
            <pc:docMk/>
            <pc:sldMk cId="1379264615" sldId="318"/>
            <ac:inkMk id="16" creationId="{739781F2-B834-3243-B11C-387679BF0B82}"/>
          </ac:inkMkLst>
        </pc:inkChg>
        <pc:inkChg chg="add">
          <ac:chgData name="A41244" userId="2d470ab4-cda9-459a-bce9-a016524a77b1" providerId="ADAL" clId="{A46C3A19-D289-0341-AE43-7E624F4F80E7}" dt="2022-01-07T11:52:16.960" v="200"/>
          <ac:inkMkLst>
            <pc:docMk/>
            <pc:sldMk cId="1379264615" sldId="318"/>
            <ac:inkMk id="17" creationId="{8DCC3EED-2E05-1A46-9B57-A60F560DBD2B}"/>
          </ac:inkMkLst>
        </pc:inkChg>
        <pc:inkChg chg="add">
          <ac:chgData name="A41244" userId="2d470ab4-cda9-459a-bce9-a016524a77b1" providerId="ADAL" clId="{A46C3A19-D289-0341-AE43-7E624F4F80E7}" dt="2022-01-07T11:52:17.543" v="201"/>
          <ac:inkMkLst>
            <pc:docMk/>
            <pc:sldMk cId="1379264615" sldId="318"/>
            <ac:inkMk id="18" creationId="{8B85D411-B2C1-C549-8087-6FE497D04D87}"/>
          </ac:inkMkLst>
        </pc:inkChg>
        <pc:inkChg chg="add">
          <ac:chgData name="A41244" userId="2d470ab4-cda9-459a-bce9-a016524a77b1" providerId="ADAL" clId="{A46C3A19-D289-0341-AE43-7E624F4F80E7}" dt="2022-01-07T11:52:17.990" v="202"/>
          <ac:inkMkLst>
            <pc:docMk/>
            <pc:sldMk cId="1379264615" sldId="318"/>
            <ac:inkMk id="19" creationId="{8951EF7D-4EE0-CD43-83A7-93265290E340}"/>
          </ac:inkMkLst>
        </pc:inkChg>
        <pc:inkChg chg="add">
          <ac:chgData name="A41244" userId="2d470ab4-cda9-459a-bce9-a016524a77b1" providerId="ADAL" clId="{A46C3A19-D289-0341-AE43-7E624F4F80E7}" dt="2022-01-07T11:52:46.946" v="204"/>
          <ac:inkMkLst>
            <pc:docMk/>
            <pc:sldMk cId="1379264615" sldId="318"/>
            <ac:inkMk id="22" creationId="{C172DF75-74EF-C141-ABEF-2DC2F5BF9E35}"/>
          </ac:inkMkLst>
        </pc:inkChg>
        <pc:inkChg chg="add">
          <ac:chgData name="A41244" userId="2d470ab4-cda9-459a-bce9-a016524a77b1" providerId="ADAL" clId="{A46C3A19-D289-0341-AE43-7E624F4F80E7}" dt="2022-01-07T11:52:47.065" v="205"/>
          <ac:inkMkLst>
            <pc:docMk/>
            <pc:sldMk cId="1379264615" sldId="318"/>
            <ac:inkMk id="23" creationId="{9CE0CF03-68E1-5C4C-92EE-6C9D602CE381}"/>
          </ac:inkMkLst>
        </pc:ink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27.2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8276,'8'1'229,"-3"4"105,-4-3 0,4 6-378,0-3 0,0 3 0,-4 6 0,2 1 144,2-1 1,5 5-1,-4 2 1,2 2-182,4 2 1,-4 3 0,1 1 0,1 0 52,-2-1 1,5-5-1,-5-4 1,1-4 18,1-6 0,0 3 0,4-8 45,1 0 0,-1-9 0,1-6 0,-1-6-36,0-2 1,1-2-1,-1 4 1,1-3 0,-1 3-1,-1-1 1,-2 0-1,-1-1-53,1 1 1,-3 4 0,0 3-1039,-1 1 173,4 7 918,-9-10 0,4 11 0,-6-4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31.3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2 0 7902,'-8'0'0,"2"2"-158,6 3 1,0-2 0,1 5 217,4-2 1,-2 1-1,7-4 1,0 3 32,-2 2 0,5-4 0,-5 2 0,1-1-13,1 0 0,-2 1 1,3-3-61,-1 2 1,-2 2 0,3-4-41,-1 2 1,-2 1-1,3-3 41,-1 2 1,-5 2 0,3-3-82,-2 6 0,-1-2 1,-5 2-1,0 1 46,0 2 1,0-4 0,0 1 0,0 1-113,0 2 0,-2-3 0,-3-1 88,-4 3 0,-4-4 0,-2 0 0,1 0 33,0 0 0,4-5 0,0 2 0,-1-4 20,-2-1 1,-1 0-1,-1 2-17,1 3 1,4-4-7,0 4 7,1-3 1,-1 3 22,1-1 126,5 1 1,0-5-58,8 0 0,4 0 0,7 0-19,-1 0 0,1 0 1,-1 0-45,1 0 7,-1 0 1,2 0 0,2 0-126,1 0 103,0 0 1,-4 0 0,-1 0 0,2 0-29,4 0 0,-4 0 1,3 0-65,-3 0 80,-1 0 0,-1 0 1,0 0-1,1 0-12,-1 0 0,1 2 1,-1 1 5,1 2 0,-6 0 4,1-5 0,-7 1-258,2 4 63,-3-3-416,-2 4 0,0-12 612,0-4 0,0-3 0,0-1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5:59.8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4 116 7975,'-14'-13'0,"-1"2"-314,1 2 1,1 4 0,2-3-1,1 0 250,-1 0 1,-2 3 0,-1-3 0,-1 0 170,1 0 1,4 5-1,1-2 1,-3 1-70,-1 0 1,4 2 0,-1-3-44,-1 4 0,-2 5 0,0 3 0,2 1-19,1 3 0,5 7 0,-3 3 1,2 1 1,3 4 0,-4 0 0,3-1 0,0-1 9,3 2 0,1 1 1,1 2-1,3 0 8,0 0 0,9-2 0,0-1 0,6-3-31,4-2 0,-4-2 0,4-5 0,-1-1-44,1-3 0,-6-4 0,3-6 42,-4 0 0,-2-1 36,1-4 1,-7-3-1,-4-7 4,-2 1 1,-2-2 0,0-2-1,0-3 28,0-1 0,-2 4 1,-2-3-1,-6 2 32,-3 0 1,-1 4-1,-1 7 1,1 2-12,-1 2 1,1 3-1,-1 1-143,1 0 0,1 6 0,3 6 0,6 4 75,2 3 1,2 5-1,2-3-303,2 1 133,4-4 187,7 9 0,-1-11 0,1 5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00.4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31 73 7975,'0'-9'-387,"0"-1"1,-2 7 197,-3-2 0,3 5 0,-2 5 0,2 4 192,2 4 0,2 3 0,1 2 0,3 4-7,2 6 0,-3-1 0,5 12 0,1-1 6,2-1 0,0 5 1,-2-5-1,-1 0 15,1-3 1,2-4-1,1-3 1,1-3-30,-1-4 1,1-11 0,-1-4-8,0-3 0,-1-4 0,-3-3 0,-5-6 16,-4-7 0,-1-1 1,0-8-1,0-4 12,0 1 0,-4-7 0,-1 0-4,2 0 2,-5-5 0,6 10 0,-5-5 1,3 2 27,-1 3 1,-2 3 0,4 3 0,-2 4 0,2 1 1,-3 6 0,-1 7 0,-1 2-4,-3 3 0,-2 1 0,-1 4 1,-2 4-19,-4 8 1,4 1 0,-5 6 0,1-2-17,-5 0 0,5 5 0,0-3 0,4 0 3,2 0 0,1 3 0,2-5 0,3 1-21,1 1 0,2-4 0,7 4-74,3-5 0,-2 2 0,8-10-281,5 0 374,-1-2 0,12-6 0,-4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01.0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 0 7521,'-8'7'-37,"3"-1"1,10 5 0,4-3 86,4-1 1,-3 3 0,1-4 0,4 2 17,2 3 0,4-3 0,-3 2 0,1 1-17,-1 2 0,3-3 0,-2-2 0,0 0-42,2 0 0,-3-3 0,4 4 0,-1 1-11,-3-2 0,3 3 1,0-4-1,-1-1 22,1 0 0,-1 6 0,-4-4 0,1 1-2,3 1 1,-1-2 0,-5 3 0,1-1-22,-1 1 0,-1-3 1,-2 0-1,-3 0-16,-1 0 1,-2-3 85,-5 5 1,-2-7-7,-3 2 1,-3-2 0,-6 0-31,-1 2 1,1 0-1,-1-4 1,1 3-25,-1 0 0,6 8 1,-1-3-1,-1 4-43,-2 2 1,-1-1-1,-1 1 1,1 1-29,-1 3 0,-4-3 0,-2 3 0,-1-3 16,-4-1 0,0-1 0,0-1 0,4-3-41,1-5 0,-3-4 0,5-1-130,1 0 1,4-1 0,4-4-239,5-5 0,4-3 457,1-1 0,6-1 0,2 1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01.8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 73 7464,'0'-15'-1077,"0"6"1785,0-1-810,0 1 0,2-4 304,3 3-18,-3 4 1,4 7-184,-6 4 1,0-2 0,-2 7 0,-1 1-33,-2 2 1,0 3-1,4 2-74,-4 1 106,3 7 1,-4-4-1,4 9 1,-1 1-30,-2 2 0,1 4 1,4-4-1,0 0 46,0 1 1,0-6-1,1 0 1,2-7 35,2-1 1,6-6 0,-1 1 0,3-7-61,1-2 0,1-2 1,-1-5-1,1 0-22,-1 0 0,1-7 0,-1-2 0,1-4 12,-1-2 0,-4-4 0,-2 0 0,-2 1-5,-3 2 1,1 1 0,-1-1 52,2-3 0,-1 3 1,-5-2-41,-4 7 1,2 5 0,-7 6-126,-1 0 0,3 6 0,-2 4 0,1 3-98,1 1 1,-5 5-1,3-1 231,-3-5 0,-1 1 0,-1-6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02.2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9 7686,'15'0'-271,"-1"0"103,0 0 0,1-1 0,1-3 0,2 0 129,1 0 0,5 3 0,-3 1 0,0 0 111,0 0 0,3-2 1,-5-1-1,-1-2-57,-2 2 1,-2 1 0,1 2 0,-1 0-236,1 0 0,-6 5 1,-1 2 94,-1 1 0,-2-4 0,-5 6 125,0 1 0,-7 9 0,-1 2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02.5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1 7686,'-14'4'-161,"-1"1"1,1 0 0,-1 0-69,1 0 0,-1 0 0,1-5 674,-1 0-340,7 0 1,4 0-151,8 0 1,0 0-68,5 0 0,-4 0-38,5 0 0,-7 6 117,2 4 0,-4 2 0,-1 3 5,0-1 0,0-4 0,0 0-7,0 1 34,-6 2 0,4 1 1,-4-1-1,1-2 65,0-1 1,0 0-1,5 4 19,0 0 1,0-4-66,0 0 1,2-7-1,3 2 2,5-4 0,2-7 1,3-4-1,-2-3-47,-4-1 0,4 0 0,-3-1 1,3 1-79,1-1 1,1 1-1,-1 1 1,-1 2-380,-3 1 484,2 0 0,-4-4 0,7-1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02.8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3 88 7686,'0'-15'0,"0"1"0,0-1 5,0 1 1,-1 1-337,-4 3 210,3 4 0,-3 6 281,10 0-136,-3 0 1,11 6 0,-5 4-1,1 3 2,1 1 0,0 7 1,6 3-1,1 5-16,3 5 0,-1 3 0,-3 4 0,2 0-31,1-3 1,0 6-1,-4 4 1,-1-2 43,0-1 1,6-3 0,-1-3 0,-3-6 36,-5-2 1,2-7 0,-3-1-259,3-3 217,-5-7 1,-2-13 0,-6-11 0,-1-7-71,-4-6 1,-3-10 0,-8-4 50,-4-4 0,-2-8 0,-7-1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03.0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3 7686,'17'-5'0,"-2"0"-53,-2 2 0,-5 3 0,1 5-263,3 5 1,-4 1-1,1 0 1,1-1 315,-2 1 0,5 2 0,-5 8 0,6 1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03.7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24,'7'15'-98,"1"-1"0,6-1 0,2 0 86,4 2 0,-3-4 1,7 10-1,2-2 46,1 0 0,-2 7 0,-1-2-20,1 3-15,-4-4 1,5 4-1,-7-3 1,-1 2 1,-2-2 1,-6-3 0,-1-7-1,1 1-94,-2-1 0,3-4-147,-6 0 1,0-9-1,-5-1 1,0-8 239,0-5 0,0-8 0,0-1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03.9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4 42 7705,'4'-14'-513,"1"0"1,-2 6 753,-7 3 0,0 8 0,-4 3 0,2 2-417,3 4 0,1 2 0,0 4 0,-1 3 161,-2 1 1,-4-3-1,2 5 1,-1 1 44,-3-3 1,3 4-1,-2-7 1,-1 0-61,-2 2 0,4-5 0,1 4 1,0-6 5,0-4 0,3 1 0,-3-5 34,1 2-10,-4-4 0,9 2 0,-4-6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32.0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3 29 7860,'-8'8'-454,"3"0"0,8-3 520,2 5 0,2-4 0,-4 1 1,3-2 23,2-1 1,-4 3 0,2-4-1,-1 3 32,0 2 0,4-3 0,-2 3-14,1-1 0,-3-1-274,4-1 1,1-3 156,4 2 0,-1-4 0,-2-4 1,-1-4-64,1 0 0,1-5 0,-1 1 1,-2-2-54,3 0 0,1 1 0,1 9 0,0-2 105,1-2 1,-5 3 132,-1-4-162,1 5 1,4-7 38,1 6 0,-6 0 0,-1 7 455,-1 3-215,4-4 1,-8 12-105,7-3 0,-2-2 0,3 0 0,-3 0-12,-1 0 0,2-3 0,-2 3-113,1-2 1,-5 1 0,3-4-51,1 2 1,-4 0-824,7-5-631,-7 0 1503,3 0 0,-6 0 0,0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04.1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3 7705,'22'-1'-51,"-2"-4"0,1 3 1,-2-3-1,-2 4-110,0 1 1,-3 0 0,0-2-269,1-3 358,6 4 0,-4-6 1,6 6 77,-2-4-63,5 3 1,-10-4-1,3 6-153,-3 0 149,-2-7 1,-4 6 59,0-4 0,-7 3 0,3-4 0,-6-2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04.6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90,'14'5'-166,"1"1"20,-1 2 1,-1-3-1,-2 3-136,-1-1 0,0 2 0,3-2 294,-4 1 1,2-3-1,-4 3 1,-1 0 89,1 0 1,-1-4 0,-3 6-28,2 1 1,0 2 0,-5 2-62,0-1 0,-2-4 0,-1-1 1,-3 3-4,-2 0 1,3-2-1,-3 0 1,0 1-18,0 2 0,-2-4 1,-3 1 47,4 1 0,-3-3 69,8 2 1,-1-5-72,5 4 1,1-5 0,4 1 0,5-4 18,3-1 1,1 0-1,1 0 1,-1 0-25,1 0 0,-1 0 1,2-1-1,2-3-63,1-1 0,-4 1 0,-6 4-9,2 0 0,1 6 242,-3 4-195,4 3 0,-11 3 0,3 1 27,-4 3 0,-1-1 1,-1-3-1,-3 2 8,0 1 0,-8 2 1,4-4-1,-1 3-78,-1-3 0,0-5 0,-4-3 1,-1 1-227,1-2 1,-1-2 0,1-6 0,0 0-134,-1 0 0,2-1 392,4-4 0,-11-10 0,4-7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07.0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7 0 7642,'8'7'-6,"-2"-6"-56,0 6-50,-4-1 156,4-4 0,-6 6 1,0-3 1,0-4-26,0 6 114,0-7-249,0 6 73,0 2 0,-1 2 0,-2-1 73,-2 3-28,-6-6 0,9 7 0,-4-5 94,-1 0-89,5 5 1,-9-5-1,5 5 11,-2-4 0,3 3 0,-3-6 0,0 1-41,0-1 0,5 0 0,-4-2 0,2 2-20,1 2 0,-3-5 0,4 4 44,-2-1 0,-5 2 50,6 7 1,-1-6-50,5 1 0,1-7 0,3 4 157,0-1-98,8-4 1,-3 9 0,9-6 0,1-2-59,7 5 0,-8-5 0,4 5 0,1 0 7,-1 0 0,-4-3 1,1 3-1,-3 0-4,-1 0 0,-1-3 1,1 5-42,-1 1 0,-6-3-44,-3 1-535,3-5-204,-6 2 421,4-6 396,-12-6 0,-3-2 0,-5-7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07.3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30 7641,'15'0'0,"-1"0"0,1-1 75,-1-4 0,-4 3 1,-1-3 20,3 4 1,0 1 0,3-2-178,-1-3 0,2 2 1,2-5-1,1 0-243,-1 0 0,-2 3 1,-1-5 114,-1-1 62,1 5 0,-1-5 0,0 4-73,1-1 220,-1 5 0,1-10 0,-1 5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07.7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99,'0'10'-109,"0"-1"99,0 1 1,0 5-1,0-1 10,0 1 0,0-1 0,0 0 12,0 1 0,0-1 0,0 2 1,2 2 345,3 1-358,-3 1 1,6 1 0,-5 1 81,2 1 0,6 4 0,-2-5 0,3 2 81,-3 0 1,4-1-1,-3 1 1,3-5-147,1-3 0,1-1 0,-1-1 0,1 1 7,-1-1-83,0-6 0,-4-1 0,0-7 61,1 0 0,-3 0 1,0-2-1,0-3-368,0-4 177,-5-4 0,4 2 167,-7-4 9,0-3 1,0-4 0,-2 3 8,-3 3 1,2 3 0,-7 1 0,1 3 0,-1-1-20,1 2 1,-1 2-4,-5 6 0,1 1 0,1 4-324,3 5 0,-1 3 350,6 1 0,-12 7 0,1 2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26.9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4 58 7925,'-19'-14'0,"0"-1"0,4 2 63,6 4 1,7 2-1,4 7 1,11 0 85,9 0 1,13 0 0,10 0 0,12 0-131,9 0 0,4 0 0,4 0 1,5 2 24,8 3 1,6-4-1,-43 2 1,1-1-1,0-1 1,1 0-37,1-1 0,0 0 0,0 0 0,1 0 0,4 0 1,0 0-1,2 0 0,1 0-27,-1-1 1,0 2 0,-3 1 0,0 2 0,4 1 0,0 0 0,2 1 0,-1 1 36,1-1 0,0 2 0,-4 1 0,-1 1 1,1 1-1,-1-1 0,0 1 0,0 1-10,-1 0 0,-2 1 0,-4-1 0,0-1 0,-2 0 0,0 0 0,42 10-172,-6-3 0,-14-4 1,-3-2-1,-9-4 90,-6-2 1,0-1 0,-10-5-1,-6 0 22,-5 0 1,-4 0-1,-4-2 1,-5-1-32,-3-2 0,-3-1-22,-3 1 0,-6 3 1,-8-2-90,-6 2 0,-4 7 0,-6 1 0,-4 2-835,-3 4 1029,-8-6 0,-2 7 0,-7-5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27.3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4 0 7837,'-22'0'-284,"7"7"1,10 2 0,4 4 283,1 2 0,0 5 0,0 5 0,1 2-52,4 2 0,-2 1 0,7 2 0,0 4 143,-2 1 1,3 1 0,-5 6 0,1-1-84,-1 0 0,1 1 0,-4-3 0,2 0-59,-2-3 0,-2-1 1,-1 0-1,0-6-11,0-6 0,0-7-814,0 1 876,0-9 0,0-17 0,0-9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27.5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275 8074,'29'-22'0,"0"2"0,0 4 0,0 2 0,0-1 0,-1 1 0,1 0-62,0-1 104,0 1 0,-2-1 1,-1 1-287,-2-1 149,0 7 0,0-5 1,-1 5-272,-2 0 413,-2-5 0,-4 10 1,1-5-1,0 0-82,-2 0 0,4 5 35,-9-2 0,4 3 0,2 2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28.6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 0 7806,'-2'14'80,"-3"1"0,4-1 0,-4 1 0,3-1-112,2 1 1,0 4 0,0 2-1,0 3-189,0 7 1,2 1 0,1 9-1,2 6 116,-2 3 0,0 9 0,1 7 0,0 2 95,0-1 0,-3-7 0,-1-3 140,0-7-123,-6-5 0,4-10 0,-3-6-38,4-8 1,2-13 30,4-8 0,-3-13 0,4-9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28.9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4 7911,'9'-13'-473,"1"4"1,-1-3-1,6 8 254,-1 0 0,2 3 0,2 1 568,1 0-259,1 6 0,-6 2 0,1 8 0,-1 4-66,0 4 1,-1-2-1,-3 2 1,-5 2 27,-4 1 1,-1 1 0,0-3 0,-1-1-13,-4 2 0,-3-3 0,-7 1 1,1 1-54,0 3 0,-6-4 0,1-2 1,1-1-33,2-3 0,2-4 1,-1-2-1,1-4-292,-1-2 249,7-1 88,2-12 0,6-7 0,0-8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33.0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3 1 7858,'8'0'-86,"-1"0"0,-7 6 0,0 4 0,0 3 109,0 1 0,0 2 1,0 2-1,0 3-9,0 1 1,0 2-1,0 4 1,-2-3 100,-3 0 1,4-1 0,-6 5 0,3-1-37,-1 1 1,0 0 0,5-1-1,-2-3 30,-2-1 1,2-6 0,-3 1-576,3-3 204,2-1 0,-1-7-178,-4-3 0,3-5 227,-2-5 1,2-3 0,2-7 0,0-1 212,0-3 0,0 1 0,0-4 0,0 1 0,0 3 0,0-4 0,0-1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29.1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8 15 7911,'7'-9'-484,"-6"3"1,4 12 0,-8 6 501,-2 5 1,0 1 0,5 6 0,-1 2-85,-4 1 1,2 4-1,-5 1 255,1 2-107,-4 6 0,10-8 0,-4 5 0,1-2-49,0-3 1,2-8 0,-3-4-1,4-4-18,1-2 1,1-1 0,4-2 0,5-3-96,3-1 1,1-2-1,0-5 1,3 0-160,2 0 1,-3 0 238,3 0 0,4-7 0,-1-1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29.5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75,'8'6'-57,"-3"4"1,-2 3 1,2 1 1,-4 2-1,4 2 1,-3 3 45,-2 1 1,1-3-1,2 5 1,2 2 76,-2 1 1,-1-2 0,-2-1-232,0 1 175,0-4 0,0 7 0,0-6 1,0 1-7,0-4 0,0 2 0,0 0 0,0-1-52,0 1 1,0 3 0,0-3 0,0 0-65,0 0 1,0-2-1,0-4-351,0-1 327,0 1 0,0-9 1,0-6-1,0-8 134,0-5 0,0-1 0,0-7 0,0-2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30.0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911,'0'8'-1322,"0"-2"1047,0-6 1,2 0 293,3 0 1,-2 0 53,6 0 0,1 0 34,5 0 0,-6 5 0,-1 1 0,0 1 37,0-1 0,-3 6 0,5-3-158,1 4 0,2 1 1,0 1-1,-2-1-45,-1 1 1,-2-1 0,3 1 0,-1-1 69,1 1 0,-3-2 0,0-2-303,-2-2 59,5 1 1,-7 0 93,5-1 0,-4-5 139,5 0 0,-7-2 0,3-2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30.6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305,'5'10'-636,"1"-2"0,1 0 710,-1 0 0,5-3 1,-3 5-1,2 1-13,0 2 1,-1 1 0,4 1-1,-2 1-88,-1 3 0,0 2 0,2 5 0,0-2 17,-3 1 1,1 3 0,4 1 0,1 0-18,-1-1 1,-4-5 26,0-4 0,-1-3 0,6-1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30.8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9 1 6132,'0'14'-189,"-2"-4"0,-1 0 806,-2 1-413,0-5 1,0 7 0,-1-3 5,-2 3-177,5 8 0,-5-5 1,5 5-1,-4-2-13,-1 0 1,0 7-1,-3-4 1,1 2-17,-1 1 1,0-6 0,-1 3-1,3-1-136,-2-3 1,-1-2 0,1-3-402,1-4 533,7-2 0,-3-14 0,6-1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30.9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3 7911,'23'-5'-57,"-4"-1"1,-3-1-170,-1 1 1,4-1 0,0 4 0,0-2 75,2 2 0,-5-3 1,4 1-1,-4 2 150,-2 1 0,1-4 0,-1-2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31.4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964,'15'0'-205,"-1"0"0,1 0 0,-1 2 0,1 1 150,-1 2 1,1 5 0,-3-4 0,0 1 0,-3-1 1,-4 0 80,5-1 0,-7 3-183,2 7 155,-4-1 0,-1-4 1,-1-1-44,-4 3 53,3 1 0,-11 6 1,4 0-1,-4-1 0,-1-2 0,4-2 0,2 1 0,0-2 65,0-4 0,5 4-77,-2-3 0,5-4 0,5 1-21,4-1 0,-1-4 0,2 2-8,1-2 1,2 0 0,1 1 30,1 2 1,-5 1 0,-2-1 28,-2 5 1,0-2 0,-2 1 0,0 2 96,0 2 1,-3 2 0,-1 1-7,0 3-112,0-3 1,-1 5 0,-3-6-1,-2-1 19,-2 0 1,3 1 0,-3-1 0,0-1-189,0-3 0,3-4 1,-4-6-423,-3 0 584,6 0 0,-13-6 0,3-2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31.7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776,'0'14'-87,"0"1"1,5-1 0,0 2 0,-2 4 154,-1 4 1,3 3-1,-1 2 1,0 0 66,-3 0 1,-1 4 0,0 1-1,0 0-87,0 1 0,0-4 1,0 4-1,0-1 18,0 0 1,0 1 0,2-5-148,3-1 98,-4 4 0,6-17 0,-7 3-413,0-3 61,6-2 0,-4-4-70,3 0 1,-4-9 0,-1-1-125,0-8 529,0-5 0,7-7 0,1-3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32.1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911,'8'6'-989,"-2"-4"1,-6 6 1450,0-3-22,0-4-341,0 6 25,0-7-922,0 0 654,0-7 104,0 6 1,0-7 39,0 3 0,0 3 0,0-4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32.7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9 0 6349,'0'15'152,"-6"-7"-137,4 5 1,-9-10-1,4 7-11,-1 1 1,0 2 0,-3 1 0,3 1 0,2-1 1,-6 0 0,4 1 0,-1-1 20,-1 1 1,0-1-1,-2 1-5,2-1 0,2-6 0,5-1-35,-2-1 0,0-3-67,5 7 70,0-7 0,2 4 111,3-7-95,-4 0 1,7 0 0,-3 0 27,5 0 0,-2 0 0,1 1-9,3 4 0,-4-3 0,1 2 0,1 0-4,-2 0 0,3 0 0,-4 4 0,-1 0 16,0 0 1,4-3 0,-4 4-11,2 2 1,2 1 0,3-1 0,-2-3-4,-1-2 0,-5 4 1,3-4-1,0 1-82,0-1 1,-3 1 0,4-4-259,2 2-16,-4 6 253,-1-9-134,-6 4 27,0-6 187,0 0 0,0-6 0,0-2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33.6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31 7508,'8'-15'-1488,"4"6"1942,-8-1-38,1 7 0,2-4-336,2 7 0,-1 0-91,2 0 0,-2 2 0,2 3 40,-5 4 1,1-1 0,-1 2-40,-2 1 0,3-3-5,-1 2 1,0-5 5,-5 5 56,0-7-51,0 3 0,0-7 28,0-4-36,0 3 1,0-6-19,0 3-32,0 4 161,6-6 100,-4 7-125,5 0 0,-7 2 60,0 3-110,0-4 1,1 6 18,4-7 1,-3 6-50,2 4 0,-2-2 0,0 0 6,2-2 0,-2 1 0,3-3 21,-4 6 0,1-3 1,1-1-1,2 0 40,-2 4 0,4-2 0,-2 2 1,-1 1 29,3 2 0,-4 1 0,7 1-44,1-1 0,-3-1 0,2-3-59,1-6 1,-3-2-107,1-2 122,1 0 1,0-6-1,-2-4 1,-2-4-38,-3-6 0,5 3 0,0-7 0,2-2-117,0-1 1,-5-2 0,4 1-2,2 4 110,-4-3 1,4 11 0,-6-3 0,0 2-183,1 3 1,-4 4 52,3 1 1,-2 6-273,2-2 0,-4 2 442,4-2 0,-3 3 0,4-4 0,2 6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38.7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076,'14'6'99,"1"-4"1,-2 4 34,-4 1 0,4-4-54,-3 6 1,1-4 0,0 3 51,-1-1 0,-5 4-158,4-1 64,-5-4 0,2 7 0,-6-3-190,0 2 34,0 3 1,0 1-1,0 2 1,0 1 0,0 0 0,-1-4 1,-3-1 105,-1 0 1,-1-4-1,3 0 47,-2 1 1,-5 2-39,6 1 0,-1-4-20,5 0 1,6-7-43,4 2 0,-2-5 0,1-4-172,3 0 116,-6-1 1,7 3 0,-3-1-61,2-2 1,3 0 0,-1 4 179,1-4 0,-7 3 0,11-11 0,-3 5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39.2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8 73 7911,'9'-8'-1530,"1"1"1749,1 1 0,-3 4 1,2-3-1,-1 2-259,0-2 1,3 4-57,-2-4 194,3-3 1,-3 6 59,-1-3 18,1 4-3,-2 1 11,-2 0-94,-6-7 0,-1 6 0,-4-4-57,-5 3 0,2 2 1,-1 0-53,-3 0 1,-1 2 0,-1 1 20,-1 2 0,1 5 0,0-4 0,-1 2-107,1 3 1,-6 2 0,1 2 0,1-1 35,2 1 0,-3-1 0,0 0 0,1 1 76,2-1 0,2 1 0,-1-2 189,1-4-120,6 4 1,0-11 0,4 4-29,0 1-22,-1-6 0,5 7 1,1-4 26,4 0 1,3 1 0,8-5-34,4 0 1,-4 0-1,5 0 1,-2 0-51,0 0 1,2 0 0,-3-1 0,1-3-32,-1 0 0,-2-6 0,-2 5 0,-1 0-30,-3-1 0,1 3 0,-6-7 86,-2-1 0,-2 3-60,-1-2 1,-1 5 240,-4-4-182,-3 5 1,-2-7 0,1 6-163,-2 2 84,4 1 0,-4 1-192,6-4-277,-6 3-37,9-4 590,-11 6 0,12-6 0,-6-2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39.4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911,'10'0'13,"0"0"1,-5 0 0,4 0 186,2 0 0,2 0 0,2 0-44,-1 0 1,1 0 0,-1 0 0,-1 2-8,-3 3 1,3-2 0,-5 7 0,0 1 20,-4 2 1,3 1 0,-1 1 0,1-1-105,-1 0 1,-1 7 0,-5 3 0,2 4-58,2 1 1,-2 0-1,3 1 1,-4 4 58,-1 4 0,-1 4 1,-2 2-1382,-2-1 1009,-7 0 1,4-1 0,-6-3-1,0-6 304,-1-2 0,-6-9 0,-1-1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47.6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 247 8117,'-8'-7'-565,"1"-1"833,7-6-88,0 6 1,7 3-1,2 8-147,4 2 0,3 6 1,3-3-1,6 0 59,2-3 0,3-3 0,4-2-282,5 0 140,2 0 0,4-7 0,2-2 0,3-6 24,1-4 1,7-4 0,3-4-1,-3 1 12,-3 2 0,-9 2 0,1-2 0,-7 4-29,-6 4 1,-6 8 0,-3 3-114,-6 4 1,-9 12-1,-6 5 1,-5 5 155,-9 5 0,-6 1 0,-13 2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48.0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29 8290,'9'-6'18,"1"-4"0,0 4 1,6 1-1,1 4-3,3 1 1,4 0-1,-3 1 1,-1 4-116,1 5 0,3-2 0,-4 1 0,-1 2 1,2 2 0,-5 0 1,2-2-1,-6-3 129,-2-1 1,-5 3 0,3-4-229,-2 2-44,-1-5 182,-5 4 26,0-1 1,-1-3 0,-4 7-7,-5 1 1,-3-3-1,-1 0 1,-1 0-7,1 0 0,4-5 1,1 4 99,-3-1 1,4-4 91,-1 3 0,7-4-16,2-1 0,2 0 0,7 0 0,3 0-35,0 0 1,8 0 0,-1 0 175,-1 0-214,-2 0 0,3 0 0,0 0 0,-1 2-89,-2 3 0,-2-2 0,1 7 18,-1 1 1,-4 2 0,-2 1-1,-2 1-35,-2-1 1,-9 5-1,-6 1 1,-5-3 9,-4-1 0,-4-1 0,3-2 0,0-2-96,1-1 0,-1-7 0,3 2 0,-1-4-689,1-1 824,8-6 0,-2-2 0,3-7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48.5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3 59 7967,'10'-15'-490,"-1"1"376,3-1 114,-6 7 0,-1 2 403,-10 6-197,3 0 0,-11 0-56,4 0-86,2 0 1,-5 0-203,2 0 189,4 0 1,-7 1 0,5 4-33,0 5 1,1 3 0,6 1-1,-3 1-74,0-1 0,-1 5 0,5 2 0,0 0-25,0 0 0,1 0 0,4-5 0,6 0 22,7-3 0,0-8 1,6-1-1,2-2-1,1-2 0,2-2 0,0-2 0,0-6 28,-1-3 0,0-1 0,-2-2 0,-4-2 37,-1-1 1,-2-5-1,-6 4 1,-2 3 51,-1 1 1,-7 6 0,0 2-71,-6 1 0,-5 3 0,-8 4 0,-2 1-17,-1 4 0,-5 3 0,5 7 29,1-1 0,-4 0 0,-1 1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6:49.0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9 8054,'8'-2'1021,"-4"-3"-1180,-2 4 0,-2 1 1,0 9 182,0 4 0,0 6 1,0 1-1,2-4-429,3-5 0,-4 2 120,4-4 302,-3 4 1,-2-3-1,1-2-119,4-2 0,-3 6 109,2-3 0,-7-1 1,-2 2 0,2 1 0,0 2 0,0 1 0,-2 1-56,2-1 0,3 1 1,5-1-1,4 1 48,4-1 0,8 1 0,1-1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0:19.5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8 0 7612,'-10'0'-56,"0"0"-149,-1 0 1,3 7 0,-2 2 92,-1 4 1,-2 2-1,-1-1 1,-1 0-1,1 3 1,-1 0-1,3 2 271,2-1 1,-3-2-1,4-1 1,-4 1 0,-2 1-92,1 3 1,-6-1 0,3-5 0,2-1-111,4-3 0,3 3 1,-3-5-1,3 1-690,1 1 732,-4-7 0,3-3 0,-6-8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0:19.9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 0 7621,'-10'0'-756,"1"0"1,7 0 850,2 0 1,2 5 0,7 1 0,3 3-11,0 2 1,3-3 0,-1 0 0,1 0-39,-1 0 1,1-3 0,-1 4 0,1 3 29,-1 0 0,5 5 0,2 2 1,0 3-55,0 1 1,-2 4 0,-3-3 0,2 3-32,1 2 0,1 0 1,-6 0-1,0 0-10,1 0 0,-1-6 1,-1-4-1,-2-3-96,-1-2 0,-7-4-92,2 0 1,-3-9 42,-2-1 1,-2-1 0,-1-9 0,-3-1 162,-3-2 0,6-2 0,-10 1 0,5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0:20.4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4 0 6868,'-14'0'94,"4"0"-308,1 0 92,5 0 1,-2 2 138,6 3-9,6 3 0,-1 1 0,8-1 0,3 2-38,0 3 0,7-2 0,-1 8 0,2-3-117,0-1 1,0-5-1,4-1 147,-4 2 0,3 9 0,-4 2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34.0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2 0 6353,'8'0'1595,"-2"0"-1824,-6 0 0,-1 5 273,-4 0 1,-3 1 0,-7-1-40,1 5 1,0-2 0,1 1 146,3 3-102,-3 1 1,10 1 0,-5 0 0,2 3 9,2 2 1,3-3 0,1 5 0,0-2-69,0 0 1,0 2 0,0-3 0,1 1-76,4-1 1,3-2 0,7-3-42,-1-4 1,1 3 0,-1-8 0,0 0-138,1-3 1,-1-1 0,1 0 0,-1-1 119,1-4 0,-1 3 0,1-4 0,-1 1 141,1 0 0,-7-6 0,4 3 0,-3-7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0:20.6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1 15 7614,'0'-8'68,"-2"1"0,-1 9-248,-2 3 1,-4 8 0,2 6 0,1-1 180,-1-2 1,-4 3-1,2 0-43,-4-1 62,5 4 1,-5-6 0,3 4-205,-3-4 91,-8 5 1,5-8 0,-3 3 0,3-2-30,2-3 1,-1 1 121,1 2 0,-1 7 0,1 1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0:21.0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3 58 7613,'-1'-8'69,"-4"4"141,3 2 1,-2 2 0,8 0-919,6 0 512,3 0 1,6 0 0,0 0-87,-1 0 284,5 0 1,-3 0 0,6 0 0,-3 0-10,-3 0 0,6 0 0,-3-2 0,-1-1-31,-3-2 0,-2 1 1,-3 4-49,0 0 0,-4-5-30,0 0 0,-7-2 116,2 3 0,-10 2 0,-3-4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0:21.7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1 29 7604,'8'0'-351,"-1"-6"0,-6 3 136,4-7 145,-3 7 366,11-3-248,-5 6 0,1 0 0,1 0-8,1 0 1,-3 0 0,2 0-39,1 0 1,-3 0-1,2 0 85,1 0 1,-3 0-21,2 0 1,-1 4-1,6 1 25,-1-2 1,-4 5-32,0 2 0,-2-2 1,1 2-81,-4 1 1,-3-3 0,-1 0-1,3 0-18,0 0 0,1-3-19,-5 5 0,0-1 26,0 6 0,-1-2 0,-3-2-1,0-2 1,-8 1 0,3 3 27,-4-3 0,3-2 0,1-5 0,-3 3 5,-1 2 0,-1-5 0,0 2 5,-1-3 0,1 3 0,-1 0 70,1-2 0,6 0-29,3 2 0,5-4 0,5 4-9,4-3 1,4-1 0,2 3 0,-1 0 8,1 0 0,4-3 1,0-1-104,-1 0 58,4 0 0,-6 5 0,4 0 0,-4-2-12,-2-1 1,1-1 0,-1 3 4,0 0 0,-4 8 0,0-3 29,1 4 1,-5-3 0,-1-1-1,-3 3 9,-2 0 0,0-2 0,0 0 0,0 1-32,0 2 1,-7 0 0,-1-2 0,-1-1-9,-1 1 1,-1 2 0,-7 1 0,-3 1-88,-1-1 1,-2 0 0,-5 1 0,0-1 29,0 1 1,-2-1 0,-1 1-738,-1-1 384,-1 1 416,-1-1 0,-2 1 0,-7-1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0:22.5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3 7608,'2'-8'-565,"2"3"1,0 3 526,5 2 1,1 0 0,4 0 43,1 0 0,-1 0 0,1 0 0,1 0 49,3 0 0,-3 0 0,3 0 0,-1 0-6,1 0 1,-1-1-1,4-2 1,-1-2-12,-3 2 1,5 1 0,-1 2 0,2 0-9,0 0 0,-4 0 0,4 0 0,1 0-12,3 0 0,-4 0 1,0 0-1,2 0-7,1 0 1,2 0 0,0 0 0,-2 0-6,-3 0 1,3 0 0,-4 0 0,1-2-5,0-2 1,0 2-1,5-3 1,0 3-2,0 2 0,-5 0 0,0 0 1,0 0 9,-1 0 1,2 0 0,-4 0 0,0 0 29,0 0 1,3 0-1,-3 0 1,2 2-23,2 3 0,-2-3 0,-1 2 0,-1-2-8,-3-2 1,3 0 0,0 0-58,1 0 56,-4 0 0,7-5 0,-4 0-47,2 2 40,1 1 1,0 1 0,-2-2-14,-1-2 8,5 0 0,-8 5 0,6 0 0,0 0 9,-2 0 1,1 0-1,-5 0 1,2 0 18,3 0 0,-5 0 0,2 0 0,0 0-7,-1 0 0,5 0 0,-5-2 0,1-1 8,1-2 1,-5 1 0,5 4 0,-2 0-9,0 0 0,5 0 0,-3 0 0,0 0-5,0 0 1,3 0-1,-3 0-14,1 0 10,-4 6 1,4-4 0,-4 2-48,1-2 37,1 4 1,-6-4-1,1 3-3,-1-4 1,-4-1 0,-2 2-162,-2 3-53,-1-3 85,-5 4 0,-6-6 0,-4 0 1,-3 0-748,-1 0 879,-1 0 0,-6 0 0,-1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0:24.3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1 15 7593,'-10'0'-558,"0"0"1,1 0 415,-6 0 1,6 0 177,-1 0 0,5 0 54,-5 0-71,7 0 0,-5 0 145,3 0-149,4 0 1,-6-2 118,7-3-97,0 4 0,2-6-9,3 7 0,3 0 0,6 0-39,1 0 0,-1 2 0,1 1 12,-1 2 0,1 4 1,-1-4-1,-1 0-4,-4 1 1,4-2-1,-5 5-3,0 3 0,4-4 0,-8 1 3,0 2 0,-3-3 0,-1 2-4,0 1 5,0-4 1,0 6 0,-1-4 0,-3 4-11,0 2 1,-6-6 0,4 1 0,-2 0 4,-4-2 1,-1 4 0,-1-4 0,0 2-3,-1 0 1,1-7 0,-1 3 0,1-1 16,-1 0 1,1 1 0,-1-2 24,1 0 1,4 1 7,1-5-17,5 0 0,0 0 10,8 0 1,4 0 0,7 0 3,-1 0 0,6 0 0,-1 0 0,-1 0-26,-2 0 0,3 5 0,0 0 0,-1 0-6,-2 1 0,3-4 0,0 4 0,-1-1-3,-2 0 0,-6 1 0,-1-3 0,1 4 10,-2 1 1,-1-3 0,-6 3 0,2 0 15,2 0 1,0-3-1,-5 4-2,0 3 1,-2 0 0,-2 3-37,-6-1 0,2 1 0,-2-1 0,-1-1 9,-2-3 0,-1 3 1,-1-4-1,-1 2-17,-3-1 1,1 1 0,-4-4 0,-1-1-20,1 1 0,3-3 0,-4-4 1,1 0-10,-1 0 0,5 0 0,-1 0 0,3 0-12,2 0 0,4 0 0,0 0-154,-1 0 0,3 0-243,-2 0 454,7 0 0,-10-6 0,5-2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0:27.2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577,'8'7'99,"5"-6"0,-3 4-52,3-3 1,1-2-1,-1 1 1,0 2-29,1 2 1,-3 2-1,9-4-3,-4 2 1,-2 0 0,1-4 30,-1 4-42,1-3 0,-1 4 1,1-4-1,-1 1 7,0 2 0,1 1 1,-1-3-1,1 2-7,-1-2 1,1 4 0,-1-1 0,1 1 33,-1-1 1,1 5-16,-1-1 0,-1 3-1,-3 1 0,-4-4 32,-6 0 0,0-6-25,0 6 0,-2-5-98,-2 4 71,2-5 1,-6 7 0,5-5 0,-4 1-6,-1-1 1,3 4-1,-3-4 4,2 2 0,-5 2 1,1 4-16,-3 1 1,4-6 0,-1-1 0,0 1 5,2-1 1,-5 0-1,4 3 1,-2-2-3,1 3 0,-3-1 0,3 0 0,-2-1 5,-3 1 1,1 2 0,-1 0 0,2-2-89,4-1 1,-4-6 0,3 5 43,-3-3 1,5 0 0,2-2-182,-1 0 106,6 1 1,-7-5-121,3 0 154,3 0 0,-4-1 89,6-4 0,0-3 0,0-7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0:30.5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7 7537,'0'-14'-277,"0"6"-530,0-5 856,0 11-8,0 2-37,0 2 1,0 6 322,0-3-276,0-3 33,0 4-64,0 0 0,0 2-7,0 7 0,0-6-11,0 1 0,0 0 0,0 4 0,0 1-8,0-1 0,0 2 1,0 3-1,0 6-27,0 2 1,0 2 0,0 1-1,0 2 30,0 2 1,0 5-1,0-4-26,0 2 19,0-5 1,0 5 0,2-5 327,3 2-214,-4 0 1,6-5-1,-7-2 125,0-3-209,0 3 1,4-9 0,1 5 0,-2-1 13,-1 1 1,-2-6 0,0 4 0,0-2-3,0 1 0,0 0 0,0-2 0,0 1 2,0-1 0,0-2 0,0-1 39,0-1-147,0 1-114,0-7 143,0-2-336,0-6-10,0 0 391,0-6 0,-6-2 0,-2-7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0:42.1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936,'9'8'435,"1"-3"-136,1-4 0,7 6 1,3 1-958,1 0 476,-4 5 1,9-5 0,-3 4-58,3-2 191,2 3 0,0-10 1,-1 7-1,-4-1-48,-5 0 0,2 3 0,-2-4 30,-1 0 1,-9 5-1,-4-3 1,-3 3-37,-2 1 1,-7 1 0,-4-1 0,-5 1 15,-3-1 0,-7-1 1,4-2-1,-2-1 161,-1 1 1,3-3 0,-2 0 0,5 0 592,3 0-602,8-5 1,9 4 0,14-7 0,7 0 32,5 0 1,4 0 0,1 0-611,2 0 326,6-7 1,-13 4 0,5-5 0,-1 0-587,-5 0 771,-4 5 0,-7-10 0,-1 5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0:41.7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8 58 7936,'-14'0'-1519,"4"0"1468,1 0 1,4 2-186,-5 3 237,7-4 558,-3 6-232,6-7 25,0 0-349,6 0 0,-3 0 0,7 0 28,1 0 0,2 0 0,3 0 0,2 0 34,1 0 0,7-2 0,-2-1 0,5-2-21,4 2 0,4 1 0,8 2 253,4 0-262,-4 0 1,11 0-1,-3 0 1,3 0 42,2 0 0,0 5 1,1 0-153,4-2 49,-10-1 1,11-2-1,-8-2 1,5-1-7,0-2 0,-1-6 1,-4 3-1,-1-2 3,-2 1 1,-7 4-1,1-3 1,-7 1-50,-6 4 1,-5 2 0,-5 1 21,-5 0 0,-4 1 0,-6 4-133,-4 5 0,-5 2 0,-5 3 0,-4-2-107,-4-4 0,-2 3 0,-1-6 295,-3 2 0,-4-5 0,-6 4 0,1-7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0:42.4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15 7926,'-15'-8'0,"6"1"44,-1 7 0,7 4-76,-2 5 0,3 2 1,2 14-1,0 0-12,0 3 1,-5 7 0,1 4 0,-1 1-17,-2-2 1,6 7 0,-6-5 0,3-1-59,-1-2 0,0-5 1,5-8-1,0-5-117,0-3 0,2-8 0,2-3 235,6-3 0,3-15 0,1-3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34.3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8 7858,'8'0'-12,"0"0"-89,-3 0 0,-4 1 0,6 4 105,-1 5 1,-4-2-1,4 2 8,0 1 56,2 2 1,2 6 0,0 0 0,-1-1 31,-1-2 1,5-2-1,-5 1 1,2-2-38,0-4 0,-1 3-229,6-8 1,-1 0-33,1-9 1,-3-8-1,-2-6 1,-3 1 168,-1 2 0,-4 0 0,2-2 0,-2-1 9,-2 1 1,0 2 0,0 2 0,0-1 66,0 1 1,0-1 2,0 1 0,-6 4 1,-4 2-1,-3 2-17,-1 3 1,-1 1 0,1 4 1,-1 2 1,1 3-1,-1 4 1,2-1-51,4 1 1,-2-3-1,6 2-395,2 1 1,1-3-273,2 2 682,0-1 0,6 6 0,2-1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0:42.6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7 7926,'14'-1'0,"0"-3"0,1-2-134,-1-2 68,1 5 0,-1-10 0,1 5 0,1-2-95,3 1 1,-3 5 0,3-2-1,-1 1 10,1 0 0,-3 0 151,4 5 0,2 7 0,1 1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0:42.9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 0 7926,'9'0'-1756,"-5"0"1814,-8 0 0,0 2 203,-5 3 1,1-2-143,-2 7 0,4-5 0,6 4 0,0 4-107,0 5 0,0-2 0,0 5-107,0 0 125,0-5 0,0 11 0,1-5-191,4 1 164,-3-2 1,6-8 0,-5-2 0,3-3-51,2-2 1,-3-1 0,5-5 24,1 0 1,-3-8 0,2-5 0,1-4 1,2-1 1,1-3 0,-1 0 0,-2 0 13,-1 0 1,-2 2 0,2 5 0,-6-1 28,-2 1-64,-2-1 0,-6 7 1,-4 3-1,-4 4-119,-6 1 0,4 0 0,-3 0-304,3 0 464,1 0 0,1 6 0,-1 2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0:43.1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770,'15'6'-99,"-7"-4"1,5 10 0,-5-4-1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0:43.4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5 1 7327,'0'10'-568,"0"-1"1,0 2 608,0 2 1,0 3 0,-2 2 0,-1 3 2,-2 1 1,-1 2 0,2 5 0,0-1 5,0-4 0,-2 3 0,1-4 0,0-1 5,-1-3 0,4 2 0,-1-1-109,6-3 1,5-7 0,7-5-19,-1-4 1,1-7 0,-1-4 0,1-3 28,-1-1 1,0-5 0,1-2 0,-1 0 25,1 0 1,-6 0 0,0 3 0,-3-1-4,-3 1 0,-1 7 0,-4 3 0,-3 0-96,-4 0 116,-4 5 0,-2-4 0,1 7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0:43.8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0 44 7900,'10'-12'-1217,"-1"2"1006,-5-3 1,-4 11-1,-10-2 1,-3 2 282,-1 2 1,-1 2-1,-1 1 1,-2 3 39,-1 2 0,0-3 0,4 3 0,3 0-30,2 0 1,-1-3-1,6 5 25,2 1 1,1 2 0,5 1 0,5 1-44,7-1 1,2 5-1,-1 1-41,4-3 13,-4 6 0,6-7 1,-4 3-114,1-3 43,0-1 1,-9 4-1,-2 0-163,-1-1 175,-3-2 1,-4-6 0,0-1-80,0 3 84,0-6 1,-6-1-1,-2-10 19,0-5 0,0 1 1,5-4-1,-2-3-33,2 0 0,1 0 1,2 1-1,0 1 13,0-1 0,2 2 0,2 2 0,6 1-151,3-1 0,8 0 0,3-2 169,3-1 0,9-4 0,1-11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2:11.3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 165 7893,'-11'0'-297,"0"0"1,10 0-1,1 0 1,11 0 0,9 0 296,7 0 0,4 0 0,11 0 0,7 0 914,10 0-569,5 0 1,9 0-1,1 0 1,1-2-128,-4-4 0,2 5 1,0-7-1,0 3-62,0-1 0,-1-5 0,-7 4 0,1 0-37,0-1 1,-1-3-1,1 6 1,-2 0-114,-4-3 0,4 6 1,-6-3-1,3 3-20,-1 2 1,-9 0-1,-2 0 1,-7 0 55,-2 0 1,-10-5 0,1-3 0,-6 1-123,-5 0 1,-1 1 0,-5 4 158,-3-3-182,4 3-5,-13-5-18,5 7 0,-9 0-170,-4 0 0,3 5 0,-8 1 119,-2-3 1,4-1-1,-2-2-305,-2 0 0,-1-2 482,-3-3 0,-6-4 0,-3-8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2:12.2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4 1 7100,'-8'9'82,"5"-2"1,-6-5-1,0 2 17,-1 1 1,-1 3 0,-5-5 0,0 3-17,-1-3 0,1 1 0,-2 0 1,-3 1 13,0-1 1,-1 3 0,3 0 0,-1 3-106,-2 2 1,1-1 0,4 4 0,1 3-42,-1 0 1,3 8-1,1 1 1,2 4 42,-2 2 1,-1-5 0,-1-1 0,2 2-45,2 2 1,2 0 0,-4-3 0,4-5 91,2 1 0,-4-6 0,5 4-5,3-4 0,1-7 0,4-2 0,3-1-6,6-5 0,4-1 0,3-2 0,4 0-3,5 0 0,4-7 0,2-4 1,-2-4-87,-3-1 0,1-6 1,-5-2-1,-1-1-37,1-4 0,-2 3 1,-7 0-1,-3 1 63,-1-1 0,-7 4 0,1-3 48,-3 1-35,-2-5 0,0 11 0,-2-4 0,-1 4-2,-3 1 0,-7 6 1,3 2-1,-5 2 37,-2 3 1,1 4 0,0 4 0,-1 3-18,1 2 0,-1 8 0,3 5 0,1-1 14,2 3 1,6-6 0,-5 4 0,1-3 0,0-3 0,6 0-296,-3 1 1,6-8-75,6-4 0,3-3 0,7-2 356,1 0 0,6-7 0,3-2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2:12.4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919,'9'7'345,"-2"-3"0,-7 7-293,0 2 1,0 1-1,0 3 1,0-1-21,0 1 1,0 1-1,0 4 1,0 3-59,0 1 0,0 5 0,0-5 0,2 1-41,3 0 1,-3-7 0,4 2 167,-5-4-922,-1-1 536,0-8 1,0-3 284,0-12 0,0-18 0,0-1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2:13.0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9 8160,'17'0'-66,"1"0"0,2 0 0,4 0 95,1 0 0,3 0 0,3 0 1,-2 0 18,-2 0 1,1 0 0,5 0 0,-1 0-5,1 0 1,-2-1 0,-1-3 0,-5-2-67,-1 3 0,3-4 0,-5 1 0,-2 2 73,-2 3 1,-1-1-645,-1-4 90,1 4-212,-8-5 397,-2 7 318,-7 0 0,0 0 0,0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2:13.4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7 0 7803,'-11'0'39,"0"0"0,0 0-27,-5 0 0,-1 6 0,1-1 39,-1-1 1,1 3-1,0-1 1,-1-3-29,1-1 0,-3 4 1,-1-1-1,-3 1-10,-3 1 1,4-5-1,-5 5 1,-2-2-32,-2 1 0,0 5 0,1-4 1,3 0 3,-2 1 0,3 3 1,1-4-1,1 0 23,4 1 0,2 4 0,1-2-88,1-1 87,7 5 0,-4-10 0,6 5 39,-3-2 1,0 4 12,-7-5-104,8-1-2,2-5-226,7 0-164,0-7 1,7 5-431,4-3 866,-4 3 0,8-6 0,-6-1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34.6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7 1 7858,'8'1'-17,"-3"4"126,-3-3 1,-2 6 0,0-4-135,0 6 0,0 3 0,0 1-115,0 1 0,-7-1 0,-1 1 165,0-1 0,-3-4 1,5-2-1,-1 0-77,1 0 1,-4-3-1,4 3-929,-2-2 182,5-1 799,-4-5 0,1-13 0,-2-3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2:13.9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83 7980,'-9'7'-249,"2"-5"1,9 5 0,3-7 278,6 0 0,6 0 0,4 0 0,9 0 139,6 0 1,2-2 0,10-2 0,5-3 21,3-2 0,3 4 0,3-5-226,-2 3 87,0 2 1,6 3 0,-2-2 0,-4-1-62,-5 1 1,-6 2 0,-5 2 0,-4 0-38,0 0 1,-11-5 0,2-1 0,-3 3 28,-3 1 0,-5-4 1,2 1-1,-3 1-99,-3 2 0,-5 2 1,0 0-479,2 0 382,-6 0 1,0 2 0,-9 2-9,-3 1 1,-4 6 0,-8-3 0,1-1 219,0 0 0,-8 6 0,-2-4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2:14.5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74 17 7465,'-17'-2'-712,"1"-2"872,-1-1 1,1-1 0,0 6-20,-1 0 1,1 0 0,-1 0-1,1 0-77,-1 0 0,-4 0 1,-3 0-1,0 0-14,0 0-4,-5 7 1,9-3-1,-5 5 14,1-2 1,-4 6 0,5-2-118,-3 4 43,-1-6 1,-1 6 0,3-5 0,1 5 14,4 1 1,-4 1 0,4-1 0,4 1-65,3-1 0,4 1 0,-2-1 1,4 0-8,-1 1 0,7-1 0,-5 1 58,4-1 41,2-7 0,8-1 0,3-8 0,5 0-16,6 0 0,-2 0 1,7-2-1,2-4 26,3-5 1,0 2 0,-1-2 0,-1 0-97,-3 2 0,-1-5 0,1 3 0,-5-4 27,-4-1 0,-7-1 0,-2 1 18,-2-1 0,-1 1 140,-6-1-133,0 1 0,-2 5 1,-3 2-6,-6 2 1,2 1 0,-2 6 0,-2 2-118,-2 4 0,1-3 1,1 6-189,2-1 1,0 4-148,-6-1 1,8-2 461,4 2 0,10-7 0,4 3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2:14.6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982,'16'5'68,"1"1"1,-8 6-1,-4-1 49,-3 4 0,0 1 0,2 1 1,1-1-96,-1 1 1,-2 5 0,-2 0 0,0-1-102,0 3 1,-2-6-821,-4 4 899,5-11 0,-14-3 0,6-8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2:15.7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 67 7988,'-7'0'-617,"7"1"622,9 5 1,5-4-1,5 5 1,2-2 119,7 1 0,3-1 1,4-5-1,3 0 38,6 0 0,10 0 0,7-1 1,3-3-105,1-2 0,6-5 0,2 4 1,0 0-21,0 0 0,2-6 0,-7 4 0,-6 0-141,-4 3 0,1-1 0,-8 1 0,-6 3 50,-3 1 0,-5 2 1,-10 0-1,-5 0 10,-4 0 0,-1 0 0,-3 2-30,-3 3 0,-3-1-182,-8 7 0,0 0 0,-2 5 1,-2 1-256,-1-1 0,-8 0 509,2 1 0,-11 7 0,-4 1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2:16.1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92 34 6894,'-16'0'-215,"-1"-6"1,1 1 355,-1 1 1,1-3-1,0 1 1,-3 3-62,-3 1 0,2 2 1,-5 0 191,1 0-247,-5 0 1,9 0 0,-6 0 112,2 0-119,-5 0 1,11 7 0,-6 2-1,2 2-17,1 0 1,-1-5 0,7 4-1,2 3 2,2 2 1,0 1 0,-5 3 0,1 1-40,4 2 0,-3-1 0,5-2 0,-2 1 0,0 2 1,7 0-1,-1-6 1,3 0 89,2 1 0,2-1 0,3 1-8,6-1 1,4-5-1,1-2-134,0-2 88,1-1 1,5-1 0,0 1 0,-2-2-33,-2-3 0,-2-8 0,-1-4-3,-4-3 1,2 3 0,-8 0 0,-1-2 21,-2-2 1,-2-1 0,0-1-72,0 1 0,0 0-59,0-1 0,-2 8 28,-4 4 1,3 3-165,-8 2 0,7 7-131,-1 4 409,3-4 0,2 8 0,0-6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2:16.5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988,'1'9'56,"3"-2"1,3-2 6,3 1 1,1 1 0,5-3 0,0 3-152,1 2 0,-1-3 0,1 5 0,1 0-77,4-2 1,-4 5 164,4-3-38,-11-3 176,3-1-128,-12 0-14,6-5 1,-16 11 0,-1-6-26,0 2 1,-6-5-1,6 3-40,0 1 1,-4-5 8,8 8 1,1-5 67,10 5 1,5-8 0,9 3 0,2-5-30,-2-1 1,4-1 0,-3-3-1,1-3-19,2-2 1,-4 3 0,6-3-310,-3 2 239,7 1 0,-5 4 0,8-1 110,0-3 0,0 1 0,0 5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2:16.9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1 66 7988,'-16'-5'-42,"-1"-1"0,3 1 0,1-1-825,2 1 843,7 0 1,-1-1 119,10 1 1,4-1 0,10 6 0,2 0 92,7 0 0,-3-5 0,5-1 1,2 3-107,5 1 1,1 2 0,-3 0 0,1 0-62,3 0 0,1 0 1,-4 0-1,3 0-75,-3 0 1,-1 0 0,-4 0 0,-2 2-174,-2 3 0,-1-3 1,1 3-514,-5-3 430,4 5 1,-8-3 308,4 7 0,-4 0 0,-1 5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2:17.5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77 0 7837,'-16'7'-600,"-1"-5"0,1 5 767,-1-7 0,6 0 0,0 0-94,-1 0 0,3 2 1,-2 2 49,-2 1 0,4 1 1,-2-6 3,-2 0 0,-2 5 0,-1 1-99,0-2 0,-1 3 1,1-2-1,-1 1 14,1 1 0,-2 0 1,-2 6-228,-2-2 143,0 0 1,5 5 0,3 1 0,1-1 42,2 1 1,2-1 0,-4 1 0,4-1 1,2 0 1,1 1 0,4-1 0,-1 1-5,-3-1 1,1 6-1,5 0 1,0-2 0,0-2 0,0-7 0,0 0 0,0 2-3,0 2 1,0-5-1,2 1 32,3 2 0,4 0 0,8-2 1,-1-4 1,0 1 0,1-7 0,-1 5 0,1-4-5,-1-2 1,1 0 0,-1-2 0,-1-4-19,-4-5 0,1-3 0,-6-3 0,-1 1-14,3 0 0,-7-3 1,5-1-1,-4-2-25,-2 2 1,0 2-1,0 2-39,0-1 0,-8 1 0,-3 1 65,-3 4 1,3 4 0,0 7 0,-2 0-28,-1 0 0,-3 0 0,3 2 1,1 1-39,2 3 1,0 1 0,-4-1-31,4 5 0,-1-2-415,6 2 258,1-8 1,12 5 0,4-8 256,3 0 0,3 0 0,-1 7 0,1 2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2:17.9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975,'15'2'0,"-2"1"228,-2 3-373,-8-1 135,12-5 205,-13 7 0,12-5-306,-3 4 1,-2-4 0,1-1 51,-3 5 29,6-4 0,-10 5 0,8-7-85,2 0 104,-6 7 0,1-3 1,-8 7 10,0 2 1,-2-4-1,-4 2 22,-5 1 0,-3-2 0,-3 1 34,1 1 0,-1-3 0,1 1-23,0-3 1,5 4 172,0-6-180,7 1 0,-3-4 72,7 3 31,0-3-39,0 5 1,7-9 0,4-1-25,4-3 1,1 1-1,0 5 1,1-2-2,-1-4 0,1 5 0,-1-5-51,1 4 1,-1 2-128,0 0 1,-5 0-517,0 0 0,-7-7 629,1-4 0,-3-3 0,-2-3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2:46.9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3 1380 7936,'-15'22'-1,"3"0"0,3-2 0,1-2 0,5-1 0,-5-1 1,3 1 0,1-1 17,-5-7 0,7-3 0,-3-12 23,3-5 0,2-9 0,0-4 1,0 1 80,0-1 1,0-7 0,0 0 0,0-8 300,0-2 0,2-5 0,3-9 0,6-5-344,4-4 1,1-7 0,1-2 0,-1-2-246,0-3 1,3-5 0,1-2 0,2-1 107,-2 6 1,3-6 0,-1 11 0,0 7 36,2 10 1,-6 14 0,6 8-1,-2 8 78,0 12 0,2 1 0,-4 10 1,1 1-30,0 2 0,-1 4 0,-2 4 0,2 5-6,0 3 0,-9 3 0,7-1 0,0 1-32,1-1 1,-5 6 0,8 2 319,-4 1-218,-1 3 1,5 6 0,0 3 0,0 3 7,1 2 0,-4 3 1,4 10-1,-1 5-6,0 4 0,5 9 0,-5 4 1,-2 3-34,-1 2 1,3 0 0,0-3 0,-4-6-65,-5-7 1,1-12-1,-5-1 1,0-7-136,-3-8 0,1-5 1,-1-5-1,-3-7-512,-1-2 1,-2-3 0,-2-1 113,-3-4 0,-4-4 0,-10-7 0,-1-2-462,-2-3 999,-14-12 0,1-8 0,-14-8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34.9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58,'8'0'197,"5"0"0,-12 2 0,4 3-10,-3 4 0,-2 4 1,0 2-31,0-1 0,0 0 0,0 1-232,0-1 0,4 1 0,1-1 0,-2 1 38,-1-1 1,-2 1-1,0-1 1,0 1 53,0-1 1,0 2 0,0 2 0,0 1-137,0-1 0,0-2 1,0-2-691,0 1 420,0-7 1,0-3 0,0-12-5,0-7 1,0-2 392,0-8 0,-6-1 0,-2-3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52:47.0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46 7886,'11'-9'0,"0"1"131,2 1 0,-2 4 0,3-8 1,5-2 126,-1-2 1,7-9 0,3-1 0,3-2 283,2-1-675,7 1 1,2-4 0,5 3 0,-1 7 132,-2 2 0,-1-4 0,7-3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35.2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5 7858,'15'0'0,"-6"0"0,-1-2 0,0-1 266,0-2 1,2 0-1,3 7-83,-4 2 1,4 0-1,-5 5 62,0 3-190,5 0 0,-6-2 1,4 0-1,-3 1-52,-2 2 0,6 1 0,-4 1 35,0-1 0,3 1 0,-6 1 0,-2 1 38,-1 3 1,-2-1 0,0-5 0,0 2-100,0 4 1,0-4 0,0 5 0,-2 0-73,-3 3 1,2-2-1,-7 1 1,1-2-151,1-4 0,-4 4 1,6-2-86,-2-1 1,0-2-1,-3-3 1,3-2-734,1-1 1063,-4-7 0,3 10 0,-7-5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48.7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 1 7806,'0'8'-211,"0"4"0,0-2 186,0 3 1,0 1 0,0 1 0,0-1 24,0 1 1,0 4 0,0 2 0,0 0-1,0 0 0,0 6 1,0 0-90,0 5 103,-6 2 0,4-5 0,-3 0-139,4 0 115,-6 0 1,6 0 0,-4-2-1,3-3-78,2-5 1,0-2-134,0-3-73,0 0 233,0-6 1,5-8 0,0-9 0,0-4-2,1-1 0,-4-3 0,4 0 62,1-2 0,1-7 0,6 3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27.4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8276,'0'15'-204,"0"-1"222,0 1 0,0 1 0,0 3 54,0 5-63,7 4 0,-6 2 1,4 2-1,-3 2-17,-2-2 1,0 3 0,0-1-1,0-2 49,0-1 0,0-2 0,0-2 0,0-3-171,0-5-1,0-3-175,0-1 0,1-7-27,4-3 0,-2-10 0,5-5-253,-1-3 586,-3-1 0,3 0 0,-5-14 0,4-2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49.2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20,'10'0'-155,"-1"0"84,2 0 0,2 2 1,0 3-1,0 4 118,1 4 0,-2 2 0,7-1 1,-3 2 16,-1 3 1,-1-1 0,-1 5 0,-2-1-29,-1 0 0,-2-2 0,3 2 0,-3 1 15,-2-1 1,4-4 0,-5 1 0,0-3-65,1-1 1,-4-6-459,3 1 294,3-7 0,-7-3 0,4-9 0,-3-4 22,-2-2 0,0 1 0,0-2 1,0-2 154,0-1 0,0-5 0,0 4 0,0 3 0,0 1 0,-5-4 0,0 1 0,2 1 0,1 2 0,2 2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49.4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1 15 7738,'8'-8'-43,"-2"1"-437,-6 7 208,0 0 309,-6 7 0,4 1 0,-3 6 0,2 1-14,-2-1 1,2 0 0,-5 1 0,0 1 9,0 3 1,0-3-1,-3 4 1,1-4 12,-1-2 1,-2 2-1,-2 0 1,1 2-39,0 0 1,1-10-1,1 4 1,4-2-122,2-2-32,-5-5 1,11 4-43,0-7 0,1-2 1,7-3-1,0-4-118,0-4 0,0-2 305,2 1 0,3 0 0,-11-1 0,10 1 0,-4-1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50.3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8 73 7825,'-7'-8'-864,"-2"3"781,-4 3 1,3-2 0,1-1 356,-3 2 1,4 1-496,-1 2 1,5 2 215,0 2 1,2 4 0,2 7 0,0 1 65,0 3 0,0-1 1,2 4-1,2 1-53,6-1 1,3 1 0,1 3 156,1-2-135,-1-7 1,2 3 0,2-9 0,1-3-38,-1-2 1,-2-1-1,-2-6-151,1-4 0,-2-10 1,-2-7-1,-3-2 119,-2 0 1,-1 0-1,-5-5 1,0 0 33,0 0 1,0 5 0,0 1 0,0 2 3,0 4 0,-6 1 0,-4 3 150,-3 3 0,-1 4 0,-2 6 0,-2 0-120,-1 0 1,-2 8 0,3 5 0,-3 4-449,-1 1 0,-2 0 1,-5-1 418,0 2 0,0 1 0,-6-6 0,-2 1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50.7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30 65 7825,'8'-7'-409,"0"1"1,-5-6 188,2 3 0,-1 4 1,-2-3 797,3 2-537,-4-6 0,6 17 0,-7 0-19,0 6 1,-5 4-1,-1-1 1,-2 1-34,-4-1 1,1 5 0,0 1 0,1-3-61,-1-1 1,-2-1 0,-1-2 0,1-2-14,3-2 1,-3-4 58,4 5 1,1-7 0,0 4 23,1-1 0,4-4 0,6 4 0,5-1 107,5 0 0,0 6 0,11-1 1,2 2 35,1 3 1,0-1 0,-1 1 0,-2-2-98,2-4 0,-4 4 1,1-5-1,-2 0 4,-4-3 0,-1 1 0,-1-1-329,-1-2-16,-6-1 1,-3-8 0,-10-2 53,-4 0 0,-6 0 1,-2 4 241,-3 0 0,-12-8 0,2 4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51.2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 73 7430,'0'8'-805,"0"-2"0,-2-6 790,-3 0 52,3-6 1,-6 4 251,4-2 11,2-4-191,-4 6 159,6-5-131,0 7 0,1 0-72,4 0 0,3 0 0,7-1 3,-1-4 0,-4 3 1,-1-2-99,3 2 1,0 2 0,3 0 63,-1 0 1,-4 0-1046,0 0 850,-7 0 0,3-2 0,-6-2 161,0-6 0,0-3 0,0-1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51.7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4 7825,'14'0'-142,"-5"-7"1,-1 6 244,-4-4 1,4 5-288,7 5 231,-1 3 0,1 1 1,-1 1-1,-1 1-11,-3 2 1,3 2 0,-5-1-1,1-1-114,1-4 0,-7 4 0,2-3 37,-3 3 0,-2-4 1,0 1-34,0 1 0,-2-3 0,-3 2 24,-5 1 0,2-3 1,-1 0 16,-2-1 1,3-2-1,-1-4-32,3 4 1,0-3-9,1 2 1,3 0 71,-3 0 0,5-2 101,5 3 1,3-4 0,7 1-65,-1 3 1,1-2-1,-1 5 13,1-1 1,-6 2 0,-1-2 0,0-1-28,0 0 0,-5 6 0,2-3-16,-3 4 1,-2 2-1,0-1 1,0 1-11,0-1 1,-5 1 0,-1 1 0,-1 1-20,1 3 1,-5 0 0,1-2 0,-1 1-124,1-1 1,-1-7 0,4-3-571,-1-1 716,5-2 0,-3-12 0,6-4 0,0-7 0,6-4 0,2-7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52.2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0 1 7303,'0'9'-1006,"-1"-1"1634,-4-1 1,3-1-816,-2-1 0,2 3 107,2 7 0,-2-1 0,-1 0 97,-2 1 1,-4-5 0,2-2-1,-1 0 147,-3 0 1,3 0-1,0 3-11,2-1 1,-4-1 0,5 6-130,2-1 0,3-1 1,3-2-148,2-1 147,6-7 0,-3 5 0,7-5 1,-1 2-60,1-2 0,-1-1 0,2-2 1,2 0-6,1 0 1,0 0-1,-4 0-226,-1 0 0,1 0-536,-1 0 313,-6 0 489,5 0 0,-11 6 0,4 2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52.6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825,'14'1'0,"0"4"0,-4-3 0,0 4-29,1 1 0,0-4 0,0 5 0,-1 0-24,1 0 0,1 2 1,-1 4-63,-2 0 0,-5-4 1,0 0 79,-2 1 0,-2-3 1,-2 0-1,-1 0 91,-2 0 0,-6 0 1,3 3-1,-1-3 49,-1-1 1,0 2 0,-4-2-92,-1 1-10,7-5 1,-3 5 0,5-5 24,-2 2-3,4 0-14,-2-5 1,12 0 0,4 0 0,3 0 13,1 0 0,1 0 1,-1 2-1,1 1-1,-1 2 1,5-1 0,1-2 0,-3 1-18,-1 2 0,-6 2 0,0-4 0,-1 3 16,-1 2 1,4-3 0,-8 5 21,0 1 0,-3-3 0,-1 2-28,0 1 1,-6 2 0,-4 1 0,-1 1-27,1-1 1,-9 1 0,1-1-113,-2 0 1,-1-1-1,8-1 1,2-4-205,1-2 0,0-1 1,-4-5 323,-1 0 0,1 6 0,-1 2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55.7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6 7825,'0'-10'-565,"0"1"325,0-3 1,0 8-1,0 4 240,6 0 0,-4 6 0,4-6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56.3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8 6211,'14'0'1175,"1"0"-1213,-1 0 1,0-2-1,3-1 1,0-2 31,2 2 0,1 1 0,-6 1 0,1-3 6,-1-1 0,-4-1 0,-1 3 0,3-2-40,0 2 0,-2 1 1,0 2 0,1 0 0,-3-5-487,2 1 294,-7-1-81,10 5 313,-12-7 0,6-1 0,-7-6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27.5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8 8276,'7'-8'-311,"2"3"0,4 3 0,2 1-14,-1-4 1,0 3-1,1-3 1,-1 4 459,1 1 0,-1-2 1,1-1-1,-1-2-73,1 2 0,-1 0 1,1 0-1,-1-2-301,1 2 239,-7-6 0,-2 1 0,-6-6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56.7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5 7825,'8'0'-1109,"3"-2"1389,-6-3-28,0 4-243,-5-6 63,6 7 0,-4 2 0,3 3-54,-3 4 1,-2-1 0,0 2-69,0 1 0,0-3 1,0 2-1,0 1 37,0 2 0,0 1 1,0 1-1,0-1 2,0 1 0,0-1 1,0 1-5,0-1 1,0 1 5,0-1 1,1-6 3,4-3 1,-2-3 0,7-2-1,1 0 48,2 0 0,1 0 1,2-2-1,2-1-22,1-2 0,1-5 0,-6 4 1,1-1-40,-1 1 1,0-4 0,1 6 0,-1 0-132,1 3 0,-6 1-245,1 0-171,0 0 245,-2 0 320,-2 0 0,-6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57.0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838,'0'15'-147,"0"-1"0,0 1 41,0-1 0,0 1 0,0 1 0,0 1 89,0 3 1,5 5 0,0-1-1,-2 4 61,-1 1 0,-2 4 0,1 3 71,4 1-92,-3-5 1,4 3 0,-6-6 0,0-2 0,0-3 1,0 2-1,0-7 1,0-1-141,0-2 0,2-3-87,3-3 0,-4-6 56,4-8 147,-3-4 0,4-13 0,2-2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57.4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4 0 8561,'0'15'-1057,"0"-1"845,0 1 1,-2-1 0,-1 1 246,-2-1-27,-6 1 0,8-6 0,-5 1 105,1 1-139,-4-4 0,3 5 139,-7-2-96,1-3 1,4 4-1,2-5 76,2 2-97,-5 2 1,11 3-1,-2-2 31,5-1 1,8-7 0,-1 3 0,3-1-13,1 0 1,1 0 0,-1-5 0,1 0-20,-1 0 1,1 0 0,-1 0-1,1 0 7,-1 0 0,1 0 1,-1 1-1,0 3-47,1 0 0,-5 1 0,-1-3 21,2 3 1,-3-4-117,2 4 92,-7-3 0,9-1-238,-8 4 53,1-3 1,-5 2 231,0-8 0,0-4 0,0-7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57.8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5 7825,'8'-1'0,"-1"-3"-53,-1 0 1,-3-1-23,7 5 0,0 5 0,4 1 0,0 2-14,1 3 1,-1-3 0,1 2 0,-1 1 137,1 2 0,-1 1 0,1 1 235,-1-1-255,1 1 0,-1-6 1,0 1-1,1 1 35,-1 2 0,-4 2 0,0-1-4,1 1 0,2-1 0,1 0-46,1 1 1,-6-5-433,1-1-192,0-6 403,-2 4 0,-2-14 1,-8-2 37,-2-4 1,2-2 168,-3 1 0,-3-7 0,0-1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58.0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3 0 7831,'-14'2'-47,"-1"3"0,6-2 0,1 7 1,1 1-41,4 2 1,-3 1 0,-1 1 0,-1 1 57,-3 3 1,3-3-1,-2 5 1,-1-2 61,-2 0 1,-1 1 0,-1-6 0,1 1 22,-1-1 0,6 0 0,-1 1-46,-1-1-26,4 1 1,-4-5 0,5-2-1,-1 0-170,1 0-164,-6-5 44,11 3 1,-4-7-1,8-4 306,2-5 0,6-3 0,-3-1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58.6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4 1 6144,'-6'8'193,"4"0"0,-3-3 271,4 4 1,-4 0-1,0 0-408,2 2 1,0-3-157,-2 2 1,3-5 0,-4 3 24,-1-2 0,-1 6 103,-6-3 0,-1 2 1,3 1-175,2-3 82,-3-5 0,7 8 0,-6-4 0,4 2 74,2 0 1,-4-5 92,6 4 0,-1-4 90,5 5-137,0-1 1,6 1-9,4 0 0,3-7 0,1 3 0,1-1-23,-1 0 1,0 0-1,1-4-16,-1 4 0,1 2 0,-1 4 0,1-3 23,-1-2 0,-4 4 0,-1-4-9,3 2 0,-4 0 1,0 4-27,-2-3 1,4-4 0,-5 5 4,-2 1-115,-2-5 0,-2 1-296,-4-7 1,2-2 189,-7-3 1,7 2 0,-2-6 0,4-3 218,1-1 0,-7-1 0,-1-1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59.4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874,'8'0'56,"5"0"-273,-11 0 200,4 0 0,1 5 0,1 2 0,1-1 100,1 0 0,-1-1-76,6-5 1,-2 2 0,-2 1-7,-1 2 1,-2 6-1,3-1 1,-1 3 0,-7-4 0,2 1 0,-4 1-23,-1 2 1,0 1 0,0 1 0,0-1 10,0 1 0,-5-1 0,-1 1 40,-2-1 1,0 1 0,-3-1 0,1-1 10,-1-3 0,3 2 0,-2-2-42,-1 3 0,-2-3-49,-1-1 1,4-4 25,0 5 89,7-7 0,-2 3 1,10-6 61,5 0 0,3 0 1,1 0-97,0 0 0,6 0 0,-1 0 1,-1 0 16,-2 0 1,-7 0-1,1 0 56,1 0-80,2 0 0,-3 0 0,-1 0 1,3 0-411,-6 0 25,1 0 309,-7 0-650,0 0 193,-7 0 0,1-1 509,-4-4 0,-3-10 0,5-7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9:00.4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3 43 7428,'-2'8'-248,"-2"-3"401,2-3 1,-3-2-82,10 0 17,-3-7 1,11 6 94,-4-4-161,-2 3 0,5 2 0,-2 0 1,3 0 33,1 0 0,1 0 0,-1 0 0,1 0-109,-1 0 0,5 0 1,1 0-1,-3 0-6,-1 0 1,-1-4 0,-1-1-1,-1 0-107,-3-1 1,3 4-50,-4-3 1,-1 4 33,2 1 109,-7 0 31,4 0 1,-9 4-204,-3 1-26,4 0-25,-6-5 294,1 0 0,4-6 0,-4-2 0,6-7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9:00.8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884,'10'0'-491,"0"0"0,-1 1 932,6 4 1,-1 1 0,1 4-490,-1-5-55,1 3 1,-1-5-1,0 5 1,-1 0 75,-3 0 1,3-3 0,-4 3 0,3 0-46,-3 0 0,-1-5 0,-4 4-76,0-1 1,1 2 0,-5 7-1,-1-1 160,-4 1 0,2-1 1,-7 1-1,-1-1 80,-2 0 0,-2 1 0,1-1 0,-1 1 2,1-1 0,0 1 1,1-1-1,1 1-5,3-1 1,1-4 121,-2-1-159,4-5 1,6 4-66,0-4 1,6-2 0,4 3 0,3-3-17,1-2 0,1 0 0,-1 0 0,0-2-64,1-3 1,-1 3 0,1-4 0,-1 1-204,1 0 1,-1-1-1,1 1 11,-1-4 0,1-4 0,-3-2 285,-2 1 0,3-1 0,-5 1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9:01.2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3 29 7884,'8'-9'481,"-3"-1"-414,-3 7 1,-1-3-653,4 6 0,-3 6 377,2 4 1,-4 2 205,-4 3 0,0-2 0,-5-4 61,-3-4-28,6 3 0,-7-1 0,5 4 0,-1-1 20,-1 1 1,0-3-1,-4 0 1,-1 0-22,1 0 1,4 0 0,2 3 15,2-1 1,-4-5-53,5 4 1,2-1 0,6 4 10,2-3 0,6-6 0,-1 2 1,3-2 80,1 2 0,-2-3 0,-1 4 0,3-1-37,2 0 0,-8 0 0,7-4-121,-2 4 45,0-3 1,1 4-1,-1-4-93,-4 3 39,4-4 0,-9 6 0,4-6-105,-2 4 9,5-3-529,-9 4 123,4-6 583,-6-6 0,7-2 0,1-7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27.7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3 8276,'0'14'-235,"2"-6"-229,2-3 1,4-8 0,7-3-1,-1-1 464,1 1 0,-1-6 0,1 4-24,-1 0 78,7-4 1,-3 8 0,4-4-55,-1 2 0,5-5 0,-4 3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9:01.5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884,'10'0'60,"0"0"0,-1 1-58,6 4 1,-1 3-1,1 7 1,-1-1-84,1 1 0,-1 4 0,1 0 1,-1-1 59,0-2 0,1-2 0,-1 1 0,1-1 111,-1 1 0,-4-1-72,0 1 8,-1-1 1,1-1 0,-2-2-102,-2-1 0,4-5-466,-5 4 334,0-5 0,-5-4 0,0-10 66,0-3 141,0-1 0,-7-7 0,-1-2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9:01.8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7 1 6497,'-14'0'947,"6"6"1,2 4-896,-1 3 0,6-4 0,-6 1 0,2 1-210,0 2 0,-4-3 1,2-1-1,1 3 89,0 1 0,-6 1 0,3 0 0,-3 1 85,3-1 0,-4 1 0,3-2 1,-1-2 32,1-1 1,-2-2-272,2 1-22,3 4-53,-5-11-163,10 4 291,-4-6 0,6-1 0,0-4 21,0-5 0,0 2 148,0-2 0,6 1 0,2-6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9:02.3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31 0 7739,'0'15'886,"0"-6"-1436,0 1 315,0-7 1,0 5-15,0-3 216,0-3 1,0 6-115,0-4 220,0-2 0,-2 11-49,-2-4 0,0 3 0,-5-1 0,-1-1 48,2 1 0,-3-3 0,4 2 0,-1 1-36,-3 2 1,0-4 0,0 1-1,1 0-34,-1-2 1,4 4 19,3-2 0,2-2-11,2 2 1,2-2 0,2 1 218,6-4-213,3-3 0,1 3 0,1-1 66,-1 0-59,1 4 0,-1-7 0,1 4 0,-1-2 35,1 2 0,-6-3 0,1 3 35,1-4 1,2 4-139,1 0 0,-1 6-87,-3-1 0,1-2 45,-6 1-339,0-5 222,-5 2-595,0-6 535,0-6 0,0-2 263,0-7 0,0 1 0,0-1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9:02.7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4 7739,'5'-14'-58,"0"-1"370,-1 7-124,-4 2-264,0 6 0,0 1 0,0 4 157,0 5 0,0-2 0,0 1-42,0 3 1,0-4 0,0 1-24,0 3 1,0-4 0,0 1 0,0 3 8,0 0 0,0 3 0,0 1 0,0 2 22,0 1 0,0 2 1,0-4-54,0 3 30,0 5 0,0-4 0,0 5-30,0-2 27,0-6 0,0 7 1,0-5 5,0-3-28,0 6 0,0-7 0,0 3 7,0-3 0,0-1-476,0-1 134,0-6 1,0-8-1,0-9-731,0-4 1067,7-2 0,1-6 0,6-1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18.9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4 1 7676,'0'8'0,"0"5"-34,0-4 0,-5-1 0,0 2 0,2 1-90,1 2 1,-3 1-1,1 1 1,0-1 97,3 1 0,-1 4 0,-1 0 0,-2-1 66,2-2 0,1-1 1,2-1-1,0 1-1,0-1 1,0 0-160,0 1 57,7-1 0,-4 1 0,7-2 1,1-2-3,2-1 1,1-7-1,1 2 27,-1-4 1,1-1-1,-1 0 1,-1-1 4,-3-4 1,1-3-1,-5-7 1,1 1 79,-1-1 1,-1 1-1,-5-1 1,0-1 69,0-3 0,0 3 1,0-3-1,0 3-86,0 1 1,-2 1 0,-1-1-31,-2 1 1,-4 4 0,2 2 18,-1 2 0,3 1-427,-4 5 46,5 0-55,-8 0 388,10 0 0,-4 6 1,6 4 27,0 3 0,0 1 0,0 1 0,0-1 0,0 1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19.1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76,'14'0'-53,"-6"0"-311,-2 0 9,-6 0 0,2 0 36,3 0 1,-2 0 318,7 0 0,-7 0 0,3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19.6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6 1 7893,'10'0'587,"0"0"-91,-7 0-625,-10 0 0,-2 0 126,-11 0 1,4 0-150,2 0 0,4 0 0,1 0-12,-3 0 1,4 0-1,0 1 106,2 4 1,-4-2 12,5 7 30,1-1 1,4 6 0,0-1-1,0 1-4,0-1 1,0 1 0,0-1 0,1 1-29,4-1 0,-2 1 0,5-1-38,-1 0 1,4-5 13,-1-5 1,2-2-1,1-4 46,-3-2 0,1-5 1,-4-5-1,-1 0 7,0-1 0,4 5 0,-5 1 0,0-2-18,1-2 1,-3 3 27,7 0 176,-7 7-113,4 3 1,-6 3 0,3 7 0,0 1-12,0 2 1,-3 2 0,-1 1 0,0 1 4,0 3 1,0 1 0,0-4 0,-1 3 0,-4-3 0,3 4 1,-3 0-1,2 1-14,-2 4 1,2-3-1,-5 1 1,2 1-44,2 3 0,1-1 0,0-1 0,-2-4-95,2-1 0,1-2 1,2-4-1,0-1-337,0 1 1,2-7 126,3-3 312,-4-4 0,12-7 0,-5-2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20.1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0 7897,'8'7'-1191,"-3"2"1609,-3-2 1,-7 6-159,0-4-208,0-2 1,1 5 0,-1-2 0,2 3 75,1 1 1,-3 2-199,0 4 0,1-4 0,4 3 0,0-3 145,0-1 1,0-1 0,0 0-31,0 1 1,1-1 0,2 1 17,2-1 0,5-4 0,-4 0-26,2 1 1,-5-3-1,4 2-3,-1 1 0,1 2 73,2 1 1,-2 1 50,-7-1 0,0 0-26,0 1-113,0-1 1,0-4-1,0 0 28,0 1 0,-5-3 1,-1 0-203,-2-2 0,-2 6 0,-5-4-216,1 0 0,4-2 1,1-6-1,-3 0-105,0 0 1,-3 0 0,1-1 475,-1-4 0,1-10 0,-1-1 0,1-5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20.2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17 7897,'16'-15'-4,"1"1"1,3-1 67,-3 1 1,-1 1-1,-1 2 1,-1 3 94,1 1 1,-1 2-1,1 5 1,-2-1-381,-4-4 0,4 3 0,-3-2 1,3 2-239,1 2 0,1 0 459,-1 0 0,0 0 0,1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23.3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4 7995,'8'0'-1367,"-2"0"1192,-6 0 261,0 0 0,7 0-42,3 0 0,-2 0 0,1 0-90,2 0 44,2 0 1,2 4 0,-1 1 0,1-2-99,-1-1 1,1-2 0,-1-2-109,1-2 165,-1 2 0,0-6 0,1 5 0,-1-4-167,1-1 210,-1 5 0,1-10 0,-1 5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28.2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8059,'10'4'-137,"-1"1"0,-4 5 0,5-4 0,1 2 245,2 4 0,1 0 0,-1 3 0,-1-1-17,-3 1 0,1 1 0,4 1 1,1 3 39,-1-3 0,1 1 1,-1 0-195,1 1 123,-1 0 1,-1 1-1,-2-1 1,-1-1 109,1-2 1,-3-2-668,2 1 193,-7-1 1,8-4-842,-6-1 879,0-6 1,-5 2-1,0-10 266,0-4 0,0-4 0,0-1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23.8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 88 7948,'0'-8'-360,"0"0"1,-2 4 137,-3 0 1,2-1 542,-7 5-293,7 0-8,-3 0-94,6 0 90,0 6 1,0 2 0,0 7 0,0-1-21,0 1 0,0 4 0,1 2 0,3 0 5,0 0 1,8 4-1,-4-2 1,1-1-73,1-3 0,-2-2 0,3-5 0,-1 0-56,1-3 1,2-6 0,1 2 71,1-3 0,-1-4 0,1-3 0,-2-4 28,-4-4 1,2-1 0,-4-1 0,-1-1-19,1-3 1,-1 3 0,-3-5 243,2 0-195,0 5 0,-5-5 1,0 5-1,0-2 72,0-1 1,0 0-1,0 4 1,0 1-6,0-1 1,-5 6 0,-1 1 0,-1 0-3,1 0 0,-5 4 0,1 0-88,-3 2 1,-1 2 0,-1 0 35,1 0 0,1 6 1,3 4-1,4 1-136,-1-1 0,6 3 0,-4-4-489,3 4 608,2 2 0,0-1 0,0 1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24.0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948,'5'10'87,"1"0"-10,2 1 1,-5-3 177,2 1 0,-3-4-649,-2 5 1,5-5-820,-1 4 1213,8-5 0,-4 2 0,6-6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27.0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232,'8'2'-1103,"-3"3"1243,-4-4 1,-1 7-1,0-3-56,0 5 0,0-2 1,0 1 36,0 3 0,-5 1 0,1 1 1,0 0-20,3 1 1,1-4 0,0 2-1,0 3-117,0 0 1,0 7-1,0-1 1,0 2 51,0 0 0,0 0 0,0 5 1,0 0-1,0 0 1,0-2 0,0-2-523,0-6 242,0-3 0,1-8 210,4-3 1,-2-4-1,7-1 43,1 0 1,-3-6 0,2-2 0,0-2-19,-2 1 1,4-1-1,-3-4 1,0-1-27,1 1 0,-5-2 1,3-2-1,0-1 58,0 1 0,-3 2 0,3 1 53,-2 1 0,-1 4 26,-5 1 1,0 4-1,-2-3-97,-3 1 0,2 3 0,-6 5-117,-3 4 1,1 3 0,0 5 0,3-2-107,1-1 1,-2-1 0,2 4 216,-1-3 0,5 3 0,-3-5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27.4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 0 7830,'8'7'0,"-3"2"-48,-3 4 1,-2 1 0,0 1 0,0 1-54,0 3 0,0-1 1,0 6-1,0 0 129,0-1 1,0 4-1,0-3 1,0 3 16,0 2 0,0-5 0,0-1 0,0-2-32,0-4 1,4 4 0,1-1-1,0-3-9,1-1 1,-2-1-1,4-1 1,0-1 39,0-3 1,-5 3-125,2-4 102,3-2 44,-7 6 1,6-5-64,-7 6 0,-7-6 0,-2-2-166,-4 1 1,-2-6 0,1 4 0,0-3 162,-1-2 0,1-7 0,-1-1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27.5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8 7884,'15'-13'-762,"-1"2"1,1 2 607,-1-3 268,1 6 1,-1-1 0,2 7 0,2 0-127,1 0 1,0 0 0,-4 0-101,-1 0 0,1 5 1,-1 2 55,1 1 1,-6 0 0,-1 3 0,-1-1 1,-4 1 0,-1 2 1,-2 1-1,0 1 54,0-1 0,-13 1 0,-3-1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28.0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4 434 7837,'-29'15'-58,"0"-1"1,5 0-1,2-1 1,1-1 233,3-3 1,-3-6-1,2 2-304,1-3 0,7-2 291,1 0 0,9 0-155,1 0 0,8 0 0,11 0 0,5 0 69,4 0 0,7-2 1,3-1-1,4-3-73,2-2 0,5-2 0,3-6 0,2-2-74,4-1 1,-3-7 0,8 2 0,-4-2-74,-1 2 0,0-6 0,-2 4 1,-2 0 58,-1-1 0,-1 1 0,2 1 0,0 2 51,0 2 1,-4 0 0,-2 5 0,-3-1 18,-2-1 0,1 10 0,-2-6 0,-4 2 63,-4 4 0,-4 0 0,-1 5 0,-1-2-45,-4 2 1,1 1-1,-5 2 1,-3 0-68,-1 0 0,-1 0 32,-1 0 0,-6 7 1,-3 2-68,-3 4 0,-9-3 1,-1 0-1,-1 1-476,-1 2 574,-6 1 0,-6 1 0,-7-1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28.4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 1 7837,'0'14'-17,"-2"-1"1,-1-2-277,-2-1 0,0-5 339,5 4 0,7-5 0,1 2 0,1-1-25,1 0 0,-1 4 1,6-2-1,-1-1 8,1 0 0,-1 4 0,1-5-60,-1-2 0,1 5 1,-1-6-1,-1 4 1,-2-1 37,-1 0 0,-2 1 1,3-2 21,-1 0 1,-7 3 0,3-4-6,1 2 0,-6 1 1,4-1-20,-3 5 1,-4 1 0,-3 0 0,-3-1-50,0 1 0,-4 2 1,2 1-1,-3-1 34,-1-3 0,-1 3 0,1-5 0,1 1-6,3 1 1,-3-2 0,5 3 47,0-1 15,2-7 0,6 5 0,1-5-31,4 2 0,3 0 0,7-5 0,-1 0-55,1 0 0,-1 0 1,2-2-1,2-1-144,1-2 0,0-1 1,-4 3-1,-1-4-33,1-1 0,-1 0 0,1-1 216,-1 4 0,7-3 0,2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35.8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3 21 7924,'14'-8'257,"1"-5"1,-1 13-30,1 0 1,-6 5 0,-1 6-506,-1-1 205,-2-1 0,-1 6 1,3-2-157,1-4 183,-5 4 1,5-5 0,-5 7 70,2-1 1,5-4-14,-5-1 0,-1 1 126,-4 4 1,-6-4 0,-4-2 0,-2-1-11,-3-4 0,1 3 0,-2-1 0,-2-2-50,-1-1 1,-2 3 0,3 0 0,-1-2-285,1-2 0,0-1 1,1 0-1,-2 0 9,1 0 0,7 5 1,1 0-300,-1-2 1,-2 4 523,-2-3 0,6 1 384,-1-5-107,7 0-9,-4 0 1,7 2-252,0 3 1,7 3 0,1 6-283,0 1 1,0-6 0,-5 1 0,4 1 96,1 2 1,-4 1 0,6 1-73,1-1 0,2-6 0,2-3 438,-1-3 0,1-2 0,-3-2 0,0-1-18,-3-2 1,-1-6-1,4 1-87,-3-3 0,-1-1 1,4 1-1,-4 2-111,-2 1 0,4 5 0,-4-3 0,0 0-568,1 0 0,-2 4 557,-5-6 0,0 0 0,0-4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3:28.5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8149,'8'0'-566,"-1"6"1,-7 4 619,0 3 0,0 3 0,0 2 1,0 3 35,0 1 0,0 4 1,0 7-1,0 4-39,0 0 0,0 0 0,0-5 0,0 4 47,0 1 1,0-7 0,0 1-1,0-7-54,0-3 0,0-2 1,0-4-109,0-1 0,0 0 0,0 1-109,0-1 1,1-6 0,3-1-710,0-1 320,1-4 562,-5 4 0,-6-6 0,-2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3:28.8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8149,'2'8'-328,"3"-4"0,-2 0 1,7-1 346,1 2 1,2 4 0,1-2 0,1-1 58,-1 1 1,1 2 0,-1-4 33,1-2-91,-1-1 1,5 3 0,1-1-26,-3 0 0,-1-3 0,-1-1-41,-1 0 0,1 0-78,-1 0-208,1 0 0,-6 0-257,1 0 588,-7 0 0,4 0 0,-7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28.4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0 15 8276,'0'-8'-35,"0"1"19,0 7 1,-2 0 16,-2 0 1,2 2 0,-4 3 99,-1 5 0,4 1 1,-5 0-1,0-1-78,0 1 1,-2 3 0,-3 4 0,2 1-124,1-1 0,1 3 1,-6-2-1,1-1-84,-1-2 0,6-2-300,-1 1 262,7-1 0,-5-6-10,3-3 0,5-3 232,0-2 0,0 0 0,13-7 0,-5-1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3:29.4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6 1 6805,'-10'0'202,"0"0"0,6 0 1,-4 1-1,-1 2-280,1 2 0,-1 6 0,-6-2 0,1-1 1,4 4-1,1-4 1,-3 2 63,0 0 1,-3-5 0,1 3-1,1 0 124,3 0 1,-3-4-32,4 6 1,2-5-58,2 5 1,5-7-1,5 3 18,5 1 1,3-6-1,1 6 1,1-1 20,-1 4 1,1-2-1,1 0-9,3-2 1,-3-1-1,3-5 1,-3 0-7,-1 0 0,-1 0 0,1 0-27,-1 0 1,1 0 0,-1 0-1,0 0-52,1 0 1,-5-2-328,-1-2 135,-6 8 183,4-8 1,-7 12-163,0-4 1,-2-5-95,-3-4 0,4 2 298,-4-12 0,-3-2 0,0-6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3:29.7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72,'6'8'-415,"4"-3"0,3 3 0,1 2 1,-1 2 582,-3 3 1,3-1-1,-4 2 1,4 2 143,1 1 0,1 2 0,-1-3 0,1 1-187,-1-1 0,-4-2 1,0-2-187,1 1 123,2-7 1,0 5 0,-2-5-186,-2 0 87,1 5 0,0-12 1,-2 6-1,0-3-28,0 1 1,-3 0-1561,4-5 1624,-6 0 0,4-6 0,-7-9 0,0-7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3:29.9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1 15 6807,'-7'-8'118,"6"1"0,-7 7 1,5 2-1,-4 3-75,-1 4 1,3-1 0,-4 4 0,-1 2 7,2 4 1,-5 1-1,3-3 1,-2 2-37,-3 1 0,1 2 0,-1-3 0,1 1 13,-1-1 0,1-1 0,-1-1 1,1 2-310,-1 0 0,6-10 70,-1 6-474,7-9 319,-3 1 366,12-12 0,2-8 0,6-9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3:30.6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29 6890,'-4'-9'83,"-1"-1"501,0 7-300,5-4-252,0 7 0,0 2 0,-2 3-28,-3 5 0,4 2 1,-6 3-1,3-1-24,-1 1 0,-5-1 0,4 1 0,-1-1-58,1 1 0,-5-1 0,3 1 0,-2-1 23,0 0 1,5-4-1,-3 0 1,0-1-100,0-1 9,5-1 156,-3-7 0,7 0 0,4 0 17,5 0 0,-2 0 1,1 0-1,3 0-21,1 0 0,1 0 1,0 0 17,1 0 1,-1 0 0,1 0 2,-1 0 1,-6 1 0,-1 3 39,-1 0 1,-4 3-39,3-2 0,-2-4 1,2 4 46,-4-3-519,6-2-88,-7 0 32,0 0 498,0-7 0,0 6 0,0-12 0,0 5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3:31.2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 0 7211,'10'0'132,"0"0"1,-5 0-1,4 0-60,2 0 0,-2 0 10,0 0 0,1 0-75,4 0 1,-4 0-1,0 0 0,-2 2 36,1 3 0,2 3-60,-6 6 0,0 1 0,-5-1 13,0 0 0,-2 1 0,-1-1 5,-2 1 1,-6-1-1,3 1 1,-1-1-15,-1 1 1,2-1 0,-3 1-1,1-3 14,-1-2 1,-1 3-1,1-5 1,3 2 58,2-1 1,-4-4 0,4 3 130,-2-1 55,4-3-137,-2-4 0,12 0 0,4 0-81,3 0 0,1-4 0,1-1 1,1 2 19,3 1 0,-3 2 0,4 0-53,-4 0 27,-2 0 1,-4 0 0,-1 0 28,3 0-17,-6 0 0,7 0-125,-3 0-296,-4 0 54,7 0 1,-7 2 332,4 2 0,-4-8 0,-6 2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3:43.9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3 102 7943,'-8'-6'-79,"3"4"-192,10-3 181,3 4 0,3-4 0,2 0 1,3 2 102,0 1 0,1 2 0,-1 0 1,1-1-20,3-4 1,0 3-1,-2-4 1,1 1 20,-1 0 1,-2-1 0,-1 2 0,-1 0-130,0 0 0,1 1 0,-1 0-121,1-2 1,-1 0-1,-1 4 235,-3-4 0,3 3 0,-12-4 0,6 6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3:44.2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7 7979,'0'-14'-439,"0"-1"339,0 7 1,6 2-42,4 6 0,3 0 0,1-2 282,1-3 0,-1 4 0,1-4 0,-1 3-34,0 2 0,1 0 1,-1 0-168,1 0 63,-1-6 0,1 4 1,-1-3-23,1 4 1,-1 1 0,-1-2 0,-2-1-571,-1-2 0,-5 0 364,4 5 0,-6 7 0,1 1 225,-8 0 0,-4 5 0,-6-5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3:44.7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803,'7'8'-20,"2"-3"0,4-2 0,2 0 0,-1 2 54,0-1 0,1 2 1,-1-1-1,1-2-38,-1-1 1,-4-1 0,0 2 12,1 2 1,-5 2 0,-1-3-30,-3 6 1,-2 3-1,0 1 15,0 1 0,0-5 1,-2-2-1,-1 0 4,-2 0 1,-5-4 0,4 4 15,-2-1 1,3 3 97,-5-6-61,7 1 1,-2-5 0,10-1-8,5-4 0,3 3 0,1-3 0,1 4-19,-1 1 1,1 0-1,-1 0 8,0 0 0,-4 0 0,-2 1 30,-1 4 0,2 3 0,-4 7 0,-2-1 13,-1 1 0,-2 4 0,0 2 1,0 0-74,0-1 1,-5 1 0,-1-3 0,-1 1-25,1-1 0,-4-2 0,4-3-248,-2-3 166,4 2 1,-7-8 0,5 4-1,-2-2-51,-4-3 1,4-1 0,0-4 0,0-3-19,0-4 1,4-9 0,-4-3-1,-1-1 171,1-4 0,-1-8 0,-12-3 0,-2-6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3:45.0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7 7979,'0'-10'-214,"0"1"-283,0-2 539,7 4 0,-6 7 0,4 11 0,-3 7 21,-2 6 0,0 0 0,0 4 1,0 2 13,0 1 0,0 4 0,0 0 1,0 1-5,0-1 1,0 4-1,0-6 1,0 1-17,0 1 0,0-9 0,0 1-1009,0-4-387,0-10 1078,0-7 261,0-6 0,0-13 0,0-3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3:45.4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6 0 7979,'0'10'-1824,"0"-1"2682,0-5-488,0 2 0,0-4 0,0 2-278,0 6 1,0 3 0,0 1-159,0 1 1,0-1 0,0 1 0,0-1 78,0 1 1,-4-1 0,-3 1 0,1-1-37,-1 1 1,-4 4 0,3 0 0,-2-1-14,1-2 0,-1-2 0,-4 1 17,-1-1 0,7-4 82,3-1-37,4-5 0,1 2 0,6-1 0,4 0 0,3 0 18,1 1 0,1-3 0,-1 5 0,1 0 17,-1 0 1,5-3-1,1 3 1,-3-1-69,-1-4 1,-1 3-1,-1 1 29,1 1 1,-1-4-144,1 6 1,-3-5-2,-2 5-562,-4-7 110,-6 3 98,0-6-34,7 0 510,1-6 0,0-2 0,-3-7 0,-4 1 0,-1-7 0,0-2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28.7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8096,'9'8'619,"1"-3"-194,1-3 0,2-2-1230,1 0 632,1 6 0,-1-4 0,1 2 0,-1 0 192,1 0 0,-1-2 0,1 3 0,-1-4 16,1-1 0,-1 0 0,0 0 0,1 0-44,-1 0 1,-4 0 0,-2-1 0,0-2 60,0-2 1,-3 0-83,5 5-189,-7 0 1,2 0 155,-10 0 0,2 5 1,-7 0 62,-1-2 0,-2 5 0,-2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3:45.9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24,'15'7'130,"-2"1"1,-2 6-1,-2 1 6,3-1 1,1 7 0,3 2 0,1 2-65,3 4 0,0-3 1,-2 8-1,1-4-37,-1-1 1,-2 0 0,-1 0 0,-3-2-49,-2-3 0,1-3 0,-4-5-184,1 4 0,-3-4 128,4 3-408,-6-9 326,4-4 1,-7-8 0,0-2-1,0-6-566,0-3 509,0-1 0,0-2 0,0-2-126,0-1 337,-7-7 1,6 8-1,-4-6 1,3 0 0,2 2 0,0-6 0,0 6 1,0-2-35,0 0 0,0 4 1,0-2-1,0-1 112,0 1 0,2 4 0,1-1 317,2 3-27,0 1 1,-5 9-226,0 6 1,-5 6 0,-1 9-47,-2-1 0,0 6 0,-4 0 0,3 3 32,-3 3 0,0-4 1,-1 2-1,1 0-16,3-1 1,-1 4 0,-4-4 0,-1 1-310,1 0 0,-1-7 1,3 3-1,0-4-42,3-2 0,4-1 0,-3-2-482,1-1 532,3-7 0,5 2 0,4-10 1,5-4 183,2-4 0,-4-8 0,12 5 0,-4-5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3:46.4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4 0 7979,'8'2'6,"-3"3"0,-4-2 32,-1 7 1,2-6-1,1 6-60,2 1 1,0 2 0,-5 2-27,0-1 55,0 1 0,-2-6 0,-1 1-19,-2 1 17,0 2 1,-1 1-1,-2 1-32,0-1 26,-5 1 1,6-1 0,-4 1-10,1-1 12,7 1 0,-8-1 1,5-1-1,-1-2 72,1-1 1,-1-5-25,3 4 0,4-6 0,0 2-4,8-3 1,4-2-1,3 0 1,-1 0-15,1 0 1,4 0 0,2 2 0,0 1-42,0 2 1,-2-1 0,-5-2 0,1 1 18,-1 2 1,1 1 0,-1-2-26,1 0 26,-7 1 0,3-3-20,-6 3-1,0-4 0,-5 7-107,0-3-16,0-3-566,0 4 82,0-6 1,4-1 616,1-4 0,0-3 0,-5-7 0,0 1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3:48.7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17 6525,'0'-8'243,"0"1"336,0 7 791,0 0-1291,0 7 30,0-6-7,0 6 0,0-6 123,0 4-80,0-3-140,0 4-240,0-6 475,0 0-55,0 6-66,0-4 69,0 4-185,0-6 1979,0 0-1981,7 0 0,-4 0-10,7 0 0,-7-1 0,3-2 47,1-2 0,-1-2 1,5 4-1,-1-2 32,1 2 0,-3-3 0,2-1-34,1-1 1,2 3 0,1-3-1,1 0-37,-1 0 1,1 4 0,-1-5 0,2 1-30,4 0 0,-4 4 0,3-4-102,-3 1 58,-1-4 1,-1 9 0,0-3-23,1 4 1,-5 1 0,-1 0-29,2 0-55,-4 0-349,-1 0-1250,-6 0 1011,0 0 0,0 6 0,-1 4 767,-4 3 0,-3 3 0,-7 0 0,1 2 0,-1-1 0,1-4 0,0 6 0,-3-3 0,-2-1 0,3-1 0,-3 2 0,3 2-58,1 1 1,1 1 0,-1-7-1,1-2-112,-1-2 1,1 1 0,0 3 519,-1-3 1,7 2 169,3-2-345,4-4 1,2 6 0,4-7-74,5-2 0,3-2 0,1-1 0,0 0-32,1 0 1,-1 0-1,1 0-100,-1 0 1,1 0 0,-1 0 94,1 0 1,-1 7-306,1 2 166,-7-2 1,-2 6-1,-6-4 1,0 4 23,0 2 1,0-1 0,-2 1 0,-1 1 38,-2 3 1,-6-3-1,3 3 1,-2-3 68,1-1 1,-1-1 0,-4 1-13,-1-1 0,6-6 1,1-1 129,1-1-130,2-4 1,15-2-1,1-8 11,1 0 0,-1 0 0,3 4 0,1-2-13,-1-2 0,1 5 0,-1-4 0,1 2-29,-1 1 0,0 0 0,1 9 27,-1 5 0,-6 7 1,-3 3-1,-3-1-18,-2 2 1,0 1-1,0 7 1,0-1-32,0-4 1,-2 3 0,-1-4 0,-3 1 22,-2 0 0,-2-7 1,-5 3-1,1-6-231,0-4 1,-1 1-1,1-6 1,-1-2-133,1-1 1,-6-14 0,1-5 0,0-7 346,-2-7 0,-2-20 0,-5-2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3:49.0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3 15 7999,'-13'-2'0,"4"-2"0,9 2 0,9-3 578,4 3-345,2 2 0,-1 2 0,2 1-607,4 2 210,-4 6 0,4-3-189,-5 7 279,-1 6 1,-1 0-1,-3 3 1,-5-5 0,-4-3 1,-1 3 0,0 1-1,0-3 83,0-1 0,0-1 180,0-1 1,0-4-84,0 0 1,2-7 0,3 2 0,6-4-271,7-1 0,-1-1 1,6-4-1,-1-3 30,1 0 133,-6-12 0,11 4 0,-6-13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37.0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79,'0'0'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37.3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5 7946,'8'0'-1715,"-2"0"1989,-6 0 1,0-2-74,0-3 0,-1 4 188,-4-4-190,3 3-151,-4 2 0,7 7 0,4 1 0,5 1-55,3 1 1,-2-1 0,0 6 0,4-1 28,1 1 1,-4 4 0,8 0 0,-4 1 42,-2 1 1,1-5-1,-2 3-22,-4-3-27,4-2 0,-5 1 0,5-1 0,-2 1-20,-1-1 0,-5-4 1,4-2-6,3-2 1,-4-1-966,1-5 612,-6 0 1,4-6 0,-7-4 361,0-3 0,0-1 0,0-2 0,0-2 0,0-1 0,6-7 0,2 4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37.9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2 1 7946,'0'14'140,"0"1"0,-2-1 0,-3-1-67,-4-3 0,1 1 0,-2-5-95,-1 3 0,-1-5 1,1 6-1,2 1 29,-3 2 1,0 2-1,-3-1 1,1 2 77,-1 3 1,1-1-1,-1 5 1,1-1-259,-1 0 0,1 3 1,-1 2-1,1-3 120,-1-5 1,1-1-1,0 0 1,-1 1-6,1-1 0,4-7 0,0-2-1,-1 3 1,5-4-652,1 1 515,3-5 0,7-4 0,2-8 0,1-2 104,3 0 0,2 1 1,1-6-1,1 1 91,-1-1 0,0 6 0,1-1 0,1-1 0,3-2 0,-3 3 0,4 1 0,-4-1 0,-2 2 0,-1-5 0,-2 5 0,-1 0 0,1 3 0,2-1 0,1 1 0,1 2 0,-5-4 0,-1 2 0,2 2 0,-3 2 0,0-1 0,0-1 180,1-2 0,0-1 181,6 1 1,-3 2 0,0-5-96,-3 1 0,1-3 0,4 6-45,1 0 1,-1-2-1,1 1-14,-1 2 0,-1 0 0,-2 0-457,-1-2 185,0 0 1,4 5 0,1 0 0,-1 0-47,0 0 0,-4-2 0,0-1 0,1-2 31,2 2 0,-3 1 0,-1 2 40,2 0 1,-3-1 16,2-4 0,-7 2-310,2-7-370,-3 7 13,-2-10 485,0 12 0,-7-8 205,-2 5 0,-4 2 0,-2-4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38.8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91 1 7947,'10'0'60,"-1"0"0,-1 2 1,4 1-1,-4 3-245,-2 2 1,4-3 0,-4 3 0,2 0 234,3 0 1,-3 0 0,0 3 0,0-3-13,1-1 1,-6 4 0,3-3 0,-1 2 9,0-1 0,0 1-231,-5 5 206,0-1 0,0 0 1,0 1-1,0-1-1,0 1 0,-5-6 0,-2 1 0,-1 1-40,-3 2 1,3-3-1,-2-1 1,-1 1 3,-2-2 0,4 3 0,-1-4-59,-1 1 1,-2-3 20,-2 4 0,6-6-8,-1 2 57,7-3 1,3-2 0,10 0 8,2 0 0,3 0 0,-1-2 79,1-3-87,-1 4 1,1-6-1,-1 7 45,1 0-38,-1 0 0,1-4 53,-1-1-28,1 0 0,-6 5 0,-1 2 9,-1 2 0,2 0 1,-4 5 29,-2 3 1,-1 0 0,-4 3 0,-1-1-33,-2 1 1,-4 1 0,2 1 0,-1 4-78,-3 2 0,-2-5 0,0 2 0,2 0-57,1-1 0,-1 2 1,-7-3-1,-1 2 33,1 3 1,2-5 0,2 1-344,-1-3 298,1-2 1,0 1-1,-2-2 1,-2-2 13,-1-1 1,-2-2 0,3 1 0,-3-2 11,-1-1 0,2-4 0,-2 3 0,-1-2 83,1 2 0,-2-4 0,-4 4 0,3-2 0,1 2 0,0 3 0,-5 6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39.3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1 333 7947,'-15'7'-1710,"1"1"1930,-1 0 0,7 0 0,2-5-128,-1 2 0,6 1 76,-4-1 0,5-3-90,5 3 1,3-4 0,8-1-1,3 0-20,5 0 1,4 0-1,1 0 1,-1-1-45,1-4 1,0 1 0,2-4 0,1 2-33,2 3 0,4-5 0,-2 0 1,-1-2 1,0 0 0,5 1 0,-1-6 0,3 3-11,1 2 0,1-8 0,-1 4 1,0-2 13,1 0 0,-1 1 0,-1 1 0,-2-1-21,-2 1 1,1-1-1,3 1 1,-2-1 16,-1 1 0,-7-1 0,1 1 1,-2 1 6,-2 4 1,0-3 0,0 7 0,0 2 14,-1 2 0,0-4 0,-2 0 1,-4 2 8,-1 1 0,3 2 1,-5 0-1,-1 0 13,-2 0 1,-2 0 0,1 0-106,-1 0 1,1 0-93,-1 0 0,-4 0-216,0 0 246,-7 0 1,2 0-1,-10 0-276,-5 0 416,-9-6 0,-4 4 0,-6-4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39.9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04,'15'0'-137,"-1"0"1,1 0 161,-1 0 1,1 2 0,-1 1-1,1 4 19,-1 1 0,1-5 0,-1 2 1,1-2-27,-1 2 1,0-4 0,1 4-18,-1-3 17,1-2 0,-6 0 1,1 0 20,1 0 1,-4 1-13,-2 4 0,-4-2 0,-1 7-30,0 1 1,-1 2-1,-3 2 1,-2-1-10,-2 1 1,-2-1 0,-4 1 0,-1-1-5,1 0 0,-1 1 0,1-1 1,1 1 6,3-1 1,-2-4-1,2-2 1,-3 0 18,-1 0 0,4-5 0,2 4 155,2-1-158,1-4 0,6-1 1,4-7 24,5-2-19,3 5 1,1-5-1,1 4 1,-1 0 22,0 0 1,3 1 0,0 0 0,3-2 51,-3 2 0,1 0 0,0-1-25,1 0 1,0-3 0,-4 4-21,-1-2 0,0 0 0,-1 7-19,-3 3 1,-2 3-1,-5 6 1,2 1-26,-2-1 0,-1 1 0,-2 1 0,0 1-8,0 3 1,0-1 0,0-5-30,0 1 43,-7 6 0,4-5 0,-6 1 1,-3-2-2,-1-1 0,4-7 0,-1 7 0,-1-1-45,-2 0 0,-6-3 1,0-2-1,-1 0-41,-1 0 0,5-5 0,-3 2 0,3-2-85,2 2 1,-6-4 0,1 4 0,0-3-771,-2-2 937,5 0 0,-12-7 0,6-1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30.2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 1 6750,'0'10'85,"0"-1"-14,0 2 0,0 2 0,0 2 0,0-1-44,0 1 1,0-1 0,0 1-1,0 1 44,0 3 0,0-3 0,0 3 0,0-1-27,0 1 1,0 2 0,0 5-90,0-2 3,0-6 0,0 4 1,0-4-1,0 1-53,0-1 1,0-2 0,0-2-22,0 1 0,0-6 1,0 1-242,0 1 357,0-4 0,-13-1 0,-3-6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41.9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850,'0'10'174,"0"-1"-125,0 2 0,5 2 0,-1 3 0,0 2 40,-3 1 1,4 7 0,0 0-1,0 4-295,1 4 0,-4 0 1,4-5-1,-1 0 154,0-1 1,4 1 0,-2-1 0,1-4 106,3-5 1,-3-3 0,2-3 0,1-2-36,2-1 1,1-7-1,1 2 57,-1-3-56,1-2 0,4-7 0,2-4 0,0-5 8,0-3 0,3-7 1,-5 2-104,-1-4 87,4-1 1,-6 1 0,4-1-92,-4 0 49,-2 6 1,0 1 0,1 4-1,-2-1-88,-4 1 1,4 2-628,-3 2 135,-4 6 609,1 8 0,-7 8 0,0 6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42.2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8 0 7633,'0'23'0,"0"-4"-107,0-3 1,0-6 0,0-1-1,0 2 97,0 2 1,0 7 0,0 0-1,0 4 13,0 7 1,0-2 0,-2 6-1,-1 1 6,-2 2 1,-1 6 0,3 2 0,-2 2 87,2-1 0,-4-7 0,2-3-16,2-2-65,2-1 0,-1-7 0,-1-1-224,-2-2 44,0-6 0,5 3-586,0-7 750,7-6 0,1-14 0,6-1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42.4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8 7915,'25'-5'0,"-3"-1"-148,-1-2 186,-2 5 0,-3-4 1,2 6-1,1-2-125,-1-2 0,-2-2 0,0 4 1,2-2-23,1 2 0,0 1 1,-4 4 84,-1 3 1,-4-4 0,-1 6-64,3-1 0,1-4-7,1 3 0,-4-4 94,-1-1 0,-6-6 0,4-2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42.7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 1 7915,'-5'14'0,"0"1"0,0-1 0,5 0-167,0 1 1,2-7 0,3-3 59,4-4 0,4-1 0,2 0 228,-1 0-131,1 0 0,-1-1 0,1-2-5,-1-2 54,1-6 0,-1 7 0,0-4-84,1 2 62,-7 1 1,5 3 0,-4-1-36,4-2 0,2 1-209,-1 4 1,-4 0-435,-1 0 661,-5 0 0,2 0 0,-6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41.2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0 7840,'0'8'-159,"0"-2"1,1-1 0,2 2 256,2 1 0,5-4 0,-4 6-460,2 1 333,-4-4 0,4 6 0,-5-4 0,2 4 71,-2 1 0,3-4 0,1 0-63,1 1 1,-3-3 5,4 2 1,1-7 0,4 2-3,1-4 0,-1-1 1,1 0-1,-1-1 12,1-4 1,-1-2-1,-1-4 1,-2 2-88,-1-3 0,-1-2 0,6-4 1,-1-1 46,1 1 1,-2 2-1,-2 2 213,-1-1-186,-1 1 1,1 6-1,-2 1 168,-2 1-45,5 4 0,-2-4 0,5 6-9,0 0 0,-4 0 0,-2 2 0,0 1-46,0 2 0,-3 4 0,3-2 0,0-1-51,0 0 0,-3 4 0,3-3-108,-2 1 1,4-4-1,-4 4 1,1 0-51,-1 0 1,1-4-1,-4 2-550,2 1 709,6-6 0,-9 6 0,10-14 0,-4-1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43.5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3 30 7577,'-8'0'-251,"2"0"0,1 1 294,0 4 0,1-2 0,2 7 0,-1 1 11,-2 2 1,0 1 0,5 3-3,0 2-35,0 3 1,2 2 0,1 2 0,3 3-19,2 3 0,2-3 0,4-6-101,1-3 104,-7 6 1,5-15 0,-4 2-1,4-5-13,2-5 0,-1-1 0,1-4 12,-1-2 0,1-4 0,-3-8 0,0-2 68,-3-1 0,1-7 0,3 2 0,-4-4 39,-4 0 0,2-1 0,-3 0 0,1 1-11,2 4 0,-6-1 0,4 5 0,-3 3-94,-2 1 0,-2 6 0,-3 2 1,-4 2-65,-4 2 1,-2 3 0,1 1-1,1 1-61,3 4 1,-2-2 0,2 9-384,-3 4 339,5-2 0,-3 9 1,6-6-1,2 3-94,1-3 1,2 1 0,0 0 259,0 1 0,0 0 0,0-4 0,0-1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43.8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31 0 7764,'5'10'-8,"-1"-1"1,1 1 75,-5 4 0,0-4 0,-1-2 1,-3 0 43,0 0 1,-8-3-1,4 5 1,-1 1-78,-1 2 1,2 1 0,-3 1 0,3-1-105,1 1 1,-4-1 0,3 2-1,-2 0-151,1-1 0,4 2 0,-3-7-167,2 3-512,1-5 515,5-2 384,0-6 0,0-6 0,0-2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44.1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64,'14'1'-346,"1"4"143,-7-3 0,0 11 326,-3-4-37,-4 4 1,6 1-1,-7 3 1,0 0-25,0 3 0,0 0 0,1 0 1,2 2-92,2 1 1,0 4-1,-5-3 1,0 3 53,0 2 1,0 5 0,0 0 0,0-1 0,0 3 0,2-4 1,1 5-1,2-2-124,-2-3 0,-1-8 1,-2-4-1,0-4-755,0-2 655,0-6 1,1-3 197,4-10 0,-3-3 0,4-6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44.3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32 1 7733,'15'0'-7,"-1"0"0,1 6 1,-3 4-358,-2 2 317,-4 3 0,-1 4 0,0 2 0,-2 2 7,-1 2 1,-2 1-1,0 0 1,0-2 137,0 2 1,0 1 0,0 2 0,0 0-1,0 0 0,-5-1 1,-1 1-1,-2 0-246,-4 0 0,0 0 0,-3 2 1,-1 1-66,-3 2 0,-4-1 1,-6-2-1,-1 1 213,-4 2 0,4-7 0,-12 0 0,5-4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44.7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8 15 7728,'-14'0'-1246,"4"-4"1046,0-1 355,1 0-94,1 11 0,1 2 217,7 7-185,0-1 0,0 2 0,0 2 284,0 1-359,0 1 1,0 0-1,0 5 1,2 2 12,3 2 0,-4 0 0,4 1 0,-3 2-10,-2 2 1,1 1 0,2-2 0,2 2-91,-2 2 1,1-3 0,-1 2 0,3 0-70,2-4 0,-3-3 0,5-3 1,-1-4 12,-1-1 0,5 3 0,-5-5 0,2-3 48,0-4 1,-7-4 0,3-5-213,1 2 289,-6 0 0,6-12 0,-7-1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38:30.6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0 6293,'8'0'360,"-1"6"1,-1-4 0,2 4-316,0 1 0,5-6 0,-3 4 0,3-3 39,1-2 1,1 0 0,1 0 0,1-2-21,3-3 0,5 4 0,-1-4 0,4 3-5,1 2 1,4 0 0,1 0 0,0 0-57,1 0 0,-3 0 0,5-1 0,0-3 48,0 0 1,-3-1 0,3 5-122,-2 0 1,5-7 0,-9 6 0,3-4-54,-4 3 119,5-4 0,-4 4 0,3-3 0,-4 4-3,-1 1 1,-5 0 0,-1 0 0,-2 0-1,-4 0 1,-1 1 0,-1 3-2,-1 0 0,1 6-112,-1-5 0,-6 1-44,-3-1 1,-5-3 0,-5 4-111,-4 1 0,-4-4 0,-2 5 0,-1 0-123,-3 0 397,3-5 0,-18 10 0,4-5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45.0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7 1 7779,'8'1'0,"-1"3"44,-1 0 0,-4 3-74,2-2 0,-2-2 0,-2 7-6,0 1 0,0-3 1,0 1-1,0 3-12,0 1 1,-2 1-1,-1 0 1,-2 1-85,2-1 0,2 6 0,-1 1 0,-1-1 48,-2 1 0,-5 5 1,5-2-42,2 3 97,-5-4 1,5 3 0,-5-7-146,2-1 142,-6-2 0,11-7 0,-6-1-244,1-1 275,4-2 0,-4-7 0,6-3 0,-7-3 0,-1-6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2:45.2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31 7779,'9'-5'0,"1"0"-19,1 2 1,-3 1-93,2 2 0,0 2 0,2 3 0,0 4 10,-3 4 0,-1 3 0,4 2-40,-3 1 117,1 7 1,-1-8 0,-1 4-39,-1-1 81,4 5 0,-8-10 162,7 3-66,-7-9-47,10 2 1,-7-16 0,4-1-1,-5-8-57,-3-6 1,-1 1 0,2-6-1,4-2 17,1-1 1,1-4 0,6-1 0,-1 0-288,1 5 1,1 0 0,2 6 258,1-2 0,7 5 0,-4-2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5:55.6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969,'10'0'-298,"-1"0"0,-4 4 1,3 3-95,-2 1 282,6-5 1,-4 10-1,6-3 1,-1 3 110,-3 1 0,3 0 1,-4 1-1,4-1 145,2 1 0,-6-2 0,-1-2 0,0-1-149,0 1 0,-3-3 0,5 0 14,1-2 1,2 6 0,1-4-11,1 0 0,-6 3 0,1-6 0,1-1-2,2 3 0,0-4 0,-2 5 0,-3 0 6,-1 0 0,2-3-11,-4 5 6,0-7 1,-3 3-16,2-6 0,0 0-210,5 0 207,-6 0 1,5 5-21,-3 0 0,-2 0 33,7-5 1,-5 0-79,5 0 0,-6 0-56,6 0 0,-5 0 139,4 0 0,-5 0 0,9 0 0,-5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5:52.986"/>
    </inkml:context>
    <inkml:brush xml:id="br0">
      <inkml:brushProperty name="width" value="0.11429" units="cm"/>
      <inkml:brushProperty name="height" value="0.11429" units="cm"/>
    </inkml:brush>
  </inkml:definitions>
  <inkml:trace contextRef="#ctx0" brushRef="#br0">1 1 9397,'9'0'-8,"1"3"0,1 5 0,4 6 1,2 4-1,3 3 0,-1 1 0,0 3 1,1-1-1,-1 1 0,0 3 453,0 1 1,2-2-1,-3-1-393,1-2 0,1-7 1,-6 3-1,0-4-73,1-2 0,-1 1 0,1-3-24,-1-2 1,-6-2 0,-1-5-600,-1 2 1,-4-2 535,3-7 0,-4 0 1,-1-5-1,-1-3 8,-4 0 1,3-3 173,-3 1 0,-3-7 0,0-2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5:53.278"/>
    </inkml:context>
    <inkml:brush xml:id="br0">
      <inkml:brushProperty name="width" value="0.11429" units="cm"/>
      <inkml:brushProperty name="height" value="0.11429" units="cm"/>
    </inkml:brush>
  </inkml:definitions>
  <inkml:trace contextRef="#ctx0" brushRef="#br0">246 15 10741,'-7'-9'-997,"6"3"0,-10 8 1323,6 2 590,0-2-630,-2 11 922,-1-5-998,0 0 1,-3 5 284,6-4-300,-6 4 1,10 2 0,-6-1 0,2 1-72,0-1 0,-4 2 0,2 2 0,1 3-27,0 1 0,-6-4 0,4 1 1,-1-3-160,-1-1 0,2-6 0,-3-1 0,3 0-95,1 0 1,-4-4-231,1 1 1,2-4 0,0-2 294,2-4 1,1-3 0,5-7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5:53.571"/>
    </inkml:context>
    <inkml:brush xml:id="br0">
      <inkml:brushProperty name="width" value="0.11429" units="cm"/>
      <inkml:brushProperty name="height" value="0.11429" units="cm"/>
    </inkml:brush>
  </inkml:definitions>
  <inkml:trace contextRef="#ctx0" brushRef="#br0">1 29 10741,'14'0'0,"1"0"-771,-1 0 697,1 0 1,-6 0-1,1 0 1,1 0 236,2 0 0,3 0 1,2 0 40,1 0-142,7 0 0,-10-5 1,5 0-1,-2 2-62,0 2 0,2-4 1,-3 0-1,1 2-56,-1 1 0,-2 2 1,-2 0-203,1 0 0,-6 0 0,1 0-165,1 0 1,-4 2-416,-2 3 836,-4-4-49,-1 6 1,7-7 0,1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5:54.153"/>
    </inkml:context>
    <inkml:brush xml:id="br0">
      <inkml:brushProperty name="width" value="0.11429" units="cm"/>
      <inkml:brushProperty name="height" value="0.11429" units="cm"/>
    </inkml:brush>
  </inkml:definitions>
  <inkml:trace contextRef="#ctx0" brushRef="#br0">0 0 10741,'9'0'-385,"3"0"0,-8 0 283,5 0 1,-4 0 0,5 0 113,1 0 1,-3 2 0,2 1-24,1 2 1,2 0 0,0-3-1,-2 1 30,-2 2 0,-4 4 0,3-2 0,-1 1 79,-4 3 0,3 2 0,-1 1-17,-2 1 1,-1-1 0,-2 1-1,0-1 69,0 1 1,0 4 0,-2 0 321,-2-1-302,-4-2 0,-2-2 0,0 1 0,1-1 32,1 1 0,-5-1 0,3 1 167,-3-1 1,4-6 160,-1-3-602,0-4 0,4-1-38,6 0 0,6 0 1,10 0 19,4 0 0,-9-4 0,3-1 0,-1 2 52,0 1 0,2 2 1,-1 2-104,0 2 0,-4-2 0,0 3 1,-1-2 51,-1 2 0,0 1 0,-4 6 0,0-3 50,0 2 1,2 2 0,-1 2-1,-2-1 58,-1 1 1,-2-1-1,0 1 94,0-1 1,-2 1-1,-1-1 1,-4-1 22,-1-4 1,0 4 0,-3-3 0,2 1-189,-3-1 0,-1 1 0,1-5 0,0 1-108,3-1 1,-1 4-1,-4-5 1,-1-2-56,1-1 0,4-2 223,0 0 0,-6 0 1,-6 0-1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5:57.1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8062,'0'14'-181,"0"2"1,0 2-67,0 1 1,0 2 0,0-1-1,0 4 114,0 3 1,1 8-1,3 4 1,0 4 59,0 5 1,-3 2 0,-1 6 0,0 2 35,0 7 0,0-3 0,0 1 0,0-5 37,0-5 0,-6 3 0,-2-5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5:57.7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4 0 7975,'-2'8'-56,"-2"-3"-225,-6-3 333,4 4 0,-3-3 0,6 7-123,-2 1 1,1 4 0,4 4 0,1 8-128,4 10 1,1 3-1,6 12 1,-4-1 162,-2 1 1,5 1 0,-1 3-1,1-3-104,-1-5 0,3-8 0,-4-3 139,4-1 0,2-3 0,-1-4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7T11:45:59.2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4 0 7414,'-14'0'0,"-1"0"0,1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3FB922-F127-5E47-9B2E-CA730A74DCAB}" type="datetimeFigureOut">
              <a:rPr lang="en-US" smtClean="0"/>
              <a:t>1/7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1A22D-B0DA-7946-9107-1C35E13A8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084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ACE61B48-FCEB-4089-8FB1-4B14260703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958037"/>
            <a:ext cx="7772400" cy="815815"/>
          </a:xfrm>
          <a:prstGeom prst="rect">
            <a:avLst/>
          </a:prstGeom>
        </p:spPr>
        <p:txBody>
          <a:bodyPr/>
          <a:lstStyle>
            <a:lvl1pPr>
              <a:defRPr>
                <a:latin typeface="Franklin Gothic Medium"/>
                <a:cs typeface="Franklin Gothic Medium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TextBox 6">
            <a:extLst>
              <a:ext uri="{FF2B5EF4-FFF2-40B4-BE49-F238E27FC236}">
                <a16:creationId xmlns:a16="http://schemas.microsoft.com/office/drawing/2014/main" id="{D9092937-B58F-41E5-ABA5-172A274A520F}"/>
              </a:ext>
            </a:extLst>
          </p:cNvPr>
          <p:cNvSpPr txBox="1"/>
          <p:nvPr userDrawn="1"/>
        </p:nvSpPr>
        <p:spPr>
          <a:xfrm>
            <a:off x="685800" y="682560"/>
            <a:ext cx="48229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0" dirty="0"/>
              <a:t>Probability </a:t>
            </a:r>
            <a:r>
              <a:rPr lang="en-US" altLang="zh-CN" sz="2400" baseline="0" dirty="0"/>
              <a:t>Theories</a:t>
            </a:r>
            <a:r>
              <a:rPr lang="en-US" sz="2400" baseline="0" dirty="0"/>
              <a:t> and Applications</a:t>
            </a:r>
            <a:endParaRPr lang="en-US" sz="2400" dirty="0"/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id="{08D5DCFA-566C-4A09-81F5-329D7B4EE59B}"/>
              </a:ext>
            </a:extLst>
          </p:cNvPr>
          <p:cNvSpPr txBox="1"/>
          <p:nvPr userDrawn="1"/>
        </p:nvSpPr>
        <p:spPr>
          <a:xfrm>
            <a:off x="5987123" y="5793317"/>
            <a:ext cx="28425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HUANG </a:t>
            </a:r>
            <a:r>
              <a:rPr lang="en-US" altLang="zh-CN" sz="2400" dirty="0" err="1"/>
              <a:t>Renjie</a:t>
            </a:r>
            <a:br>
              <a:rPr lang="en-US" altLang="zh-CN" sz="2400" dirty="0"/>
            </a:br>
            <a:r>
              <a:rPr lang="en-US" altLang="zh-CN" sz="2400" dirty="0"/>
              <a:t>huangrj@swu.edu.cn</a:t>
            </a:r>
            <a:endParaRPr lang="en-US" sz="2400" dirty="0"/>
          </a:p>
        </p:txBody>
      </p:sp>
      <p:sp>
        <p:nvSpPr>
          <p:cNvPr id="12" name="TextBox 8">
            <a:extLst>
              <a:ext uri="{FF2B5EF4-FFF2-40B4-BE49-F238E27FC236}">
                <a16:creationId xmlns:a16="http://schemas.microsoft.com/office/drawing/2014/main" id="{DF702942-8894-46A8-947D-56235A4CFABC}"/>
              </a:ext>
            </a:extLst>
          </p:cNvPr>
          <p:cNvSpPr txBox="1"/>
          <p:nvPr userDrawn="1"/>
        </p:nvSpPr>
        <p:spPr>
          <a:xfrm>
            <a:off x="685800" y="1094160"/>
            <a:ext cx="44800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aseline="0" dirty="0"/>
              <a:t>CS  2020 Class 1~4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27174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6642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>
                <a:latin typeface="Franklin Gothic Medium"/>
                <a:cs typeface="Franklin Gothic Medium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4160"/>
            <a:ext cx="8229600" cy="5140800"/>
          </a:xfrm>
          <a:prstGeom prst="rect">
            <a:avLst/>
          </a:prstGeom>
        </p:spPr>
        <p:txBody>
          <a:bodyPr/>
          <a:lstStyle>
            <a:lvl1pPr>
              <a:defRPr>
                <a:latin typeface="Franklin Gothic Medium"/>
                <a:cs typeface="Franklin Gothic Medium"/>
              </a:defRPr>
            </a:lvl1pPr>
            <a:lvl2pPr>
              <a:defRPr>
                <a:latin typeface="Franklin Gothic Medium"/>
                <a:cs typeface="Franklin Gothic Medium"/>
              </a:defRPr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881280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649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6642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>
                <a:latin typeface="Franklin Gothic Medium"/>
                <a:cs typeface="Franklin Gothic Medium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881280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31583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Lis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6642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>
                <a:latin typeface="Franklin Gothic Medium"/>
                <a:cs typeface="Franklin Gothic Medium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881280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D073C858-43A8-443C-8EB4-30485C9434B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199" y="1362075"/>
            <a:ext cx="8229599" cy="2983682"/>
          </a:xfrm>
          <a:prstGeom prst="rect">
            <a:avLst/>
          </a:prstGeom>
        </p:spPr>
        <p:txBody>
          <a:bodyPr/>
          <a:lstStyle>
            <a:lvl1pPr marL="514350" indent="-514350">
              <a:buFont typeface="+mj-lt"/>
              <a:buAutoNum type="arabicPeriod"/>
              <a:defRPr lang="zh-CN" altLang="en-US" sz="3200" kern="1200" dirty="0" smtClean="0">
                <a:solidFill>
                  <a:schemeClr val="tx1"/>
                </a:solidFill>
                <a:latin typeface="Franklin Gothic Book" panose="020B0503020102020204" pitchFamily="34" charset="0"/>
                <a:ea typeface="+mj-ea"/>
                <a:cs typeface="Franklin Gothic Book" panose="020B0503020102020204" pitchFamily="34" charset="0"/>
              </a:defRPr>
            </a:lvl1pPr>
            <a:lvl2pPr>
              <a:defRPr lang="zh-CN" altLang="en-US" sz="3200" kern="1200" dirty="0" smtClean="0">
                <a:solidFill>
                  <a:schemeClr val="tx1"/>
                </a:solidFill>
                <a:latin typeface="Franklin Gothic Medium"/>
                <a:ea typeface="+mj-ea"/>
                <a:cs typeface="Franklin Gothic Medium"/>
              </a:defRPr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530153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82494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5" r:id="rId4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3.png"/></Relationships>
</file>

<file path=ppt/slides/_rels/slide3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92.png"/><Relationship Id="rId299" Type="http://schemas.openxmlformats.org/officeDocument/2006/relationships/customXml" Target="../ink/ink149.xml"/><Relationship Id="rId21" Type="http://schemas.openxmlformats.org/officeDocument/2006/relationships/image" Target="../media/image44.png"/><Relationship Id="rId63" Type="http://schemas.openxmlformats.org/officeDocument/2006/relationships/image" Target="../media/image65.png"/><Relationship Id="rId159" Type="http://schemas.openxmlformats.org/officeDocument/2006/relationships/image" Target="../media/image113.png"/><Relationship Id="rId170" Type="http://schemas.openxmlformats.org/officeDocument/2006/relationships/customXml" Target="../ink/ink84.xml"/><Relationship Id="rId226" Type="http://schemas.openxmlformats.org/officeDocument/2006/relationships/customXml" Target="../ink/ink112.xml"/><Relationship Id="rId268" Type="http://schemas.openxmlformats.org/officeDocument/2006/relationships/image" Target="../media/image167.png"/><Relationship Id="rId32" Type="http://schemas.openxmlformats.org/officeDocument/2006/relationships/customXml" Target="../ink/ink15.xml"/><Relationship Id="rId74" Type="http://schemas.openxmlformats.org/officeDocument/2006/relationships/customXml" Target="../ink/ink36.xml"/><Relationship Id="rId128" Type="http://schemas.openxmlformats.org/officeDocument/2006/relationships/customXml" Target="../ink/ink63.xml"/><Relationship Id="rId5" Type="http://schemas.openxmlformats.org/officeDocument/2006/relationships/image" Target="../media/image36.png"/><Relationship Id="rId181" Type="http://schemas.openxmlformats.org/officeDocument/2006/relationships/image" Target="../media/image124.png"/><Relationship Id="rId237" Type="http://schemas.openxmlformats.org/officeDocument/2006/relationships/image" Target="../media/image152.png"/><Relationship Id="rId279" Type="http://schemas.openxmlformats.org/officeDocument/2006/relationships/customXml" Target="../ink/ink139.xml"/><Relationship Id="rId43" Type="http://schemas.openxmlformats.org/officeDocument/2006/relationships/image" Target="../media/image55.png"/><Relationship Id="rId139" Type="http://schemas.openxmlformats.org/officeDocument/2006/relationships/image" Target="../media/image103.png"/><Relationship Id="rId290" Type="http://schemas.openxmlformats.org/officeDocument/2006/relationships/image" Target="../media/image178.png"/><Relationship Id="rId304" Type="http://schemas.openxmlformats.org/officeDocument/2006/relationships/image" Target="../media/image185.png"/><Relationship Id="rId85" Type="http://schemas.openxmlformats.org/officeDocument/2006/relationships/image" Target="../media/image76.png"/><Relationship Id="rId150" Type="http://schemas.openxmlformats.org/officeDocument/2006/relationships/customXml" Target="../ink/ink74.xml"/><Relationship Id="rId192" Type="http://schemas.openxmlformats.org/officeDocument/2006/relationships/customXml" Target="../ink/ink95.xml"/><Relationship Id="rId206" Type="http://schemas.openxmlformats.org/officeDocument/2006/relationships/customXml" Target="../ink/ink102.xml"/><Relationship Id="rId248" Type="http://schemas.openxmlformats.org/officeDocument/2006/relationships/customXml" Target="../ink/ink123.xml"/><Relationship Id="rId12" Type="http://schemas.openxmlformats.org/officeDocument/2006/relationships/customXml" Target="../ink/ink5.xml"/><Relationship Id="rId108" Type="http://schemas.openxmlformats.org/officeDocument/2006/relationships/customXml" Target="../ink/ink53.xml"/><Relationship Id="rId54" Type="http://schemas.openxmlformats.org/officeDocument/2006/relationships/customXml" Target="../ink/ink26.xml"/><Relationship Id="rId96" Type="http://schemas.openxmlformats.org/officeDocument/2006/relationships/customXml" Target="../ink/ink47.xml"/><Relationship Id="rId161" Type="http://schemas.openxmlformats.org/officeDocument/2006/relationships/image" Target="../media/image114.png"/><Relationship Id="rId217" Type="http://schemas.openxmlformats.org/officeDocument/2006/relationships/image" Target="../media/image142.png"/><Relationship Id="rId259" Type="http://schemas.openxmlformats.org/officeDocument/2006/relationships/customXml" Target="../ink/ink129.xml"/><Relationship Id="rId23" Type="http://schemas.openxmlformats.org/officeDocument/2006/relationships/image" Target="../media/image45.png"/><Relationship Id="rId119" Type="http://schemas.openxmlformats.org/officeDocument/2006/relationships/image" Target="../media/image93.png"/><Relationship Id="rId270" Type="http://schemas.openxmlformats.org/officeDocument/2006/relationships/image" Target="../media/image168.png"/><Relationship Id="rId44" Type="http://schemas.openxmlformats.org/officeDocument/2006/relationships/customXml" Target="../ink/ink21.xml"/><Relationship Id="rId65" Type="http://schemas.openxmlformats.org/officeDocument/2006/relationships/image" Target="../media/image66.png"/><Relationship Id="rId86" Type="http://schemas.openxmlformats.org/officeDocument/2006/relationships/customXml" Target="../ink/ink42.xml"/><Relationship Id="rId130" Type="http://schemas.openxmlformats.org/officeDocument/2006/relationships/customXml" Target="../ink/ink64.xml"/><Relationship Id="rId151" Type="http://schemas.openxmlformats.org/officeDocument/2006/relationships/image" Target="../media/image109.png"/><Relationship Id="rId172" Type="http://schemas.openxmlformats.org/officeDocument/2006/relationships/customXml" Target="../ink/ink85.xml"/><Relationship Id="rId193" Type="http://schemas.openxmlformats.org/officeDocument/2006/relationships/image" Target="../media/image130.png"/><Relationship Id="rId207" Type="http://schemas.openxmlformats.org/officeDocument/2006/relationships/image" Target="../media/image137.png"/><Relationship Id="rId228" Type="http://schemas.openxmlformats.org/officeDocument/2006/relationships/customXml" Target="../ink/ink113.xml"/><Relationship Id="rId249" Type="http://schemas.openxmlformats.org/officeDocument/2006/relationships/image" Target="../media/image158.png"/><Relationship Id="rId13" Type="http://schemas.openxmlformats.org/officeDocument/2006/relationships/image" Target="../media/image40.png"/><Relationship Id="rId109" Type="http://schemas.openxmlformats.org/officeDocument/2006/relationships/image" Target="../media/image88.png"/><Relationship Id="rId260" Type="http://schemas.openxmlformats.org/officeDocument/2006/relationships/image" Target="../media/image163.png"/><Relationship Id="rId281" Type="http://schemas.openxmlformats.org/officeDocument/2006/relationships/customXml" Target="../ink/ink140.xml"/><Relationship Id="rId34" Type="http://schemas.openxmlformats.org/officeDocument/2006/relationships/customXml" Target="../ink/ink16.xml"/><Relationship Id="rId55" Type="http://schemas.openxmlformats.org/officeDocument/2006/relationships/image" Target="../media/image61.png"/><Relationship Id="rId76" Type="http://schemas.openxmlformats.org/officeDocument/2006/relationships/customXml" Target="../ink/ink37.xml"/><Relationship Id="rId97" Type="http://schemas.openxmlformats.org/officeDocument/2006/relationships/image" Target="../media/image82.png"/><Relationship Id="rId120" Type="http://schemas.openxmlformats.org/officeDocument/2006/relationships/customXml" Target="../ink/ink59.xml"/><Relationship Id="rId141" Type="http://schemas.openxmlformats.org/officeDocument/2006/relationships/image" Target="../media/image104.png"/><Relationship Id="rId7" Type="http://schemas.openxmlformats.org/officeDocument/2006/relationships/image" Target="../media/image37.png"/><Relationship Id="rId162" Type="http://schemas.openxmlformats.org/officeDocument/2006/relationships/customXml" Target="../ink/ink80.xml"/><Relationship Id="rId183" Type="http://schemas.openxmlformats.org/officeDocument/2006/relationships/image" Target="../media/image125.png"/><Relationship Id="rId218" Type="http://schemas.openxmlformats.org/officeDocument/2006/relationships/customXml" Target="../ink/ink108.xml"/><Relationship Id="rId239" Type="http://schemas.openxmlformats.org/officeDocument/2006/relationships/image" Target="../media/image153.png"/><Relationship Id="rId250" Type="http://schemas.openxmlformats.org/officeDocument/2006/relationships/customXml" Target="../ink/ink124.xml"/><Relationship Id="rId271" Type="http://schemas.openxmlformats.org/officeDocument/2006/relationships/customXml" Target="../ink/ink135.xml"/><Relationship Id="rId292" Type="http://schemas.openxmlformats.org/officeDocument/2006/relationships/image" Target="../media/image179.png"/><Relationship Id="rId306" Type="http://schemas.openxmlformats.org/officeDocument/2006/relationships/image" Target="../media/image186.png"/><Relationship Id="rId24" Type="http://schemas.openxmlformats.org/officeDocument/2006/relationships/customXml" Target="../ink/ink11.xml"/><Relationship Id="rId45" Type="http://schemas.openxmlformats.org/officeDocument/2006/relationships/image" Target="../media/image56.png"/><Relationship Id="rId66" Type="http://schemas.openxmlformats.org/officeDocument/2006/relationships/customXml" Target="../ink/ink32.xml"/><Relationship Id="rId87" Type="http://schemas.openxmlformats.org/officeDocument/2006/relationships/image" Target="../media/image77.png"/><Relationship Id="rId110" Type="http://schemas.openxmlformats.org/officeDocument/2006/relationships/customXml" Target="../ink/ink54.xml"/><Relationship Id="rId131" Type="http://schemas.openxmlformats.org/officeDocument/2006/relationships/image" Target="../media/image99.png"/><Relationship Id="rId152" Type="http://schemas.openxmlformats.org/officeDocument/2006/relationships/customXml" Target="../ink/ink75.xml"/><Relationship Id="rId173" Type="http://schemas.openxmlformats.org/officeDocument/2006/relationships/image" Target="../media/image120.png"/><Relationship Id="rId194" Type="http://schemas.openxmlformats.org/officeDocument/2006/relationships/customXml" Target="../ink/ink96.xml"/><Relationship Id="rId208" Type="http://schemas.openxmlformats.org/officeDocument/2006/relationships/customXml" Target="../ink/ink103.xml"/><Relationship Id="rId229" Type="http://schemas.openxmlformats.org/officeDocument/2006/relationships/image" Target="../media/image148.png"/><Relationship Id="rId240" Type="http://schemas.openxmlformats.org/officeDocument/2006/relationships/customXml" Target="../ink/ink119.xml"/><Relationship Id="rId261" Type="http://schemas.openxmlformats.org/officeDocument/2006/relationships/customXml" Target="../ink/ink130.xml"/><Relationship Id="rId14" Type="http://schemas.openxmlformats.org/officeDocument/2006/relationships/customXml" Target="../ink/ink6.xml"/><Relationship Id="rId35" Type="http://schemas.openxmlformats.org/officeDocument/2006/relationships/image" Target="../media/image51.png"/><Relationship Id="rId56" Type="http://schemas.openxmlformats.org/officeDocument/2006/relationships/customXml" Target="../ink/ink27.xml"/><Relationship Id="rId77" Type="http://schemas.openxmlformats.org/officeDocument/2006/relationships/image" Target="../media/image72.png"/><Relationship Id="rId100" Type="http://schemas.openxmlformats.org/officeDocument/2006/relationships/customXml" Target="../ink/ink49.xml"/><Relationship Id="rId282" Type="http://schemas.openxmlformats.org/officeDocument/2006/relationships/image" Target="../media/image174.png"/><Relationship Id="rId8" Type="http://schemas.openxmlformats.org/officeDocument/2006/relationships/customXml" Target="../ink/ink3.xml"/><Relationship Id="rId98" Type="http://schemas.openxmlformats.org/officeDocument/2006/relationships/customXml" Target="../ink/ink48.xml"/><Relationship Id="rId121" Type="http://schemas.openxmlformats.org/officeDocument/2006/relationships/image" Target="../media/image94.png"/><Relationship Id="rId142" Type="http://schemas.openxmlformats.org/officeDocument/2006/relationships/customXml" Target="../ink/ink70.xml"/><Relationship Id="rId163" Type="http://schemas.openxmlformats.org/officeDocument/2006/relationships/image" Target="../media/image115.png"/><Relationship Id="rId184" Type="http://schemas.openxmlformats.org/officeDocument/2006/relationships/customXml" Target="../ink/ink91.xml"/><Relationship Id="rId219" Type="http://schemas.openxmlformats.org/officeDocument/2006/relationships/image" Target="../media/image143.png"/><Relationship Id="rId230" Type="http://schemas.openxmlformats.org/officeDocument/2006/relationships/customXml" Target="../ink/ink114.xml"/><Relationship Id="rId251" Type="http://schemas.openxmlformats.org/officeDocument/2006/relationships/image" Target="../media/image159.png"/><Relationship Id="rId25" Type="http://schemas.openxmlformats.org/officeDocument/2006/relationships/image" Target="../media/image46.png"/><Relationship Id="rId46" Type="http://schemas.openxmlformats.org/officeDocument/2006/relationships/customXml" Target="../ink/ink22.xml"/><Relationship Id="rId67" Type="http://schemas.openxmlformats.org/officeDocument/2006/relationships/image" Target="../media/image67.png"/><Relationship Id="rId272" Type="http://schemas.openxmlformats.org/officeDocument/2006/relationships/image" Target="../media/image169.png"/><Relationship Id="rId293" Type="http://schemas.openxmlformats.org/officeDocument/2006/relationships/customXml" Target="../ink/ink146.xml"/><Relationship Id="rId307" Type="http://schemas.openxmlformats.org/officeDocument/2006/relationships/customXml" Target="../ink/ink153.xml"/><Relationship Id="rId88" Type="http://schemas.openxmlformats.org/officeDocument/2006/relationships/customXml" Target="../ink/ink43.xml"/><Relationship Id="rId111" Type="http://schemas.openxmlformats.org/officeDocument/2006/relationships/image" Target="../media/image89.png"/><Relationship Id="rId132" Type="http://schemas.openxmlformats.org/officeDocument/2006/relationships/customXml" Target="../ink/ink65.xml"/><Relationship Id="rId153" Type="http://schemas.openxmlformats.org/officeDocument/2006/relationships/image" Target="../media/image110.png"/><Relationship Id="rId174" Type="http://schemas.openxmlformats.org/officeDocument/2006/relationships/customXml" Target="../ink/ink86.xml"/><Relationship Id="rId195" Type="http://schemas.openxmlformats.org/officeDocument/2006/relationships/image" Target="../media/image131.png"/><Relationship Id="rId209" Type="http://schemas.openxmlformats.org/officeDocument/2006/relationships/image" Target="../media/image138.png"/><Relationship Id="rId220" Type="http://schemas.openxmlformats.org/officeDocument/2006/relationships/customXml" Target="../ink/ink109.xml"/><Relationship Id="rId241" Type="http://schemas.openxmlformats.org/officeDocument/2006/relationships/image" Target="../media/image154.png"/><Relationship Id="rId15" Type="http://schemas.openxmlformats.org/officeDocument/2006/relationships/image" Target="../media/image41.png"/><Relationship Id="rId36" Type="http://schemas.openxmlformats.org/officeDocument/2006/relationships/customXml" Target="../ink/ink17.xml"/><Relationship Id="rId57" Type="http://schemas.openxmlformats.org/officeDocument/2006/relationships/image" Target="../media/image62.png"/><Relationship Id="rId262" Type="http://schemas.openxmlformats.org/officeDocument/2006/relationships/image" Target="../media/image164.png"/><Relationship Id="rId283" Type="http://schemas.openxmlformats.org/officeDocument/2006/relationships/customXml" Target="../ink/ink141.xml"/><Relationship Id="rId78" Type="http://schemas.openxmlformats.org/officeDocument/2006/relationships/customXml" Target="../ink/ink38.xml"/><Relationship Id="rId99" Type="http://schemas.openxmlformats.org/officeDocument/2006/relationships/image" Target="../media/image83.png"/><Relationship Id="rId101" Type="http://schemas.openxmlformats.org/officeDocument/2006/relationships/image" Target="../media/image84.png"/><Relationship Id="rId122" Type="http://schemas.openxmlformats.org/officeDocument/2006/relationships/customXml" Target="../ink/ink60.xml"/><Relationship Id="rId143" Type="http://schemas.openxmlformats.org/officeDocument/2006/relationships/image" Target="../media/image105.png"/><Relationship Id="rId164" Type="http://schemas.openxmlformats.org/officeDocument/2006/relationships/customXml" Target="../ink/ink81.xml"/><Relationship Id="rId185" Type="http://schemas.openxmlformats.org/officeDocument/2006/relationships/image" Target="../media/image126.png"/><Relationship Id="rId9" Type="http://schemas.openxmlformats.org/officeDocument/2006/relationships/image" Target="../media/image38.png"/><Relationship Id="rId210" Type="http://schemas.openxmlformats.org/officeDocument/2006/relationships/customXml" Target="../ink/ink104.xml"/><Relationship Id="rId26" Type="http://schemas.openxmlformats.org/officeDocument/2006/relationships/customXml" Target="../ink/ink12.xml"/><Relationship Id="rId231" Type="http://schemas.openxmlformats.org/officeDocument/2006/relationships/image" Target="../media/image149.png"/><Relationship Id="rId252" Type="http://schemas.openxmlformats.org/officeDocument/2006/relationships/customXml" Target="../ink/ink125.xml"/><Relationship Id="rId273" Type="http://schemas.openxmlformats.org/officeDocument/2006/relationships/customXml" Target="../ink/ink136.xml"/><Relationship Id="rId294" Type="http://schemas.openxmlformats.org/officeDocument/2006/relationships/image" Target="../media/image180.png"/><Relationship Id="rId308" Type="http://schemas.openxmlformats.org/officeDocument/2006/relationships/image" Target="../media/image187.png"/><Relationship Id="rId47" Type="http://schemas.openxmlformats.org/officeDocument/2006/relationships/image" Target="../media/image57.png"/><Relationship Id="rId68" Type="http://schemas.openxmlformats.org/officeDocument/2006/relationships/customXml" Target="../ink/ink33.xml"/><Relationship Id="rId89" Type="http://schemas.openxmlformats.org/officeDocument/2006/relationships/image" Target="../media/image78.png"/><Relationship Id="rId112" Type="http://schemas.openxmlformats.org/officeDocument/2006/relationships/customXml" Target="../ink/ink55.xml"/><Relationship Id="rId133" Type="http://schemas.openxmlformats.org/officeDocument/2006/relationships/image" Target="../media/image100.png"/><Relationship Id="rId154" Type="http://schemas.openxmlformats.org/officeDocument/2006/relationships/customXml" Target="../ink/ink76.xml"/><Relationship Id="rId175" Type="http://schemas.openxmlformats.org/officeDocument/2006/relationships/image" Target="../media/image121.png"/><Relationship Id="rId196" Type="http://schemas.openxmlformats.org/officeDocument/2006/relationships/customXml" Target="../ink/ink97.xml"/><Relationship Id="rId200" Type="http://schemas.openxmlformats.org/officeDocument/2006/relationships/customXml" Target="../ink/ink99.xml"/><Relationship Id="rId16" Type="http://schemas.openxmlformats.org/officeDocument/2006/relationships/customXml" Target="../ink/ink7.xml"/><Relationship Id="rId221" Type="http://schemas.openxmlformats.org/officeDocument/2006/relationships/image" Target="../media/image144.png"/><Relationship Id="rId242" Type="http://schemas.openxmlformats.org/officeDocument/2006/relationships/customXml" Target="../ink/ink120.xml"/><Relationship Id="rId263" Type="http://schemas.openxmlformats.org/officeDocument/2006/relationships/customXml" Target="../ink/ink131.xml"/><Relationship Id="rId284" Type="http://schemas.openxmlformats.org/officeDocument/2006/relationships/image" Target="../media/image175.png"/><Relationship Id="rId37" Type="http://schemas.openxmlformats.org/officeDocument/2006/relationships/image" Target="../media/image52.png"/><Relationship Id="rId58" Type="http://schemas.openxmlformats.org/officeDocument/2006/relationships/customXml" Target="../ink/ink28.xml"/><Relationship Id="rId79" Type="http://schemas.openxmlformats.org/officeDocument/2006/relationships/image" Target="../media/image73.png"/><Relationship Id="rId102" Type="http://schemas.openxmlformats.org/officeDocument/2006/relationships/customXml" Target="../ink/ink50.xml"/><Relationship Id="rId123" Type="http://schemas.openxmlformats.org/officeDocument/2006/relationships/image" Target="../media/image95.png"/><Relationship Id="rId144" Type="http://schemas.openxmlformats.org/officeDocument/2006/relationships/customXml" Target="../ink/ink71.xml"/><Relationship Id="rId90" Type="http://schemas.openxmlformats.org/officeDocument/2006/relationships/customXml" Target="../ink/ink44.xml"/><Relationship Id="rId165" Type="http://schemas.openxmlformats.org/officeDocument/2006/relationships/image" Target="../media/image116.png"/><Relationship Id="rId186" Type="http://schemas.openxmlformats.org/officeDocument/2006/relationships/customXml" Target="../ink/ink92.xml"/><Relationship Id="rId211" Type="http://schemas.openxmlformats.org/officeDocument/2006/relationships/image" Target="../media/image139.png"/><Relationship Id="rId232" Type="http://schemas.openxmlformats.org/officeDocument/2006/relationships/customXml" Target="../ink/ink115.xml"/><Relationship Id="rId253" Type="http://schemas.openxmlformats.org/officeDocument/2006/relationships/image" Target="../media/image160.png"/><Relationship Id="rId274" Type="http://schemas.openxmlformats.org/officeDocument/2006/relationships/image" Target="../media/image170.png"/><Relationship Id="rId295" Type="http://schemas.openxmlformats.org/officeDocument/2006/relationships/customXml" Target="../ink/ink147.xml"/><Relationship Id="rId309" Type="http://schemas.openxmlformats.org/officeDocument/2006/relationships/customXml" Target="../ink/ink154.xml"/><Relationship Id="rId27" Type="http://schemas.openxmlformats.org/officeDocument/2006/relationships/image" Target="../media/image47.png"/><Relationship Id="rId48" Type="http://schemas.openxmlformats.org/officeDocument/2006/relationships/customXml" Target="../ink/ink23.xml"/><Relationship Id="rId69" Type="http://schemas.openxmlformats.org/officeDocument/2006/relationships/image" Target="../media/image68.png"/><Relationship Id="rId113" Type="http://schemas.openxmlformats.org/officeDocument/2006/relationships/image" Target="../media/image90.png"/><Relationship Id="rId134" Type="http://schemas.openxmlformats.org/officeDocument/2006/relationships/customXml" Target="../ink/ink66.xml"/><Relationship Id="rId80" Type="http://schemas.openxmlformats.org/officeDocument/2006/relationships/customXml" Target="../ink/ink39.xml"/><Relationship Id="rId155" Type="http://schemas.openxmlformats.org/officeDocument/2006/relationships/image" Target="../media/image111.png"/><Relationship Id="rId176" Type="http://schemas.openxmlformats.org/officeDocument/2006/relationships/customXml" Target="../ink/ink87.xml"/><Relationship Id="rId197" Type="http://schemas.openxmlformats.org/officeDocument/2006/relationships/image" Target="../media/image132.png"/><Relationship Id="rId201" Type="http://schemas.openxmlformats.org/officeDocument/2006/relationships/image" Target="../media/image134.png"/><Relationship Id="rId222" Type="http://schemas.openxmlformats.org/officeDocument/2006/relationships/customXml" Target="../ink/ink110.xml"/><Relationship Id="rId243" Type="http://schemas.openxmlformats.org/officeDocument/2006/relationships/image" Target="../media/image155.png"/><Relationship Id="rId264" Type="http://schemas.openxmlformats.org/officeDocument/2006/relationships/image" Target="../media/image165.png"/><Relationship Id="rId285" Type="http://schemas.openxmlformats.org/officeDocument/2006/relationships/customXml" Target="../ink/ink142.xml"/><Relationship Id="rId17" Type="http://schemas.openxmlformats.org/officeDocument/2006/relationships/image" Target="../media/image42.png"/><Relationship Id="rId38" Type="http://schemas.openxmlformats.org/officeDocument/2006/relationships/customXml" Target="../ink/ink18.xml"/><Relationship Id="rId59" Type="http://schemas.openxmlformats.org/officeDocument/2006/relationships/image" Target="../media/image63.png"/><Relationship Id="rId103" Type="http://schemas.openxmlformats.org/officeDocument/2006/relationships/image" Target="../media/image85.png"/><Relationship Id="rId124" Type="http://schemas.openxmlformats.org/officeDocument/2006/relationships/customXml" Target="../ink/ink61.xml"/><Relationship Id="rId310" Type="http://schemas.openxmlformats.org/officeDocument/2006/relationships/image" Target="../media/image188.png"/><Relationship Id="rId70" Type="http://schemas.openxmlformats.org/officeDocument/2006/relationships/customXml" Target="../ink/ink34.xml"/><Relationship Id="rId91" Type="http://schemas.openxmlformats.org/officeDocument/2006/relationships/image" Target="../media/image79.png"/><Relationship Id="rId145" Type="http://schemas.openxmlformats.org/officeDocument/2006/relationships/image" Target="../media/image106.png"/><Relationship Id="rId166" Type="http://schemas.openxmlformats.org/officeDocument/2006/relationships/customXml" Target="../ink/ink82.xml"/><Relationship Id="rId187" Type="http://schemas.openxmlformats.org/officeDocument/2006/relationships/image" Target="../media/image127.png"/><Relationship Id="rId1" Type="http://schemas.openxmlformats.org/officeDocument/2006/relationships/slideLayout" Target="../slideLayouts/slideLayout4.xml"/><Relationship Id="rId212" Type="http://schemas.openxmlformats.org/officeDocument/2006/relationships/customXml" Target="../ink/ink105.xml"/><Relationship Id="rId233" Type="http://schemas.openxmlformats.org/officeDocument/2006/relationships/image" Target="../media/image150.png"/><Relationship Id="rId254" Type="http://schemas.openxmlformats.org/officeDocument/2006/relationships/customXml" Target="../ink/ink126.xml"/><Relationship Id="rId28" Type="http://schemas.openxmlformats.org/officeDocument/2006/relationships/customXml" Target="../ink/ink13.xml"/><Relationship Id="rId49" Type="http://schemas.openxmlformats.org/officeDocument/2006/relationships/image" Target="../media/image58.png"/><Relationship Id="rId114" Type="http://schemas.openxmlformats.org/officeDocument/2006/relationships/customXml" Target="../ink/ink56.xml"/><Relationship Id="rId275" Type="http://schemas.openxmlformats.org/officeDocument/2006/relationships/customXml" Target="../ink/ink137.xml"/><Relationship Id="rId296" Type="http://schemas.openxmlformats.org/officeDocument/2006/relationships/image" Target="../media/image181.png"/><Relationship Id="rId300" Type="http://schemas.openxmlformats.org/officeDocument/2006/relationships/image" Target="../media/image183.png"/><Relationship Id="rId60" Type="http://schemas.openxmlformats.org/officeDocument/2006/relationships/customXml" Target="../ink/ink29.xml"/><Relationship Id="rId81" Type="http://schemas.openxmlformats.org/officeDocument/2006/relationships/image" Target="../media/image74.png"/><Relationship Id="rId135" Type="http://schemas.openxmlformats.org/officeDocument/2006/relationships/image" Target="../media/image101.png"/><Relationship Id="rId156" Type="http://schemas.openxmlformats.org/officeDocument/2006/relationships/customXml" Target="../ink/ink77.xml"/><Relationship Id="rId177" Type="http://schemas.openxmlformats.org/officeDocument/2006/relationships/image" Target="../media/image122.png"/><Relationship Id="rId198" Type="http://schemas.openxmlformats.org/officeDocument/2006/relationships/customXml" Target="../ink/ink98.xml"/><Relationship Id="rId202" Type="http://schemas.openxmlformats.org/officeDocument/2006/relationships/customXml" Target="../ink/ink100.xml"/><Relationship Id="rId223" Type="http://schemas.openxmlformats.org/officeDocument/2006/relationships/image" Target="../media/image145.png"/><Relationship Id="rId244" Type="http://schemas.openxmlformats.org/officeDocument/2006/relationships/customXml" Target="../ink/ink121.xml"/><Relationship Id="rId18" Type="http://schemas.openxmlformats.org/officeDocument/2006/relationships/customXml" Target="../ink/ink8.xml"/><Relationship Id="rId39" Type="http://schemas.openxmlformats.org/officeDocument/2006/relationships/image" Target="../media/image53.png"/><Relationship Id="rId265" Type="http://schemas.openxmlformats.org/officeDocument/2006/relationships/customXml" Target="../ink/ink132.xml"/><Relationship Id="rId286" Type="http://schemas.openxmlformats.org/officeDocument/2006/relationships/image" Target="../media/image176.png"/><Relationship Id="rId50" Type="http://schemas.openxmlformats.org/officeDocument/2006/relationships/customXml" Target="../ink/ink24.xml"/><Relationship Id="rId104" Type="http://schemas.openxmlformats.org/officeDocument/2006/relationships/customXml" Target="../ink/ink51.xml"/><Relationship Id="rId125" Type="http://schemas.openxmlformats.org/officeDocument/2006/relationships/image" Target="../media/image96.png"/><Relationship Id="rId146" Type="http://schemas.openxmlformats.org/officeDocument/2006/relationships/customXml" Target="../ink/ink72.xml"/><Relationship Id="rId167" Type="http://schemas.openxmlformats.org/officeDocument/2006/relationships/image" Target="../media/image117.png"/><Relationship Id="rId188" Type="http://schemas.openxmlformats.org/officeDocument/2006/relationships/customXml" Target="../ink/ink93.xml"/><Relationship Id="rId71" Type="http://schemas.openxmlformats.org/officeDocument/2006/relationships/image" Target="../media/image69.png"/><Relationship Id="rId92" Type="http://schemas.openxmlformats.org/officeDocument/2006/relationships/customXml" Target="../ink/ink45.xml"/><Relationship Id="rId213" Type="http://schemas.openxmlformats.org/officeDocument/2006/relationships/image" Target="../media/image140.png"/><Relationship Id="rId234" Type="http://schemas.openxmlformats.org/officeDocument/2006/relationships/customXml" Target="../ink/ink116.xml"/><Relationship Id="rId2" Type="http://schemas.openxmlformats.org/officeDocument/2006/relationships/image" Target="../media/image34.png"/><Relationship Id="rId29" Type="http://schemas.openxmlformats.org/officeDocument/2006/relationships/image" Target="../media/image48.png"/><Relationship Id="rId255" Type="http://schemas.openxmlformats.org/officeDocument/2006/relationships/image" Target="../media/image161.png"/><Relationship Id="rId276" Type="http://schemas.openxmlformats.org/officeDocument/2006/relationships/image" Target="../media/image171.png"/><Relationship Id="rId297" Type="http://schemas.openxmlformats.org/officeDocument/2006/relationships/customXml" Target="../ink/ink148.xml"/><Relationship Id="rId40" Type="http://schemas.openxmlformats.org/officeDocument/2006/relationships/customXml" Target="../ink/ink19.xml"/><Relationship Id="rId115" Type="http://schemas.openxmlformats.org/officeDocument/2006/relationships/image" Target="../media/image91.png"/><Relationship Id="rId136" Type="http://schemas.openxmlformats.org/officeDocument/2006/relationships/customXml" Target="../ink/ink67.xml"/><Relationship Id="rId157" Type="http://schemas.openxmlformats.org/officeDocument/2006/relationships/image" Target="../media/image112.png"/><Relationship Id="rId178" Type="http://schemas.openxmlformats.org/officeDocument/2006/relationships/customXml" Target="../ink/ink88.xml"/><Relationship Id="rId301" Type="http://schemas.openxmlformats.org/officeDocument/2006/relationships/customXml" Target="../ink/ink150.xml"/><Relationship Id="rId61" Type="http://schemas.openxmlformats.org/officeDocument/2006/relationships/image" Target="../media/image64.png"/><Relationship Id="rId82" Type="http://schemas.openxmlformats.org/officeDocument/2006/relationships/customXml" Target="../ink/ink40.xml"/><Relationship Id="rId199" Type="http://schemas.openxmlformats.org/officeDocument/2006/relationships/image" Target="../media/image133.png"/><Relationship Id="rId203" Type="http://schemas.openxmlformats.org/officeDocument/2006/relationships/image" Target="../media/image135.png"/><Relationship Id="rId19" Type="http://schemas.openxmlformats.org/officeDocument/2006/relationships/image" Target="../media/image43.png"/><Relationship Id="rId224" Type="http://schemas.openxmlformats.org/officeDocument/2006/relationships/customXml" Target="../ink/ink111.xml"/><Relationship Id="rId245" Type="http://schemas.openxmlformats.org/officeDocument/2006/relationships/image" Target="../media/image156.png"/><Relationship Id="rId266" Type="http://schemas.openxmlformats.org/officeDocument/2006/relationships/image" Target="../media/image166.png"/><Relationship Id="rId287" Type="http://schemas.openxmlformats.org/officeDocument/2006/relationships/customXml" Target="../ink/ink143.xml"/><Relationship Id="rId30" Type="http://schemas.openxmlformats.org/officeDocument/2006/relationships/customXml" Target="../ink/ink14.xml"/><Relationship Id="rId105" Type="http://schemas.openxmlformats.org/officeDocument/2006/relationships/image" Target="../media/image86.png"/><Relationship Id="rId126" Type="http://schemas.openxmlformats.org/officeDocument/2006/relationships/customXml" Target="../ink/ink62.xml"/><Relationship Id="rId147" Type="http://schemas.openxmlformats.org/officeDocument/2006/relationships/image" Target="../media/image107.png"/><Relationship Id="rId168" Type="http://schemas.openxmlformats.org/officeDocument/2006/relationships/customXml" Target="../ink/ink83.xml"/><Relationship Id="rId51" Type="http://schemas.openxmlformats.org/officeDocument/2006/relationships/image" Target="../media/image59.png"/><Relationship Id="rId72" Type="http://schemas.openxmlformats.org/officeDocument/2006/relationships/customXml" Target="../ink/ink35.xml"/><Relationship Id="rId93" Type="http://schemas.openxmlformats.org/officeDocument/2006/relationships/image" Target="../media/image80.png"/><Relationship Id="rId189" Type="http://schemas.openxmlformats.org/officeDocument/2006/relationships/image" Target="../media/image128.png"/><Relationship Id="rId3" Type="http://schemas.openxmlformats.org/officeDocument/2006/relationships/image" Target="../media/image35.png"/><Relationship Id="rId214" Type="http://schemas.openxmlformats.org/officeDocument/2006/relationships/customXml" Target="../ink/ink106.xml"/><Relationship Id="rId235" Type="http://schemas.openxmlformats.org/officeDocument/2006/relationships/image" Target="../media/image151.png"/><Relationship Id="rId256" Type="http://schemas.openxmlformats.org/officeDocument/2006/relationships/customXml" Target="../ink/ink127.xml"/><Relationship Id="rId277" Type="http://schemas.openxmlformats.org/officeDocument/2006/relationships/customXml" Target="../ink/ink138.xml"/><Relationship Id="rId298" Type="http://schemas.openxmlformats.org/officeDocument/2006/relationships/image" Target="../media/image182.png"/><Relationship Id="rId116" Type="http://schemas.openxmlformats.org/officeDocument/2006/relationships/customXml" Target="../ink/ink57.xml"/><Relationship Id="rId137" Type="http://schemas.openxmlformats.org/officeDocument/2006/relationships/image" Target="../media/image102.png"/><Relationship Id="rId158" Type="http://schemas.openxmlformats.org/officeDocument/2006/relationships/customXml" Target="../ink/ink78.xml"/><Relationship Id="rId302" Type="http://schemas.openxmlformats.org/officeDocument/2006/relationships/image" Target="../media/image184.png"/><Relationship Id="rId20" Type="http://schemas.openxmlformats.org/officeDocument/2006/relationships/customXml" Target="../ink/ink9.xml"/><Relationship Id="rId41" Type="http://schemas.openxmlformats.org/officeDocument/2006/relationships/image" Target="../media/image54.png"/><Relationship Id="rId62" Type="http://schemas.openxmlformats.org/officeDocument/2006/relationships/customXml" Target="../ink/ink30.xml"/><Relationship Id="rId83" Type="http://schemas.openxmlformats.org/officeDocument/2006/relationships/image" Target="../media/image75.png"/><Relationship Id="rId179" Type="http://schemas.openxmlformats.org/officeDocument/2006/relationships/image" Target="../media/image123.png"/><Relationship Id="rId190" Type="http://schemas.openxmlformats.org/officeDocument/2006/relationships/customXml" Target="../ink/ink94.xml"/><Relationship Id="rId204" Type="http://schemas.openxmlformats.org/officeDocument/2006/relationships/customXml" Target="../ink/ink101.xml"/><Relationship Id="rId225" Type="http://schemas.openxmlformats.org/officeDocument/2006/relationships/image" Target="../media/image146.png"/><Relationship Id="rId246" Type="http://schemas.openxmlformats.org/officeDocument/2006/relationships/customXml" Target="../ink/ink122.xml"/><Relationship Id="rId267" Type="http://schemas.openxmlformats.org/officeDocument/2006/relationships/customXml" Target="../ink/ink133.xml"/><Relationship Id="rId288" Type="http://schemas.openxmlformats.org/officeDocument/2006/relationships/image" Target="../media/image177.png"/><Relationship Id="rId106" Type="http://schemas.openxmlformats.org/officeDocument/2006/relationships/customXml" Target="../ink/ink52.xml"/><Relationship Id="rId127" Type="http://schemas.openxmlformats.org/officeDocument/2006/relationships/image" Target="../media/image97.png"/><Relationship Id="rId10" Type="http://schemas.openxmlformats.org/officeDocument/2006/relationships/customXml" Target="../ink/ink4.xml"/><Relationship Id="rId31" Type="http://schemas.openxmlformats.org/officeDocument/2006/relationships/image" Target="../media/image49.png"/><Relationship Id="rId52" Type="http://schemas.openxmlformats.org/officeDocument/2006/relationships/customXml" Target="../ink/ink25.xml"/><Relationship Id="rId73" Type="http://schemas.openxmlformats.org/officeDocument/2006/relationships/image" Target="../media/image70.png"/><Relationship Id="rId94" Type="http://schemas.openxmlformats.org/officeDocument/2006/relationships/customXml" Target="../ink/ink46.xml"/><Relationship Id="rId148" Type="http://schemas.openxmlformats.org/officeDocument/2006/relationships/customXml" Target="../ink/ink73.xml"/><Relationship Id="rId169" Type="http://schemas.openxmlformats.org/officeDocument/2006/relationships/image" Target="../media/image118.png"/><Relationship Id="rId4" Type="http://schemas.openxmlformats.org/officeDocument/2006/relationships/customXml" Target="../ink/ink1.xml"/><Relationship Id="rId180" Type="http://schemas.openxmlformats.org/officeDocument/2006/relationships/customXml" Target="../ink/ink89.xml"/><Relationship Id="rId215" Type="http://schemas.openxmlformats.org/officeDocument/2006/relationships/image" Target="../media/image141.png"/><Relationship Id="rId236" Type="http://schemas.openxmlformats.org/officeDocument/2006/relationships/customXml" Target="../ink/ink117.xml"/><Relationship Id="rId257" Type="http://schemas.openxmlformats.org/officeDocument/2006/relationships/image" Target="../media/image162.png"/><Relationship Id="rId278" Type="http://schemas.openxmlformats.org/officeDocument/2006/relationships/image" Target="../media/image172.png"/><Relationship Id="rId303" Type="http://schemas.openxmlformats.org/officeDocument/2006/relationships/customXml" Target="../ink/ink151.xml"/><Relationship Id="rId42" Type="http://schemas.openxmlformats.org/officeDocument/2006/relationships/customXml" Target="../ink/ink20.xml"/><Relationship Id="rId84" Type="http://schemas.openxmlformats.org/officeDocument/2006/relationships/customXml" Target="../ink/ink41.xml"/><Relationship Id="rId138" Type="http://schemas.openxmlformats.org/officeDocument/2006/relationships/customXml" Target="../ink/ink68.xml"/><Relationship Id="rId191" Type="http://schemas.openxmlformats.org/officeDocument/2006/relationships/image" Target="../media/image129.png"/><Relationship Id="rId205" Type="http://schemas.openxmlformats.org/officeDocument/2006/relationships/image" Target="../media/image136.png"/><Relationship Id="rId247" Type="http://schemas.openxmlformats.org/officeDocument/2006/relationships/image" Target="../media/image157.png"/><Relationship Id="rId107" Type="http://schemas.openxmlformats.org/officeDocument/2006/relationships/image" Target="../media/image87.png"/><Relationship Id="rId289" Type="http://schemas.openxmlformats.org/officeDocument/2006/relationships/customXml" Target="../ink/ink144.xml"/><Relationship Id="rId11" Type="http://schemas.openxmlformats.org/officeDocument/2006/relationships/image" Target="../media/image39.png"/><Relationship Id="rId53" Type="http://schemas.openxmlformats.org/officeDocument/2006/relationships/image" Target="../media/image60.png"/><Relationship Id="rId149" Type="http://schemas.openxmlformats.org/officeDocument/2006/relationships/image" Target="../media/image108.png"/><Relationship Id="rId95" Type="http://schemas.openxmlformats.org/officeDocument/2006/relationships/image" Target="../media/image81.png"/><Relationship Id="rId160" Type="http://schemas.openxmlformats.org/officeDocument/2006/relationships/customXml" Target="../ink/ink79.xml"/><Relationship Id="rId216" Type="http://schemas.openxmlformats.org/officeDocument/2006/relationships/customXml" Target="../ink/ink107.xml"/><Relationship Id="rId258" Type="http://schemas.openxmlformats.org/officeDocument/2006/relationships/customXml" Target="../ink/ink128.xml"/><Relationship Id="rId22" Type="http://schemas.openxmlformats.org/officeDocument/2006/relationships/customXml" Target="../ink/ink10.xml"/><Relationship Id="rId64" Type="http://schemas.openxmlformats.org/officeDocument/2006/relationships/customXml" Target="../ink/ink31.xml"/><Relationship Id="rId118" Type="http://schemas.openxmlformats.org/officeDocument/2006/relationships/customXml" Target="../ink/ink58.xml"/><Relationship Id="rId171" Type="http://schemas.openxmlformats.org/officeDocument/2006/relationships/image" Target="../media/image119.png"/><Relationship Id="rId227" Type="http://schemas.openxmlformats.org/officeDocument/2006/relationships/image" Target="../media/image147.png"/><Relationship Id="rId269" Type="http://schemas.openxmlformats.org/officeDocument/2006/relationships/customXml" Target="../ink/ink134.xml"/><Relationship Id="rId33" Type="http://schemas.openxmlformats.org/officeDocument/2006/relationships/image" Target="../media/image50.png"/><Relationship Id="rId129" Type="http://schemas.openxmlformats.org/officeDocument/2006/relationships/image" Target="../media/image98.png"/><Relationship Id="rId280" Type="http://schemas.openxmlformats.org/officeDocument/2006/relationships/image" Target="../media/image173.png"/><Relationship Id="rId75" Type="http://schemas.openxmlformats.org/officeDocument/2006/relationships/image" Target="../media/image71.png"/><Relationship Id="rId140" Type="http://schemas.openxmlformats.org/officeDocument/2006/relationships/customXml" Target="../ink/ink69.xml"/><Relationship Id="rId182" Type="http://schemas.openxmlformats.org/officeDocument/2006/relationships/customXml" Target="../ink/ink90.xml"/><Relationship Id="rId6" Type="http://schemas.openxmlformats.org/officeDocument/2006/relationships/customXml" Target="../ink/ink2.xml"/><Relationship Id="rId238" Type="http://schemas.openxmlformats.org/officeDocument/2006/relationships/customXml" Target="../ink/ink118.xml"/><Relationship Id="rId291" Type="http://schemas.openxmlformats.org/officeDocument/2006/relationships/customXml" Target="../ink/ink145.xml"/><Relationship Id="rId305" Type="http://schemas.openxmlformats.org/officeDocument/2006/relationships/customXml" Target="../ink/ink15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59.xml"/><Relationship Id="rId18" Type="http://schemas.openxmlformats.org/officeDocument/2006/relationships/image" Target="../media/image199.png"/><Relationship Id="rId26" Type="http://schemas.openxmlformats.org/officeDocument/2006/relationships/image" Target="../media/image203.png"/><Relationship Id="rId3" Type="http://schemas.openxmlformats.org/officeDocument/2006/relationships/image" Target="../media/image191.png"/><Relationship Id="rId21" Type="http://schemas.openxmlformats.org/officeDocument/2006/relationships/customXml" Target="../ink/ink163.xml"/><Relationship Id="rId34" Type="http://schemas.openxmlformats.org/officeDocument/2006/relationships/image" Target="../media/image207.png"/><Relationship Id="rId7" Type="http://schemas.openxmlformats.org/officeDocument/2006/relationships/customXml" Target="../ink/ink156.xml"/><Relationship Id="rId12" Type="http://schemas.openxmlformats.org/officeDocument/2006/relationships/image" Target="../media/image196.png"/><Relationship Id="rId17" Type="http://schemas.openxmlformats.org/officeDocument/2006/relationships/customXml" Target="../ink/ink161.xml"/><Relationship Id="rId25" Type="http://schemas.openxmlformats.org/officeDocument/2006/relationships/customXml" Target="../ink/ink165.xml"/><Relationship Id="rId33" Type="http://schemas.openxmlformats.org/officeDocument/2006/relationships/customXml" Target="../ink/ink169.xml"/><Relationship Id="rId2" Type="http://schemas.openxmlformats.org/officeDocument/2006/relationships/image" Target="../media/image190.png"/><Relationship Id="rId16" Type="http://schemas.openxmlformats.org/officeDocument/2006/relationships/image" Target="../media/image198.png"/><Relationship Id="rId20" Type="http://schemas.openxmlformats.org/officeDocument/2006/relationships/image" Target="../media/image200.png"/><Relationship Id="rId29" Type="http://schemas.openxmlformats.org/officeDocument/2006/relationships/customXml" Target="../ink/ink16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93.png"/><Relationship Id="rId11" Type="http://schemas.openxmlformats.org/officeDocument/2006/relationships/customXml" Target="../ink/ink158.xml"/><Relationship Id="rId24" Type="http://schemas.openxmlformats.org/officeDocument/2006/relationships/image" Target="../media/image202.png"/><Relationship Id="rId32" Type="http://schemas.openxmlformats.org/officeDocument/2006/relationships/image" Target="../media/image206.png"/><Relationship Id="rId5" Type="http://schemas.openxmlformats.org/officeDocument/2006/relationships/customXml" Target="../ink/ink155.xml"/><Relationship Id="rId15" Type="http://schemas.openxmlformats.org/officeDocument/2006/relationships/customXml" Target="../ink/ink160.xml"/><Relationship Id="rId23" Type="http://schemas.openxmlformats.org/officeDocument/2006/relationships/customXml" Target="../ink/ink164.xml"/><Relationship Id="rId28" Type="http://schemas.openxmlformats.org/officeDocument/2006/relationships/image" Target="../media/image204.png"/><Relationship Id="rId36" Type="http://schemas.openxmlformats.org/officeDocument/2006/relationships/image" Target="../media/image208.png"/><Relationship Id="rId10" Type="http://schemas.openxmlformats.org/officeDocument/2006/relationships/image" Target="../media/image195.png"/><Relationship Id="rId19" Type="http://schemas.openxmlformats.org/officeDocument/2006/relationships/customXml" Target="../ink/ink162.xml"/><Relationship Id="rId31" Type="http://schemas.openxmlformats.org/officeDocument/2006/relationships/customXml" Target="../ink/ink168.xml"/><Relationship Id="rId4" Type="http://schemas.openxmlformats.org/officeDocument/2006/relationships/image" Target="../media/image192.png"/><Relationship Id="rId9" Type="http://schemas.openxmlformats.org/officeDocument/2006/relationships/customXml" Target="../ink/ink157.xml"/><Relationship Id="rId14" Type="http://schemas.openxmlformats.org/officeDocument/2006/relationships/image" Target="../media/image197.png"/><Relationship Id="rId22" Type="http://schemas.openxmlformats.org/officeDocument/2006/relationships/image" Target="../media/image201.png"/><Relationship Id="rId27" Type="http://schemas.openxmlformats.org/officeDocument/2006/relationships/customXml" Target="../ink/ink166.xml"/><Relationship Id="rId30" Type="http://schemas.openxmlformats.org/officeDocument/2006/relationships/image" Target="../media/image205.png"/><Relationship Id="rId35" Type="http://schemas.openxmlformats.org/officeDocument/2006/relationships/customXml" Target="../ink/ink170.xml"/><Relationship Id="rId8" Type="http://schemas.openxmlformats.org/officeDocument/2006/relationships/image" Target="../media/image19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jpeg"/><Relationship Id="rId2" Type="http://schemas.openxmlformats.org/officeDocument/2006/relationships/image" Target="../media/image211.gif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jpe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jpe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emf"/><Relationship Id="rId2" Type="http://schemas.openxmlformats.org/officeDocument/2006/relationships/image" Target="../media/image214.emf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jpe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jpe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image" Target="../media/image212.jpe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jpeg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7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1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1.png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wmf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pn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0.png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9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42.png"/><Relationship Id="rId4" Type="http://schemas.openxmlformats.org/officeDocument/2006/relationships/image" Target="../media/image241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44.png"/><Relationship Id="rId4" Type="http://schemas.openxmlformats.org/officeDocument/2006/relationships/image" Target="../media/image243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48.png"/><Relationship Id="rId4" Type="http://schemas.openxmlformats.org/officeDocument/2006/relationships/image" Target="../media/image247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24687"/>
            <a:ext cx="7772400" cy="145521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5. Continuous Random Variables</a:t>
            </a:r>
            <a:endParaRPr lang="en-US" sz="3600" i="1" dirty="0"/>
          </a:p>
        </p:txBody>
      </p:sp>
    </p:spTree>
    <p:extLst>
      <p:ext uri="{BB962C8B-B14F-4D97-AF65-F5344CB8AC3E}">
        <p14:creationId xmlns:p14="http://schemas.microsoft.com/office/powerpoint/2010/main" val="429398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.b </a:t>
            </a:r>
            <a:r>
              <a:rPr lang="en-US" altLang="zh-CN" sz="3200" dirty="0"/>
              <a:t>Rayleigh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61784" y="1029025"/>
                <a:ext cx="8325015" cy="18609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/>
                  <a:t>(Rayleigh)</a:t>
                </a:r>
                <a:r>
                  <a:rPr lang="en-US" altLang="zh-CN" sz="3200" b="1" dirty="0"/>
                  <a:t>. </a:t>
                </a:r>
                <a:r>
                  <a:rPr lang="en-US" altLang="zh-CN" sz="3200" dirty="0"/>
                  <a:t>The Rayleigh distribution has CDF</a:t>
                </a:r>
                <a:endParaRPr lang="en-US" altLang="zh-CN" sz="32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altLang="zh-CN" sz="3200" dirty="0"/>
              </a:p>
              <a:p>
                <a:pPr marL="0" indent="0">
                  <a:buNone/>
                </a:pPr>
                <a:r>
                  <a:rPr lang="en-US" altLang="zh-CN" sz="3200" dirty="0"/>
                  <a:t> To find its PDF,    </a:t>
                </a:r>
                <a:r>
                  <a:rPr lang="en-US" altLang="zh-CN" sz="3200" i="1" dirty="0"/>
                  <a:t>P </a:t>
                </a:r>
                <a:r>
                  <a:rPr lang="en-US" altLang="zh-CN" sz="3200" dirty="0"/>
                  <a:t>(</a:t>
                </a:r>
                <a:r>
                  <a:rPr lang="en-US" altLang="zh-CN" sz="3200" i="1" dirty="0"/>
                  <a:t>X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CN" sz="3200" dirty="0"/>
                  <a:t>)</a:t>
                </a:r>
                <a:endParaRPr lang="en-US" sz="3200" dirty="0">
                  <a:latin typeface="Franklin Gothic Medium"/>
                  <a:cs typeface="Franklin Gothic Medium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784" y="1029025"/>
                <a:ext cx="8325015" cy="1860959"/>
              </a:xfrm>
              <a:prstGeom prst="rect">
                <a:avLst/>
              </a:prstGeom>
              <a:blipFill>
                <a:blip r:embed="rId2"/>
                <a:stretch>
                  <a:fillRect l="-1830" t="-3934" b="-10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26008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.c </a:t>
            </a:r>
            <a:r>
              <a:rPr lang="en-US" altLang="zh-CN" sz="3200" dirty="0"/>
              <a:t>Validation of a PDF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61784" y="1029025"/>
            <a:ext cx="8325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(Validation)</a:t>
            </a:r>
            <a:r>
              <a:rPr lang="en-US" altLang="zh-CN" sz="2800" b="1" dirty="0"/>
              <a:t>. </a:t>
            </a:r>
            <a:r>
              <a:rPr lang="en-US" altLang="zh-CN" sz="2800" dirty="0"/>
              <a:t>Given a </a:t>
            </a:r>
            <a:r>
              <a:rPr lang="en-US" altLang="zh-CN" sz="2800" dirty="0" err="1"/>
              <a:t>r.v.</a:t>
            </a:r>
            <a:r>
              <a:rPr lang="en-US" altLang="zh-CN" sz="2800" dirty="0"/>
              <a:t> X its pdf is as follows,</a:t>
            </a:r>
            <a:endParaRPr lang="en-US" altLang="zh-CN" sz="2800" b="0" i="1" dirty="0">
              <a:latin typeface="Cambria Math" panose="020405030504060302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4BB2321-D3CC-4E97-94AF-71608401B8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723" y="1963972"/>
            <a:ext cx="8195077" cy="2756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5920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 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4B9A684-92BB-4410-B11B-5D1128E3C1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40850"/>
            <a:ext cx="9144000" cy="39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11162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5.2 E(X) and Var(X) of Continuous R.V.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F2385052-83CB-49E4-B513-73386C6A64B3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69126" y="1058610"/>
                <a:ext cx="8217674" cy="579939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400" b="1" dirty="0"/>
                  <a:t>Definition </a:t>
                </a:r>
                <a:r>
                  <a:rPr lang="en-US" altLang="zh-CN" sz="2400" dirty="0"/>
                  <a:t>(Expectation of a continuous </a:t>
                </a:r>
                <a:r>
                  <a:rPr lang="en-US" altLang="zh-CN" sz="2400" dirty="0" err="1"/>
                  <a:t>r.v</a:t>
                </a:r>
                <a:r>
                  <a:rPr lang="en-US" altLang="zh-CN" sz="2400" dirty="0"/>
                  <a:t>.)</a:t>
                </a:r>
                <a:r>
                  <a:rPr lang="en-US" altLang="zh-CN" sz="2400" b="1" dirty="0"/>
                  <a:t>. </a:t>
                </a:r>
                <a:r>
                  <a:rPr lang="en-US" altLang="zh-CN" sz="2400" dirty="0"/>
                  <a:t>The </a:t>
                </a:r>
                <a:r>
                  <a:rPr lang="en-US" altLang="zh-CN" sz="2400" i="1" dirty="0"/>
                  <a:t>expected value </a:t>
                </a:r>
                <a:r>
                  <a:rPr lang="en-US" altLang="zh-CN" sz="2400" dirty="0"/>
                  <a:t>(also called the </a:t>
                </a:r>
                <a:r>
                  <a:rPr lang="en-US" altLang="zh-CN" sz="2400" i="1" dirty="0"/>
                  <a:t>expectation </a:t>
                </a:r>
                <a:r>
                  <a:rPr lang="en-US" altLang="zh-CN" sz="2400" dirty="0"/>
                  <a:t>or </a:t>
                </a:r>
                <a:r>
                  <a:rPr lang="en-US" altLang="zh-CN" sz="2400" i="1" dirty="0"/>
                  <a:t>mean</a:t>
                </a:r>
                <a:r>
                  <a:rPr lang="en-US" altLang="zh-CN" sz="2400" dirty="0"/>
                  <a:t>) of a continuous </a:t>
                </a:r>
                <a:r>
                  <a:rPr lang="en-US" altLang="zh-CN" sz="2400" dirty="0" err="1"/>
                  <a:t>r.v</a:t>
                </a:r>
                <a:r>
                  <a:rPr lang="en-US" altLang="zh-CN" sz="2400" dirty="0"/>
                  <a:t>. </a:t>
                </a:r>
                <a:r>
                  <a:rPr lang="en-US" altLang="zh-CN" sz="2400" i="1" dirty="0"/>
                  <a:t>X </a:t>
                </a:r>
                <a:r>
                  <a:rPr lang="en-US" altLang="zh-CN" sz="2400" dirty="0"/>
                  <a:t>with PDF </a:t>
                </a:r>
                <a:r>
                  <a:rPr lang="en-US" altLang="zh-CN" sz="2400" i="1" dirty="0"/>
                  <a:t>f </a:t>
                </a:r>
                <a:r>
                  <a:rPr lang="en-US" altLang="zh-CN" sz="2400" dirty="0"/>
                  <a:t>i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lvl="0" indent="0" defTabSz="914400">
                  <a:lnSpc>
                    <a:spcPct val="94000"/>
                  </a:lnSpc>
                  <a:spcBef>
                    <a:spcPts val="1000"/>
                  </a:spcBef>
                  <a:spcAft>
                    <a:spcPts val="200"/>
                  </a:spcAft>
                  <a:buNone/>
                  <a:defRPr/>
                </a:pPr>
                <a:r>
                  <a:rPr lang="en-US" altLang="zh-CN" sz="2400" b="1" dirty="0"/>
                  <a:t>Theorem </a:t>
                </a:r>
                <a:r>
                  <a:rPr lang="en-US" altLang="zh-CN" sz="2400" dirty="0"/>
                  <a:t>If </a:t>
                </a:r>
                <a:r>
                  <a:rPr lang="en-US" altLang="zh-CN" sz="2400" i="1" dirty="0"/>
                  <a:t>X </a:t>
                </a:r>
                <a:r>
                  <a:rPr lang="en-US" altLang="zh-CN" sz="2400" dirty="0"/>
                  <a:t>is a continuous </a:t>
                </a:r>
                <a:r>
                  <a:rPr lang="en-US" altLang="zh-CN" sz="2400" dirty="0" err="1"/>
                  <a:t>r.v.</a:t>
                </a:r>
                <a:r>
                  <a:rPr lang="en-US" altLang="zh-CN" sz="2400" dirty="0"/>
                  <a:t> with PDF </a:t>
                </a:r>
                <a:r>
                  <a:rPr lang="en-US" altLang="zh-CN" sz="2400" i="1" dirty="0"/>
                  <a:t>f </a:t>
                </a:r>
                <a:r>
                  <a:rPr lang="en-US" altLang="zh-CN" sz="2400" dirty="0"/>
                  <a:t>and </a:t>
                </a:r>
                <a:r>
                  <a:rPr lang="en-US" altLang="zh-CN" sz="2400" i="1" dirty="0"/>
                  <a:t>g </a:t>
                </a:r>
                <a:r>
                  <a:rPr lang="en-US" altLang="zh-CN" sz="2400" dirty="0"/>
                  <a:t>is a function from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zh-CN" sz="2400" dirty="0"/>
                  <a:t> to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zh-CN" sz="2400" dirty="0"/>
                  <a:t>, then </a:t>
                </a:r>
                <a:br>
                  <a:rPr lang="en-US" altLang="zh-CN" sz="24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altLang="zh-CN" sz="2400" dirty="0">
                  <a:solidFill>
                    <a:srgbClr val="000000"/>
                  </a:solidFill>
                  <a:latin typeface="Franklin Gothic Book"/>
                  <a:ea typeface="华文楷体" panose="02010600040101010101" pitchFamily="2" charset="-122"/>
                  <a:cs typeface="+mn-cs"/>
                </a:endParaRPr>
              </a:p>
              <a:p>
                <a:pPr marL="0" lvl="0" indent="0" defTabSz="914400">
                  <a:lnSpc>
                    <a:spcPct val="94000"/>
                  </a:lnSpc>
                  <a:spcBef>
                    <a:spcPts val="1000"/>
                  </a:spcBef>
                  <a:spcAft>
                    <a:spcPts val="200"/>
                  </a:spcAft>
                  <a:buNone/>
                  <a:defRPr/>
                </a:pPr>
                <a:endParaRPr lang="en-US" altLang="zh-CN" sz="2400" dirty="0">
                  <a:solidFill>
                    <a:srgbClr val="000000"/>
                  </a:solidFill>
                  <a:latin typeface="Franklin Gothic Book"/>
                  <a:ea typeface="华文楷体" panose="02010600040101010101" pitchFamily="2" charset="-122"/>
                  <a:cs typeface="+mn-cs"/>
                </a:endParaRPr>
              </a:p>
              <a:p>
                <a:pPr marL="0" indent="0">
                  <a:buNone/>
                </a:pPr>
                <a:r>
                  <a:rPr lang="en-US" altLang="zh-CN" sz="2400" b="1" dirty="0">
                    <a:solidFill>
                      <a:srgbClr val="FF0000"/>
                    </a:solidFill>
                  </a:rPr>
                  <a:t>For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𝒂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</a:rPr>
                  <a:t>, its definition and evaluation are same to the discrete </a:t>
                </a:r>
                <a:r>
                  <a:rPr lang="en-US" altLang="zh-CN" sz="2400" b="1" dirty="0" err="1">
                    <a:solidFill>
                      <a:srgbClr val="FF0000"/>
                    </a:solidFill>
                  </a:rPr>
                  <a:t>r.v.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𝒂𝒓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𝑋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400" b="1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altLang="zh-CN" sz="2400" b="1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/>
              </a:p>
            </p:txBody>
          </p:sp>
        </mc:Choice>
        <mc:Fallback xmlns="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F2385052-83CB-49E4-B513-73386C6A64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69126" y="1058610"/>
                <a:ext cx="8217674" cy="5799390"/>
              </a:xfrm>
              <a:blipFill>
                <a:blip r:embed="rId2"/>
                <a:stretch>
                  <a:fillRect l="-1187" t="-736" r="-2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73061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versus continuou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68907" y="1334118"/>
            <a:ext cx="1501383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Franklin Gothic Medium"/>
                <a:cs typeface="Franklin Gothic Medium"/>
              </a:rPr>
              <a:t>p.d.f</a:t>
            </a:r>
            <a:r>
              <a:rPr lang="en-US" sz="2800" dirty="0">
                <a:latin typeface="Franklin Gothic Medium"/>
                <a:cs typeface="Franklin Gothic Medium"/>
              </a:rPr>
              <a:t>. </a:t>
            </a:r>
            <a:r>
              <a:rPr lang="en-US" sz="2800" i="1" dirty="0">
                <a:latin typeface="Garamond"/>
                <a:cs typeface="Garamond"/>
              </a:rPr>
              <a:t>f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87218" y="1334118"/>
            <a:ext cx="1620431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Franklin Gothic Medium"/>
                <a:cs typeface="Franklin Gothic Medium"/>
              </a:rPr>
              <a:t>p.m.f</a:t>
            </a:r>
            <a:r>
              <a:rPr lang="en-US" sz="2800" dirty="0">
                <a:latin typeface="Franklin Gothic Medium"/>
                <a:cs typeface="Franklin Gothic Medium"/>
              </a:rPr>
              <a:t>. </a:t>
            </a:r>
            <a:r>
              <a:rPr lang="en-US" sz="2800" i="1" dirty="0">
                <a:latin typeface="Garamond"/>
                <a:cs typeface="Garamond"/>
              </a:rPr>
              <a:t>f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87218" y="2345962"/>
            <a:ext cx="1583786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∑</a:t>
            </a:r>
            <a:r>
              <a:rPr lang="en-US" sz="2800" i="1" baseline="-25000" dirty="0">
                <a:latin typeface="Garamond"/>
                <a:cs typeface="Garamond"/>
              </a:rPr>
              <a:t>x ≤ a</a:t>
            </a:r>
            <a:r>
              <a:rPr lang="en-US" sz="2800" i="1" dirty="0">
                <a:latin typeface="Garamond"/>
                <a:cs typeface="Garamond"/>
              </a:rPr>
              <a:t>  f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78108" y="2370370"/>
            <a:ext cx="1749197" cy="523220"/>
          </a:xfrm>
          <a:prstGeom prst="rect">
            <a:avLst/>
          </a:prstGeom>
          <a:solidFill>
            <a:srgbClr val="FFFFFF"/>
          </a:solidFill>
          <a:ln w="12700" cmpd="sng"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∫</a:t>
            </a:r>
            <a:r>
              <a:rPr lang="en-US" sz="2800" i="1" baseline="-25000" dirty="0">
                <a:latin typeface="Garamond"/>
                <a:cs typeface="Garamond"/>
              </a:rPr>
              <a:t>x ≤ a </a:t>
            </a:r>
            <a:r>
              <a:rPr lang="en-US" sz="2800" i="1" dirty="0">
                <a:latin typeface="Garamond"/>
                <a:cs typeface="Garamond"/>
              </a:rPr>
              <a:t> f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</a:t>
            </a:r>
            <a:r>
              <a:rPr lang="en-US" sz="2800" i="1" dirty="0">
                <a:latin typeface="Garamond"/>
                <a:cs typeface="Garamond"/>
              </a:rPr>
              <a:t>dx</a:t>
            </a:r>
            <a:endParaRPr lang="en-US" sz="2800" dirty="0">
              <a:latin typeface="Garamond"/>
              <a:cs typeface="Garamond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2150" y="3152146"/>
            <a:ext cx="910807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87218" y="3152146"/>
            <a:ext cx="1386835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∑</a:t>
            </a:r>
            <a:r>
              <a:rPr lang="en-US" sz="2800" i="1" baseline="-25000" dirty="0">
                <a:latin typeface="Garamond"/>
                <a:cs typeface="Garamond"/>
              </a:rPr>
              <a:t>x</a:t>
            </a:r>
            <a:r>
              <a:rPr lang="en-US" sz="2800" i="1" dirty="0">
                <a:latin typeface="Garamond"/>
                <a:cs typeface="Garamond"/>
              </a:rPr>
              <a:t> x f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 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78108" y="3152146"/>
            <a:ext cx="1582484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∫</a:t>
            </a:r>
            <a:r>
              <a:rPr lang="en-US" sz="2800" i="1" baseline="-25000" dirty="0">
                <a:latin typeface="Garamond"/>
                <a:cs typeface="Garamond"/>
              </a:rPr>
              <a:t>x</a:t>
            </a:r>
            <a:r>
              <a:rPr lang="en-US" sz="2800" i="1" dirty="0">
                <a:latin typeface="Garamond"/>
                <a:cs typeface="Garamond"/>
              </a:rPr>
              <a:t> x f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</a:t>
            </a:r>
            <a:r>
              <a:rPr lang="en-US" sz="2800" i="1" dirty="0">
                <a:latin typeface="Garamond"/>
                <a:cs typeface="Garamond"/>
              </a:rPr>
              <a:t>dx</a:t>
            </a:r>
            <a:r>
              <a:rPr lang="en-US" sz="2800" dirty="0">
                <a:latin typeface="Garamond"/>
                <a:cs typeface="Garamond"/>
              </a:rPr>
              <a:t>  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692150" y="2025650"/>
            <a:ext cx="767080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92150" y="5822950"/>
            <a:ext cx="76771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85800" y="4034796"/>
            <a:ext cx="1023017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r>
              <a:rPr lang="en-US" sz="2800" dirty="0">
                <a:latin typeface="Garamond"/>
                <a:cs typeface="Garamond"/>
              </a:rPr>
              <a:t>]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387218" y="3999242"/>
            <a:ext cx="1555150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∑</a:t>
            </a:r>
            <a:r>
              <a:rPr lang="en-US" sz="2800" i="1" baseline="-25000" dirty="0">
                <a:latin typeface="Garamond"/>
                <a:cs typeface="Garamond"/>
              </a:rPr>
              <a:t>x</a:t>
            </a:r>
            <a:r>
              <a:rPr lang="en-US" sz="2800" i="1" dirty="0">
                <a:latin typeface="Garamond"/>
                <a:cs typeface="Garamond"/>
              </a:rPr>
              <a:t> x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r>
              <a:rPr lang="en-US" sz="2800" i="1" dirty="0">
                <a:latin typeface="Garamond"/>
                <a:cs typeface="Garamond"/>
              </a:rPr>
              <a:t> f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 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178108" y="3999242"/>
            <a:ext cx="1685077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∫</a:t>
            </a:r>
            <a:r>
              <a:rPr lang="en-US" sz="2800" i="1" baseline="-25000" dirty="0">
                <a:latin typeface="Garamond"/>
                <a:cs typeface="Garamond"/>
              </a:rPr>
              <a:t>x</a:t>
            </a:r>
            <a:r>
              <a:rPr lang="en-US" sz="2800" i="1" dirty="0">
                <a:latin typeface="Garamond"/>
                <a:cs typeface="Garamond"/>
              </a:rPr>
              <a:t> x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r>
              <a:rPr lang="en-US" sz="2800" i="1" dirty="0">
                <a:latin typeface="Garamond"/>
                <a:cs typeface="Garamond"/>
              </a:rPr>
              <a:t> f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</a:t>
            </a:r>
            <a:r>
              <a:rPr lang="en-US" sz="2800" i="1" dirty="0">
                <a:latin typeface="Garamond"/>
                <a:cs typeface="Garamond"/>
              </a:rPr>
              <a:t>dx</a:t>
            </a:r>
            <a:r>
              <a:rPr lang="en-US" sz="2800" dirty="0">
                <a:latin typeface="Garamond"/>
                <a:cs typeface="Garamond"/>
              </a:rPr>
              <a:t> 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92150" y="4923796"/>
            <a:ext cx="1174852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i="1" dirty="0" err="1">
                <a:latin typeface="Garamond"/>
                <a:cs typeface="Garamond"/>
              </a:rPr>
              <a:t>Var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324909" y="4923796"/>
            <a:ext cx="4715083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 –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)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r>
              <a:rPr lang="en-US" sz="2800" dirty="0">
                <a:latin typeface="Garamond"/>
                <a:cs typeface="Garamond"/>
              </a:rPr>
              <a:t>] =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r>
              <a:rPr lang="en-US" sz="2800" dirty="0">
                <a:latin typeface="Garamond"/>
                <a:cs typeface="Garamond"/>
              </a:rPr>
              <a:t>] –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92150" y="2373908"/>
            <a:ext cx="1434163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 ≤ a</a:t>
            </a:r>
            <a:r>
              <a:rPr lang="en-US" sz="2800" dirty="0">
                <a:latin typeface="Garamond"/>
                <a:cs typeface="Garamond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5523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.d Given PDF, evaluate E(X) Var(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1784" y="1029025"/>
            <a:ext cx="8325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(Validation)</a:t>
            </a:r>
            <a:r>
              <a:rPr lang="en-US" altLang="zh-CN" sz="2800" b="1" dirty="0"/>
              <a:t>. </a:t>
            </a:r>
            <a:r>
              <a:rPr lang="en-US" altLang="zh-CN" sz="2800" dirty="0"/>
              <a:t>Given a </a:t>
            </a:r>
            <a:r>
              <a:rPr lang="en-US" altLang="zh-CN" sz="2800" dirty="0" err="1"/>
              <a:t>r.v.</a:t>
            </a:r>
            <a:r>
              <a:rPr lang="en-US" altLang="zh-CN" sz="2800" dirty="0"/>
              <a:t> X its pdf is as follows,</a:t>
            </a:r>
            <a:endParaRPr lang="en-US" altLang="zh-CN" sz="2800" b="0" i="1" dirty="0">
              <a:latin typeface="Cambria Math" panose="020405030504060302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4A84570-E4EA-4CE0-B55C-752BD1F837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152" y="2007029"/>
            <a:ext cx="8010277" cy="1858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2431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.e Given PDF, evaluate E(X) Var(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1784" y="1029025"/>
            <a:ext cx="8325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(Validation)</a:t>
            </a:r>
            <a:r>
              <a:rPr lang="en-US" altLang="zh-CN" sz="2800" b="1" dirty="0"/>
              <a:t>. </a:t>
            </a:r>
            <a:r>
              <a:rPr lang="en-US" altLang="zh-CN" sz="2800" dirty="0"/>
              <a:t>Given a </a:t>
            </a:r>
            <a:r>
              <a:rPr lang="en-US" altLang="zh-CN" sz="2800" dirty="0" err="1"/>
              <a:t>r.v.</a:t>
            </a:r>
            <a:r>
              <a:rPr lang="en-US" altLang="zh-CN" sz="2800" dirty="0"/>
              <a:t> X its pdf is as follows,</a:t>
            </a:r>
            <a:endParaRPr lang="en-US" altLang="zh-CN" sz="2800" b="0" i="1" dirty="0">
              <a:latin typeface="Cambria Math" panose="020405030504060302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072DC0F-E8F3-4BE5-A4B1-E959B4A764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485" y="2080931"/>
            <a:ext cx="8208315" cy="2957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1003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5.3 </a:t>
            </a:r>
            <a:r>
              <a:rPr lang="en-US" altLang="zh-CN" dirty="0">
                <a:solidFill>
                  <a:srgbClr val="FF0000"/>
                </a:solidFill>
              </a:rPr>
              <a:t>Uniform distribution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" name="Picture 5" descr="parce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4823" y="1665129"/>
            <a:ext cx="3281977" cy="344027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665129"/>
            <a:ext cx="57086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Franklin Gothic Medium"/>
                <a:cs typeface="Franklin Gothic Medium"/>
              </a:rPr>
              <a:t>A package is to be delivered between noon and 1pm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3818501"/>
            <a:ext cx="570865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Franklin Gothic Medium"/>
                <a:cs typeface="Franklin Gothic Medium"/>
              </a:rPr>
              <a:t>When will it arrive?</a:t>
            </a:r>
          </a:p>
        </p:txBody>
      </p:sp>
    </p:spTree>
    <p:extLst>
      <p:ext uri="{BB962C8B-B14F-4D97-AF65-F5344CB8AC3E}">
        <p14:creationId xmlns:p14="http://schemas.microsoft.com/office/powerpoint/2010/main" val="40436271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uniform random variab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471164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Sample space  </a:t>
            </a:r>
            <a:r>
              <a:rPr lang="en-US" sz="2800" i="1" dirty="0">
                <a:latin typeface="Garamond"/>
                <a:cs typeface="Garamond"/>
              </a:rPr>
              <a:t>S</a:t>
            </a:r>
            <a:r>
              <a:rPr lang="en-US" sz="2800" dirty="0">
                <a:latin typeface="Garamond"/>
                <a:cs typeface="Garamond"/>
              </a:rPr>
              <a:t> =</a:t>
            </a:r>
            <a:r>
              <a:rPr lang="en-US" sz="2800" dirty="0">
                <a:latin typeface="Franklin Gothic Medium"/>
                <a:cs typeface="Franklin Gothic Medium"/>
              </a:rPr>
              <a:t> </a:t>
            </a:r>
            <a:r>
              <a:rPr lang="en-US" sz="2800" dirty="0">
                <a:latin typeface="Garamond"/>
                <a:cs typeface="Garamond"/>
              </a:rPr>
              <a:t>[0, 60)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2264914"/>
            <a:ext cx="3111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Events of interest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68700" y="2264914"/>
            <a:ext cx="4006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intervals 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, </a:t>
            </a:r>
            <a:r>
              <a:rPr lang="en-US" sz="2800" i="1" dirty="0">
                <a:latin typeface="Garamond"/>
                <a:cs typeface="Garamond"/>
              </a:rPr>
              <a:t>y</a:t>
            </a:r>
            <a:r>
              <a:rPr lang="en-US" sz="2800" dirty="0">
                <a:latin typeface="Garamond"/>
                <a:cs typeface="Garamond"/>
              </a:rPr>
              <a:t>) </a:t>
            </a:r>
            <a:r>
              <a:rPr lang="en-US" sz="2400" dirty="0">
                <a:latin typeface="Garamond"/>
                <a:cs typeface="Garamond"/>
              </a:rPr>
              <a:t>⊆</a:t>
            </a:r>
            <a:r>
              <a:rPr lang="en-US" sz="2800" dirty="0">
                <a:latin typeface="Garamond"/>
                <a:cs typeface="Garamond"/>
              </a:rPr>
              <a:t> [0, 60)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68700" y="2847854"/>
            <a:ext cx="525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their intersections, unions, etc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3583678"/>
            <a:ext cx="2254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Probabilities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68700" y="3579364"/>
            <a:ext cx="3111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, </a:t>
            </a:r>
            <a:r>
              <a:rPr lang="en-US" sz="2800" i="1" dirty="0">
                <a:latin typeface="Garamond"/>
                <a:cs typeface="Garamond"/>
              </a:rPr>
              <a:t>y</a:t>
            </a:r>
            <a:r>
              <a:rPr lang="en-US" sz="2800" dirty="0">
                <a:latin typeface="Garamond"/>
                <a:cs typeface="Garamond"/>
              </a:rPr>
              <a:t>)) = (</a:t>
            </a:r>
            <a:r>
              <a:rPr lang="en-US" sz="2800" i="1" dirty="0">
                <a:latin typeface="Garamond"/>
                <a:cs typeface="Garamond"/>
              </a:rPr>
              <a:t>y</a:t>
            </a:r>
            <a:r>
              <a:rPr lang="en-US" sz="2800" dirty="0">
                <a:latin typeface="Garamond"/>
                <a:cs typeface="Garamond"/>
              </a:rPr>
              <a:t> –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/6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4421878"/>
            <a:ext cx="3111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Random variable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68700" y="4413976"/>
            <a:ext cx="165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Symbol" charset="2"/>
                <a:cs typeface="Symbol" charset="2"/>
              </a:rPr>
              <a:t>w</a:t>
            </a:r>
            <a:r>
              <a:rPr lang="en-US" sz="2800" dirty="0">
                <a:latin typeface="Garamond"/>
                <a:cs typeface="Garamond"/>
              </a:rPr>
              <a:t>)</a:t>
            </a:r>
            <a:r>
              <a:rPr lang="en-US" sz="2800" i="1" dirty="0">
                <a:latin typeface="Garamond"/>
                <a:cs typeface="Garamond"/>
              </a:rPr>
              <a:t> = </a:t>
            </a:r>
            <a:r>
              <a:rPr lang="en-US" sz="2800" i="1" dirty="0">
                <a:latin typeface="Symbol" charset="2"/>
                <a:cs typeface="Symbol" charset="2"/>
              </a:rPr>
              <a:t>w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</p:spTree>
    <p:extLst>
      <p:ext uri="{BB962C8B-B14F-4D97-AF65-F5344CB8AC3E}">
        <p14:creationId xmlns:p14="http://schemas.microsoft.com/office/powerpoint/2010/main" val="295649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do calcul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242683"/>
            <a:ext cx="8128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You walk out of the apartment from 12:30 to 12:45. What is the probability you missed the delivery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491166"/>
            <a:ext cx="1752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Solu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274564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Event of interest: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 = [30, 45) </a:t>
            </a:r>
            <a:r>
              <a:rPr lang="en-US" sz="2800" dirty="0">
                <a:latin typeface="Franklin Gothic Medium"/>
                <a:cs typeface="Franklin Gothic Medium"/>
              </a:rPr>
              <a:t>or</a:t>
            </a:r>
            <a:r>
              <a:rPr lang="en-US" sz="2800" dirty="0">
                <a:latin typeface="Garamond"/>
                <a:cs typeface="Garamond"/>
              </a:rPr>
              <a:t>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 = “30 ≤ </a:t>
            </a:r>
            <a:r>
              <a:rPr lang="en-US" sz="2800" i="1" dirty="0">
                <a:latin typeface="Garamond"/>
                <a:cs typeface="Garamond"/>
              </a:rPr>
              <a:t>X &lt; </a:t>
            </a:r>
            <a:r>
              <a:rPr lang="en-US" sz="2800" dirty="0">
                <a:latin typeface="Garamond"/>
                <a:cs typeface="Garamond"/>
              </a:rPr>
              <a:t>45</a:t>
            </a:r>
            <a:r>
              <a:rPr lang="en-US" sz="2800" i="1" dirty="0">
                <a:latin typeface="Garamond"/>
                <a:cs typeface="Garamond"/>
              </a:rPr>
              <a:t>”</a:t>
            </a:r>
            <a:r>
              <a:rPr lang="en-US" sz="2800" dirty="0">
                <a:latin typeface="Garamond"/>
                <a:cs typeface="Garamond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109714"/>
            <a:ext cx="5803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) = (45 – 30)/60 = 1/4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362450" y="4142085"/>
            <a:ext cx="1524000" cy="461665"/>
            <a:chOff x="4362450" y="4142085"/>
            <a:chExt cx="1524000" cy="461665"/>
          </a:xfrm>
        </p:grpSpPr>
        <p:sp>
          <p:nvSpPr>
            <p:cNvPr id="18" name="Rectangle 17"/>
            <p:cNvSpPr/>
            <p:nvPr/>
          </p:nvSpPr>
          <p:spPr>
            <a:xfrm>
              <a:off x="4362450" y="4260850"/>
              <a:ext cx="1524000" cy="285750"/>
            </a:xfrm>
            <a:prstGeom prst="rect">
              <a:avLst/>
            </a:prstGeom>
            <a:pattFill prst="ltDnDiag">
              <a:fgClr>
                <a:schemeClr val="accent1"/>
              </a:fgClr>
              <a:bgClr>
                <a:prstClr val="white"/>
              </a:bgClr>
            </a:pattFill>
            <a:ln w="6350" cmpd="sng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933950" y="4142085"/>
              <a:ext cx="4189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i="1" dirty="0">
                  <a:latin typeface="Garamond"/>
                  <a:cs typeface="Garamond"/>
                </a:rPr>
                <a:t>E</a:t>
              </a:r>
              <a:endParaRPr lang="en-US" sz="2400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160786" y="4260850"/>
            <a:ext cx="6467217" cy="745182"/>
            <a:chOff x="1160786" y="4260850"/>
            <a:chExt cx="6467217" cy="745182"/>
          </a:xfrm>
        </p:grpSpPr>
        <p:sp>
          <p:nvSpPr>
            <p:cNvPr id="15" name="TextBox 14"/>
            <p:cNvSpPr txBox="1"/>
            <p:nvPr/>
          </p:nvSpPr>
          <p:spPr>
            <a:xfrm>
              <a:off x="1160786" y="4544367"/>
              <a:ext cx="3289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0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154797" y="4531667"/>
              <a:ext cx="4732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latin typeface="Garamond"/>
                  <a:cs typeface="Garamond"/>
                </a:rPr>
                <a:t>60</a:t>
              </a: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1314450" y="4260850"/>
              <a:ext cx="6096000" cy="311150"/>
              <a:chOff x="1314450" y="4260850"/>
              <a:chExt cx="6096000" cy="311150"/>
            </a:xfrm>
          </p:grpSpPr>
          <p:cxnSp>
            <p:nvCxnSpPr>
              <p:cNvPr id="9" name="Straight Connector 8"/>
              <p:cNvCxnSpPr/>
              <p:nvPr/>
            </p:nvCxnSpPr>
            <p:spPr>
              <a:xfrm>
                <a:off x="1314450" y="4572000"/>
                <a:ext cx="6096000" cy="0"/>
              </a:xfrm>
              <a:prstGeom prst="line">
                <a:avLst/>
              </a:prstGeom>
              <a:ln w="1270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1314450" y="4260850"/>
                <a:ext cx="0" cy="311150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7410450" y="4260850"/>
                <a:ext cx="0" cy="311150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020000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s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2385052-83CB-49E4-B513-73386C6A64B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199" y="1195097"/>
            <a:ext cx="8229599" cy="528425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/>
              <a:t>1    Understanding Continuous Random Variables,</a:t>
            </a:r>
          </a:p>
          <a:p>
            <a:pPr marL="0" indent="0">
              <a:buNone/>
            </a:pPr>
            <a:r>
              <a:rPr lang="en-US" altLang="zh-CN" sz="2800" dirty="0"/>
              <a:t>	 PDF, CDF</a:t>
            </a:r>
          </a:p>
          <a:p>
            <a:pPr marL="0" indent="0">
              <a:buNone/>
            </a:pPr>
            <a:r>
              <a:rPr lang="en-US" altLang="zh-CN" sz="2800" dirty="0"/>
              <a:t>2    E(X) and Var(X) of Continuous Random Variables</a:t>
            </a:r>
          </a:p>
          <a:p>
            <a:pPr marL="0" indent="0">
              <a:buNone/>
            </a:pPr>
            <a:r>
              <a:rPr lang="en-US" altLang="zh-CN" sz="2800" dirty="0"/>
              <a:t>3	The Uniform Random Variable</a:t>
            </a:r>
          </a:p>
          <a:p>
            <a:pPr marL="0" indent="0">
              <a:buNone/>
            </a:pPr>
            <a:r>
              <a:rPr lang="en-US" altLang="zh-CN" sz="2800" dirty="0"/>
              <a:t>4	Normal Random Variables</a:t>
            </a:r>
          </a:p>
          <a:p>
            <a:pPr marL="0" indent="0">
              <a:buNone/>
            </a:pPr>
            <a:r>
              <a:rPr lang="en-US" altLang="zh-CN" sz="2800" dirty="0"/>
              <a:t>5	Exponential Random Variables</a:t>
            </a:r>
          </a:p>
          <a:p>
            <a:pPr marL="0" indent="0">
              <a:buNone/>
            </a:pPr>
            <a:r>
              <a:rPr lang="en-US" altLang="zh-CN" sz="2800" dirty="0"/>
              <a:t>6	Other Continuous Distributions</a:t>
            </a:r>
          </a:p>
        </p:txBody>
      </p:sp>
    </p:spTree>
    <p:extLst>
      <p:ext uri="{BB962C8B-B14F-4D97-AF65-F5344CB8AC3E}">
        <p14:creationId xmlns:p14="http://schemas.microsoft.com/office/powerpoint/2010/main" val="15820344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do calcul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242683"/>
            <a:ext cx="8128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From 12:08 - 12:12 and 12:54 - 12:57 the doorbell wasn’t working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531614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Event of interest: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 = “8 ≤ </a:t>
            </a:r>
            <a:r>
              <a:rPr lang="en-US" sz="2800" i="1" dirty="0">
                <a:latin typeface="Garamond"/>
                <a:cs typeface="Garamond"/>
              </a:rPr>
              <a:t>X &lt; </a:t>
            </a:r>
            <a:r>
              <a:rPr lang="en-US" sz="2800" dirty="0">
                <a:latin typeface="Garamond"/>
                <a:cs typeface="Garamond"/>
              </a:rPr>
              <a:t>12” </a:t>
            </a:r>
            <a:r>
              <a:rPr lang="en-US" sz="2400" dirty="0">
                <a:latin typeface="Garamond"/>
                <a:cs typeface="Garamond"/>
              </a:rPr>
              <a:t>∪</a:t>
            </a:r>
            <a:r>
              <a:rPr lang="en-US" sz="2800" dirty="0">
                <a:latin typeface="Garamond"/>
                <a:cs typeface="Garamond"/>
              </a:rPr>
              <a:t> “54 ≤ </a:t>
            </a:r>
            <a:r>
              <a:rPr lang="en-US" sz="2800" i="1" dirty="0">
                <a:latin typeface="Garamond"/>
                <a:cs typeface="Garamond"/>
              </a:rPr>
              <a:t>X &lt; </a:t>
            </a:r>
            <a:r>
              <a:rPr lang="en-US" sz="2800" dirty="0">
                <a:latin typeface="Garamond"/>
                <a:cs typeface="Garamond"/>
              </a:rPr>
              <a:t>57”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160786" y="3361034"/>
            <a:ext cx="6467217" cy="768698"/>
            <a:chOff x="1160786" y="3361034"/>
            <a:chExt cx="6467217" cy="768698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314450" y="3695700"/>
              <a:ext cx="6096000" cy="0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160786" y="3668067"/>
              <a:ext cx="3289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154797" y="3655367"/>
              <a:ext cx="4732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latin typeface="Garamond"/>
                  <a:cs typeface="Garamond"/>
                </a:rPr>
                <a:t>60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6604000" y="3369617"/>
              <a:ext cx="501650" cy="285750"/>
            </a:xfrm>
            <a:prstGeom prst="rect">
              <a:avLst/>
            </a:prstGeom>
            <a:pattFill prst="ltDnDiag">
              <a:fgClr>
                <a:schemeClr val="accent1"/>
              </a:fgClr>
              <a:bgClr>
                <a:prstClr val="white"/>
              </a:bgClr>
            </a:pattFill>
            <a:ln w="6350" cmpd="sng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1314450" y="3384550"/>
              <a:ext cx="0" cy="311150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7410450" y="3384550"/>
              <a:ext cx="0" cy="311150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2247900" y="3361034"/>
              <a:ext cx="603250" cy="285750"/>
            </a:xfrm>
            <a:prstGeom prst="rect">
              <a:avLst/>
            </a:prstGeom>
            <a:pattFill prst="ltDnDiag">
              <a:fgClr>
                <a:schemeClr val="accent1"/>
              </a:fgClr>
              <a:bgClr>
                <a:prstClr val="white"/>
              </a:bgClr>
            </a:pattFill>
            <a:ln w="6350" cmpd="sng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457200" y="4354064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) =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[8, 12)) +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[54, 57)) = 4/60 + 3/60 = 7/60 </a:t>
            </a:r>
          </a:p>
        </p:txBody>
      </p:sp>
    </p:spTree>
    <p:extLst>
      <p:ext uri="{BB962C8B-B14F-4D97-AF65-F5344CB8AC3E}">
        <p14:creationId xmlns:p14="http://schemas.microsoft.com/office/powerpoint/2010/main" val="4129796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random variab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299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A random variable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is </a:t>
            </a:r>
            <a:r>
              <a:rPr lang="en-US" sz="2800" dirty="0">
                <a:latin typeface="Garamond"/>
                <a:cs typeface="Garamond"/>
              </a:rPr>
              <a:t>Uniform(0, 1)</a:t>
            </a:r>
            <a:r>
              <a:rPr lang="en-US" sz="2800" dirty="0">
                <a:latin typeface="Franklin Gothic Medium"/>
                <a:cs typeface="Franklin Gothic Medium"/>
              </a:rPr>
              <a:t> if its </a:t>
            </a:r>
            <a:r>
              <a:rPr lang="en-US" sz="2800" dirty="0" err="1">
                <a:latin typeface="Franklin Gothic Medium"/>
                <a:cs typeface="Franklin Gothic Medium"/>
              </a:rPr>
              <a:t>p.d.f</a:t>
            </a:r>
            <a:r>
              <a:rPr lang="en-US" sz="2800" dirty="0">
                <a:latin typeface="Franklin Gothic Medium"/>
                <a:cs typeface="Franklin Gothic Medium"/>
              </a:rPr>
              <a:t>. is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71164" y="1918029"/>
            <a:ext cx="3624342" cy="896957"/>
            <a:chOff x="471164" y="1918029"/>
            <a:chExt cx="3624342" cy="896957"/>
          </a:xfrm>
        </p:grpSpPr>
        <p:sp>
          <p:nvSpPr>
            <p:cNvPr id="4" name="TextBox 3"/>
            <p:cNvSpPr txBox="1"/>
            <p:nvPr/>
          </p:nvSpPr>
          <p:spPr>
            <a:xfrm>
              <a:off x="471164" y="2107109"/>
              <a:ext cx="10453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>
                  <a:latin typeface="Garamond"/>
                  <a:cs typeface="Garamond"/>
                </a:rPr>
                <a:t>f</a:t>
              </a:r>
              <a:r>
                <a:rPr lang="en-US" sz="2800" dirty="0">
                  <a:latin typeface="Garamond"/>
                  <a:cs typeface="Garamond"/>
                </a:rPr>
                <a:t>(</a:t>
              </a:r>
              <a:r>
                <a:rPr lang="en-US" sz="2800" i="1" dirty="0">
                  <a:latin typeface="Garamond"/>
                  <a:cs typeface="Garamond"/>
                </a:rPr>
                <a:t>x</a:t>
              </a:r>
              <a:r>
                <a:rPr lang="en-US" sz="2800" dirty="0">
                  <a:latin typeface="Garamond"/>
                  <a:cs typeface="Garamond"/>
                </a:rPr>
                <a:t>) =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614946" y="2353321"/>
              <a:ext cx="3289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30267" y="1926264"/>
              <a:ext cx="16619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Franklin Gothic Medium"/>
                  <a:cs typeface="Franklin Gothic Medium"/>
                </a:rPr>
                <a:t>if</a:t>
              </a:r>
              <a:r>
                <a:rPr lang="en-US" sz="2400" dirty="0">
                  <a:latin typeface="Garamond"/>
                  <a:cs typeface="Garamond"/>
                </a:rPr>
                <a:t> </a:t>
              </a:r>
              <a:r>
                <a:rPr lang="en-US" sz="2400" i="1" dirty="0">
                  <a:latin typeface="Garamond"/>
                  <a:cs typeface="Garamond"/>
                </a:rPr>
                <a:t>x </a:t>
              </a:r>
              <a:r>
                <a:rPr lang="en-US" sz="2400" dirty="0">
                  <a:latin typeface="Garamond"/>
                  <a:cs typeface="Garamond"/>
                </a:rPr>
                <a:t>∈ (0, 1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620381" y="1918029"/>
              <a:ext cx="3289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1</a:t>
              </a:r>
            </a:p>
          </p:txBody>
        </p:sp>
        <p:sp>
          <p:nvSpPr>
            <p:cNvPr id="16" name="Left Brace 15"/>
            <p:cNvSpPr/>
            <p:nvPr/>
          </p:nvSpPr>
          <p:spPr>
            <a:xfrm>
              <a:off x="1474331" y="2037080"/>
              <a:ext cx="190500" cy="725081"/>
            </a:xfrm>
            <a:prstGeom prst="leftBrace">
              <a:avLst>
                <a:gd name="adj1" fmla="val 41666"/>
                <a:gd name="adj2" fmla="val 50000"/>
              </a:avLst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31182" y="2350247"/>
              <a:ext cx="21643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Franklin Gothic Medium"/>
                  <a:cs typeface="Franklin Gothic Medium"/>
                </a:rPr>
                <a:t>if</a:t>
              </a:r>
              <a:r>
                <a:rPr lang="en-US" sz="2400" dirty="0">
                  <a:latin typeface="Garamond"/>
                  <a:cs typeface="Garamond"/>
                </a:rPr>
                <a:t> </a:t>
              </a:r>
              <a:r>
                <a:rPr lang="en-US" sz="2400" i="1" dirty="0">
                  <a:latin typeface="Garamond"/>
                  <a:cs typeface="Garamond"/>
                </a:rPr>
                <a:t>x </a:t>
              </a:r>
              <a:r>
                <a:rPr lang="en-US" sz="2400" dirty="0">
                  <a:latin typeface="Garamond"/>
                  <a:cs typeface="Garamond"/>
                </a:rPr>
                <a:t>&lt;</a:t>
              </a:r>
              <a:r>
                <a:rPr lang="en-US" sz="2400" dirty="0">
                  <a:latin typeface="Symbol" charset="2"/>
                  <a:cs typeface="Symbol" charset="2"/>
                </a:rPr>
                <a:t> </a:t>
              </a:r>
              <a:r>
                <a:rPr lang="en-US" sz="2400" dirty="0">
                  <a:latin typeface="Garamond"/>
                  <a:cs typeface="Garamond"/>
                </a:rPr>
                <a:t>0 </a:t>
              </a:r>
              <a:r>
                <a:rPr lang="en-US" sz="2400" dirty="0">
                  <a:latin typeface="Franklin Gothic Medium"/>
                  <a:cs typeface="Franklin Gothic Medium"/>
                </a:rPr>
                <a:t>or</a:t>
              </a:r>
              <a:r>
                <a:rPr lang="en-US" sz="2400" dirty="0">
                  <a:latin typeface="Garamond"/>
                  <a:cs typeface="Garamond"/>
                </a:rPr>
                <a:t> </a:t>
              </a:r>
              <a:r>
                <a:rPr lang="en-US" sz="2400" i="1" dirty="0">
                  <a:latin typeface="Garamond"/>
                  <a:cs typeface="Garamond"/>
                </a:rPr>
                <a:t>x</a:t>
              </a:r>
              <a:r>
                <a:rPr lang="en-US" sz="2400" dirty="0">
                  <a:latin typeface="Garamond"/>
                  <a:cs typeface="Garamond"/>
                </a:rPr>
                <a:t> &gt; 1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4641348" y="1932604"/>
            <a:ext cx="4220023" cy="3319448"/>
            <a:chOff x="4641348" y="1932604"/>
            <a:chExt cx="4220023" cy="3319448"/>
          </a:xfrm>
        </p:grpSpPr>
        <p:pic>
          <p:nvPicPr>
            <p:cNvPr id="17" name="Picture 16" descr="uniform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1348" y="2063749"/>
              <a:ext cx="4220023" cy="3188303"/>
            </a:xfrm>
            <a:prstGeom prst="rect">
              <a:avLst/>
            </a:prstGeom>
          </p:spPr>
        </p:pic>
        <p:sp>
          <p:nvSpPr>
            <p:cNvPr id="53" name="TextBox 52"/>
            <p:cNvSpPr txBox="1"/>
            <p:nvPr/>
          </p:nvSpPr>
          <p:spPr>
            <a:xfrm>
              <a:off x="4870450" y="1932604"/>
              <a:ext cx="5698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Garamond"/>
                  <a:cs typeface="Garamond"/>
                </a:rPr>
                <a:t>f</a:t>
              </a:r>
              <a:r>
                <a:rPr lang="en-US" sz="2000" dirty="0">
                  <a:latin typeface="Garamond"/>
                  <a:cs typeface="Garamond"/>
                </a:rPr>
                <a:t>(</a:t>
              </a:r>
              <a:r>
                <a:rPr lang="en-US" sz="2000" i="1" dirty="0">
                  <a:latin typeface="Garamond"/>
                  <a:cs typeface="Garamond"/>
                </a:rPr>
                <a:t>x</a:t>
              </a:r>
              <a:r>
                <a:rPr lang="en-US" sz="2000" dirty="0">
                  <a:latin typeface="Garamond"/>
                  <a:cs typeface="Garamond"/>
                </a:rPr>
                <a:t>)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471164" y="3504573"/>
            <a:ext cx="3884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A </a:t>
            </a:r>
            <a:r>
              <a:rPr lang="en-US" sz="2800" dirty="0">
                <a:latin typeface="Garamond"/>
                <a:cs typeface="Garamond"/>
              </a:rPr>
              <a:t>Uniform(</a:t>
            </a:r>
            <a:r>
              <a:rPr lang="en-US" sz="2800" i="1" dirty="0">
                <a:latin typeface="Garamond"/>
                <a:cs typeface="Garamond"/>
              </a:rPr>
              <a:t>a</a:t>
            </a:r>
            <a:r>
              <a:rPr lang="en-US" sz="2800" dirty="0">
                <a:latin typeface="Garamond"/>
                <a:cs typeface="Garamond"/>
              </a:rPr>
              <a:t>, </a:t>
            </a:r>
            <a:r>
              <a:rPr lang="en-US" sz="2800" i="1" dirty="0">
                <a:latin typeface="Garamond"/>
                <a:cs typeface="Garamond"/>
              </a:rPr>
              <a:t>b</a:t>
            </a:r>
            <a:r>
              <a:rPr lang="en-US" sz="2800" dirty="0">
                <a:latin typeface="Garamond"/>
                <a:cs typeface="Garamond"/>
              </a:rPr>
              <a:t>)</a:t>
            </a:r>
            <a:r>
              <a:rPr lang="en-US" sz="2800" dirty="0">
                <a:latin typeface="Franklin Gothic Medium"/>
                <a:cs typeface="Franklin Gothic Medium"/>
              </a:rPr>
              <a:t> has </a:t>
            </a:r>
            <a:r>
              <a:rPr lang="en-US" sz="2800" dirty="0" err="1">
                <a:latin typeface="Franklin Gothic Medium"/>
                <a:cs typeface="Franklin Gothic Medium"/>
              </a:rPr>
              <a:t>p.d.f</a:t>
            </a:r>
            <a:r>
              <a:rPr lang="en-US" sz="2800" dirty="0">
                <a:latin typeface="Franklin Gothic Medium"/>
                <a:cs typeface="Franklin Gothic Medium"/>
              </a:rPr>
              <a:t>. 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457941" y="4293089"/>
            <a:ext cx="4432341" cy="896957"/>
            <a:chOff x="457941" y="4293089"/>
            <a:chExt cx="4432341" cy="896957"/>
          </a:xfrm>
        </p:grpSpPr>
        <p:sp>
          <p:nvSpPr>
            <p:cNvPr id="49" name="TextBox 48"/>
            <p:cNvSpPr txBox="1"/>
            <p:nvPr/>
          </p:nvSpPr>
          <p:spPr>
            <a:xfrm>
              <a:off x="457941" y="4482169"/>
              <a:ext cx="10453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>
                  <a:latin typeface="Garamond"/>
                  <a:cs typeface="Garamond"/>
                </a:rPr>
                <a:t>f</a:t>
              </a:r>
              <a:r>
                <a:rPr lang="en-US" sz="2800" dirty="0">
                  <a:latin typeface="Garamond"/>
                  <a:cs typeface="Garamond"/>
                </a:rPr>
                <a:t>(</a:t>
              </a:r>
              <a:r>
                <a:rPr lang="en-US" sz="2800" i="1" dirty="0">
                  <a:latin typeface="Garamond"/>
                  <a:cs typeface="Garamond"/>
                </a:rPr>
                <a:t>x</a:t>
              </a:r>
              <a:r>
                <a:rPr lang="en-US" sz="2800" dirty="0">
                  <a:latin typeface="Garamond"/>
                  <a:cs typeface="Garamond"/>
                </a:rPr>
                <a:t>) =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601723" y="4728381"/>
              <a:ext cx="3289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0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698094" y="4314024"/>
              <a:ext cx="16234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Franklin Gothic Medium"/>
                  <a:cs typeface="Franklin Gothic Medium"/>
                </a:rPr>
                <a:t>if</a:t>
              </a:r>
              <a:r>
                <a:rPr lang="en-US" sz="2400" dirty="0">
                  <a:latin typeface="Garamond"/>
                  <a:cs typeface="Garamond"/>
                </a:rPr>
                <a:t> </a:t>
              </a:r>
              <a:r>
                <a:rPr lang="en-US" sz="2400" i="1" dirty="0">
                  <a:latin typeface="Garamond"/>
                  <a:cs typeface="Garamond"/>
                </a:rPr>
                <a:t>x </a:t>
              </a:r>
              <a:r>
                <a:rPr lang="en-US" sz="2400" dirty="0">
                  <a:latin typeface="Garamond"/>
                  <a:cs typeface="Garamond"/>
                </a:rPr>
                <a:t>∈ (</a:t>
              </a:r>
              <a:r>
                <a:rPr lang="en-US" sz="2400" i="1" dirty="0">
                  <a:latin typeface="Garamond"/>
                  <a:cs typeface="Garamond"/>
                </a:rPr>
                <a:t>a</a:t>
              </a:r>
              <a:r>
                <a:rPr lang="en-US" sz="2400" dirty="0">
                  <a:latin typeface="Garamond"/>
                  <a:cs typeface="Garamond"/>
                </a:rPr>
                <a:t>, </a:t>
              </a:r>
              <a:r>
                <a:rPr lang="en-US" sz="2400" i="1" dirty="0">
                  <a:latin typeface="Garamond"/>
                  <a:cs typeface="Garamond"/>
                </a:rPr>
                <a:t>b</a:t>
              </a:r>
              <a:r>
                <a:rPr lang="en-US" sz="2400" dirty="0">
                  <a:latin typeface="Garamond"/>
                  <a:cs typeface="Garamond"/>
                </a:rPr>
                <a:t>)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607158" y="4293089"/>
              <a:ext cx="11623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1/(</a:t>
              </a:r>
              <a:r>
                <a:rPr lang="en-US" sz="2400" i="1" dirty="0">
                  <a:latin typeface="Garamond"/>
                  <a:cs typeface="Garamond"/>
                </a:rPr>
                <a:t>b </a:t>
              </a:r>
              <a:r>
                <a:rPr lang="en-US" sz="2400" dirty="0">
                  <a:latin typeface="Garamond"/>
                  <a:cs typeface="Garamond"/>
                </a:rPr>
                <a:t>- </a:t>
              </a:r>
              <a:r>
                <a:rPr lang="en-US" sz="2400" i="1" dirty="0">
                  <a:latin typeface="Garamond"/>
                  <a:cs typeface="Garamond"/>
                </a:rPr>
                <a:t>a</a:t>
              </a:r>
              <a:r>
                <a:rPr lang="en-US" sz="2400" dirty="0">
                  <a:latin typeface="Garamond"/>
                  <a:cs typeface="Garamond"/>
                </a:rPr>
                <a:t>)</a:t>
              </a:r>
            </a:p>
          </p:txBody>
        </p:sp>
        <p:sp>
          <p:nvSpPr>
            <p:cNvPr id="57" name="Left Brace 56"/>
            <p:cNvSpPr/>
            <p:nvPr/>
          </p:nvSpPr>
          <p:spPr>
            <a:xfrm>
              <a:off x="1461108" y="4412140"/>
              <a:ext cx="190500" cy="725081"/>
            </a:xfrm>
            <a:prstGeom prst="leftBrace">
              <a:avLst>
                <a:gd name="adj1" fmla="val 41666"/>
                <a:gd name="adj2" fmla="val 50000"/>
              </a:avLst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699009" y="4725307"/>
              <a:ext cx="21912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Franklin Gothic Medium"/>
                  <a:cs typeface="Franklin Gothic Medium"/>
                </a:rPr>
                <a:t>if</a:t>
              </a:r>
              <a:r>
                <a:rPr lang="en-US" sz="2400" dirty="0">
                  <a:latin typeface="Garamond"/>
                  <a:cs typeface="Garamond"/>
                </a:rPr>
                <a:t> </a:t>
              </a:r>
              <a:r>
                <a:rPr lang="en-US" sz="2400" i="1" dirty="0">
                  <a:latin typeface="Garamond"/>
                  <a:cs typeface="Garamond"/>
                </a:rPr>
                <a:t>x </a:t>
              </a:r>
              <a:r>
                <a:rPr lang="en-US" sz="2400" dirty="0">
                  <a:latin typeface="Garamond"/>
                  <a:cs typeface="Garamond"/>
                </a:rPr>
                <a:t>&lt;</a:t>
              </a:r>
              <a:r>
                <a:rPr lang="en-US" sz="2400" dirty="0">
                  <a:latin typeface="Symbol" charset="2"/>
                  <a:cs typeface="Symbol" charset="2"/>
                </a:rPr>
                <a:t> </a:t>
              </a:r>
              <a:r>
                <a:rPr lang="en-US" sz="2400" i="1" dirty="0">
                  <a:latin typeface="Garamond"/>
                  <a:cs typeface="Garamond"/>
                </a:rPr>
                <a:t>a</a:t>
              </a:r>
              <a:r>
                <a:rPr lang="en-US" sz="2400" dirty="0">
                  <a:latin typeface="Garamond"/>
                  <a:cs typeface="Garamond"/>
                </a:rPr>
                <a:t> </a:t>
              </a:r>
              <a:r>
                <a:rPr lang="en-US" sz="2400" dirty="0">
                  <a:latin typeface="Franklin Gothic Medium"/>
                  <a:cs typeface="Franklin Gothic Medium"/>
                </a:rPr>
                <a:t>or</a:t>
              </a:r>
              <a:r>
                <a:rPr lang="en-US" sz="2400" dirty="0">
                  <a:latin typeface="Garamond"/>
                  <a:cs typeface="Garamond"/>
                </a:rPr>
                <a:t> </a:t>
              </a:r>
              <a:r>
                <a:rPr lang="en-US" sz="2400" i="1" dirty="0">
                  <a:latin typeface="Garamond"/>
                  <a:cs typeface="Garamond"/>
                </a:rPr>
                <a:t>x</a:t>
              </a:r>
              <a:r>
                <a:rPr lang="en-US" sz="2400" dirty="0">
                  <a:latin typeface="Garamond"/>
                  <a:cs typeface="Garamond"/>
                </a:rPr>
                <a:t> &gt; </a:t>
              </a:r>
              <a:r>
                <a:rPr lang="en-US" sz="2400" i="1" dirty="0">
                  <a:latin typeface="Garamond"/>
                  <a:cs typeface="Garamond"/>
                </a:rPr>
                <a:t>b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430254" y="5753100"/>
            <a:ext cx="6422188" cy="745182"/>
            <a:chOff x="1160786" y="4260850"/>
            <a:chExt cx="6422188" cy="745182"/>
          </a:xfrm>
        </p:grpSpPr>
        <p:sp>
          <p:nvSpPr>
            <p:cNvPr id="60" name="TextBox 59"/>
            <p:cNvSpPr txBox="1"/>
            <p:nvPr/>
          </p:nvSpPr>
          <p:spPr>
            <a:xfrm>
              <a:off x="1160786" y="4544367"/>
              <a:ext cx="3831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Garamond"/>
                  <a:cs typeface="Garamond"/>
                </a:rPr>
                <a:t>a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199827" y="4531667"/>
              <a:ext cx="3831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latin typeface="Garamond"/>
                  <a:cs typeface="Garamond"/>
                </a:rPr>
                <a:t>b</a:t>
              </a: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314450" y="4260850"/>
              <a:ext cx="6096000" cy="311150"/>
              <a:chOff x="1314450" y="4260850"/>
              <a:chExt cx="6096000" cy="311150"/>
            </a:xfrm>
          </p:grpSpPr>
          <p:cxnSp>
            <p:nvCxnSpPr>
              <p:cNvPr id="63" name="Straight Connector 62"/>
              <p:cNvCxnSpPr/>
              <p:nvPr/>
            </p:nvCxnSpPr>
            <p:spPr>
              <a:xfrm>
                <a:off x="1314450" y="4572000"/>
                <a:ext cx="6096000" cy="0"/>
              </a:xfrm>
              <a:prstGeom prst="line">
                <a:avLst/>
              </a:prstGeom>
              <a:ln w="1270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1314450" y="4260850"/>
                <a:ext cx="0" cy="311150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>
                <a:off x="7410450" y="4260850"/>
                <a:ext cx="0" cy="311150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6" name="Group 65"/>
          <p:cNvGrpSpPr/>
          <p:nvPr/>
        </p:nvGrpSpPr>
        <p:grpSpPr>
          <a:xfrm>
            <a:off x="1476134" y="5326672"/>
            <a:ext cx="401478" cy="737578"/>
            <a:chOff x="1206666" y="2843822"/>
            <a:chExt cx="401478" cy="737578"/>
          </a:xfrm>
        </p:grpSpPr>
        <p:cxnSp>
          <p:nvCxnSpPr>
            <p:cNvPr id="67" name="Straight Arrow Connector 66"/>
            <p:cNvCxnSpPr/>
            <p:nvPr/>
          </p:nvCxnSpPr>
          <p:spPr>
            <a:xfrm>
              <a:off x="1390650" y="3270250"/>
              <a:ext cx="0" cy="31115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1206666" y="2843822"/>
              <a:ext cx="4014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FF9933"/>
                  </a:solidFill>
                  <a:latin typeface="Garamond"/>
                  <a:cs typeface="Garamond"/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70970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E-6 -5.55556E-6 L 0.65417 -5.55556E-6 " pathEditMode="relative" ptsTypes="AA">
                                      <p:cBhvr>
                                        <p:cTn id="33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random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086860"/>
                <a:ext cx="8229600" cy="48937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/>
                  <a:t>Proposition  </a:t>
                </a:r>
                <a:r>
                  <a:rPr lang="en-US" altLang="zh-CN" sz="2400" dirty="0"/>
                  <a:t>Let </a:t>
                </a:r>
                <a:r>
                  <a:rPr lang="en-US" altLang="zh-CN" sz="2400" i="1" dirty="0"/>
                  <a:t>U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/>
                  <a:t> Unif(</a:t>
                </a:r>
                <a:r>
                  <a:rPr lang="en-US" altLang="zh-CN" sz="2400" i="1" dirty="0"/>
                  <a:t>a, b</a:t>
                </a:r>
                <a:r>
                  <a:rPr lang="en-US" altLang="zh-CN" sz="2400" dirty="0"/>
                  <a:t>), and let (</a:t>
                </a:r>
                <a:r>
                  <a:rPr lang="en-US" altLang="zh-CN" sz="2400" i="1" dirty="0"/>
                  <a:t>c, d</a:t>
                </a:r>
                <a:r>
                  <a:rPr lang="en-US" altLang="zh-CN" sz="2400" dirty="0"/>
                  <a:t>) be a subinterval of (</a:t>
                </a:r>
                <a:r>
                  <a:rPr lang="en-US" altLang="zh-CN" sz="2400" i="1" dirty="0"/>
                  <a:t>a, b</a:t>
                </a:r>
                <a:r>
                  <a:rPr lang="en-US" altLang="zh-CN" sz="2400" dirty="0"/>
                  <a:t>), of length </a:t>
                </a:r>
                <a:r>
                  <a:rPr lang="en-US" altLang="zh-CN" sz="2400" i="1" dirty="0"/>
                  <a:t>l </a:t>
                </a:r>
                <a:r>
                  <a:rPr lang="en-US" altLang="zh-CN" sz="2400" dirty="0"/>
                  <a:t>(so </a:t>
                </a:r>
                <a:r>
                  <a:rPr lang="en-US" altLang="zh-CN" sz="2400" i="1" dirty="0"/>
                  <a:t>l </a:t>
                </a:r>
                <a:r>
                  <a:rPr lang="en-US" altLang="zh-CN" sz="2400" dirty="0"/>
                  <a:t>= </a:t>
                </a:r>
                <a:r>
                  <a:rPr lang="en-US" altLang="zh-CN" sz="2400" i="1" dirty="0"/>
                  <a:t>d - c</a:t>
                </a:r>
                <a:r>
                  <a:rPr lang="en-US" altLang="zh-CN" sz="2400" dirty="0"/>
                  <a:t>). Then the probability of </a:t>
                </a:r>
                <a:r>
                  <a:rPr lang="en-US" altLang="zh-CN" sz="2400" i="1" dirty="0"/>
                  <a:t>U </a:t>
                </a:r>
                <a:r>
                  <a:rPr lang="en-US" altLang="zh-CN" sz="2400" dirty="0"/>
                  <a:t>being in (</a:t>
                </a:r>
                <a:r>
                  <a:rPr lang="en-US" altLang="zh-CN" sz="2400" i="1" dirty="0"/>
                  <a:t>c, d</a:t>
                </a:r>
                <a:r>
                  <a:rPr lang="en-US" altLang="zh-CN" sz="2400" dirty="0"/>
                  <a:t>) is proportional to </a:t>
                </a:r>
                <a:r>
                  <a:rPr lang="en-US" altLang="zh-CN" sz="2400" i="1" dirty="0"/>
                  <a:t>l</a:t>
                </a:r>
                <a:r>
                  <a:rPr lang="en-US" altLang="zh-CN" sz="2400" dirty="0"/>
                  <a:t>. </a:t>
                </a:r>
              </a:p>
              <a:p>
                <a:endParaRPr lang="en-US" altLang="zh-CN" sz="2400" dirty="0"/>
              </a:p>
              <a:p>
                <a:endParaRPr lang="en-US" sz="2400" i="1" dirty="0">
                  <a:solidFill>
                    <a:srgbClr val="FF9933"/>
                  </a:solidFill>
                  <a:latin typeface="Garamond"/>
                  <a:cs typeface="Garamond"/>
                </a:endParaRPr>
              </a:p>
              <a:p>
                <a:r>
                  <a:rPr lang="en-US" altLang="zh-CN" sz="2400" b="1" dirty="0"/>
                  <a:t>Proposition  </a:t>
                </a:r>
                <a:r>
                  <a:rPr lang="en-US" altLang="zh-CN" sz="2400" dirty="0"/>
                  <a:t>Let </a:t>
                </a:r>
                <a:r>
                  <a:rPr lang="en-US" altLang="zh-CN" sz="2400" i="1" dirty="0"/>
                  <a:t>U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/>
                  <a:t>Unif(</a:t>
                </a:r>
                <a:r>
                  <a:rPr lang="en-US" altLang="zh-CN" sz="2400" i="1" dirty="0"/>
                  <a:t>a, b</a:t>
                </a:r>
                <a:r>
                  <a:rPr lang="en-US" altLang="zh-CN" sz="2400" dirty="0"/>
                  <a:t>), and let (</a:t>
                </a:r>
                <a:r>
                  <a:rPr lang="en-US" altLang="zh-CN" sz="2400" i="1" dirty="0"/>
                  <a:t>c, d</a:t>
                </a:r>
                <a:r>
                  <a:rPr lang="en-US" altLang="zh-CN" sz="2400" dirty="0"/>
                  <a:t>) be a subinterval of (</a:t>
                </a:r>
                <a:r>
                  <a:rPr lang="en-US" altLang="zh-CN" sz="2400" i="1" dirty="0"/>
                  <a:t>a, b</a:t>
                </a:r>
                <a:r>
                  <a:rPr lang="en-US" altLang="zh-CN" sz="2400" dirty="0"/>
                  <a:t>). Then the conditional distribution of </a:t>
                </a:r>
                <a:r>
                  <a:rPr lang="en-US" altLang="zh-CN" sz="2400" i="1" dirty="0"/>
                  <a:t>U </a:t>
                </a:r>
                <a:r>
                  <a:rPr lang="en-US" altLang="zh-CN" sz="2400" dirty="0"/>
                  <a:t>given </a:t>
                </a:r>
                <a:r>
                  <a:rPr lang="en-US" altLang="zh-CN" sz="2400" i="1" dirty="0"/>
                  <a:t>U 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c, d</a:t>
                </a:r>
                <a:r>
                  <a:rPr lang="en-US" altLang="zh-CN" sz="2400" dirty="0"/>
                  <a:t>) is Unif(</a:t>
                </a:r>
                <a:r>
                  <a:rPr lang="en-US" altLang="zh-CN" sz="2400" i="1" dirty="0"/>
                  <a:t>c, d</a:t>
                </a:r>
                <a:r>
                  <a:rPr lang="en-US" altLang="zh-CN" sz="2400" dirty="0"/>
                  <a:t>).</a:t>
                </a:r>
              </a:p>
              <a:p>
                <a:endParaRPr lang="en-US" sz="2400" i="1" dirty="0">
                  <a:solidFill>
                    <a:srgbClr val="FF9933"/>
                  </a:solidFill>
                  <a:latin typeface="Garamond"/>
                  <a:cs typeface="Garamond"/>
                </a:endParaRPr>
              </a:p>
              <a:p>
                <a:endParaRPr lang="en-US" sz="2400" i="1" dirty="0">
                  <a:solidFill>
                    <a:srgbClr val="FF9933"/>
                  </a:solidFill>
                  <a:latin typeface="Garamond"/>
                  <a:cs typeface="Garamond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d>
                      <m:r>
                        <a:rPr lang="en-US" altLang="zh-CN" sz="2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altLang="zh-CN" sz="2400" dirty="0"/>
              </a:p>
              <a:p>
                <a:endParaRPr lang="en-US" sz="2400" i="1" dirty="0">
                  <a:solidFill>
                    <a:srgbClr val="FF9933"/>
                  </a:solidFill>
                  <a:latin typeface="Garamond"/>
                  <a:cs typeface="Garamond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86860"/>
                <a:ext cx="8229600" cy="4893712"/>
              </a:xfrm>
              <a:prstGeom prst="rect">
                <a:avLst/>
              </a:prstGeom>
              <a:blipFill>
                <a:blip r:embed="rId2"/>
                <a:stretch>
                  <a:fillRect l="-1111" t="-9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71640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Thinking clip art#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2942016"/>
            <a:ext cx="2686050" cy="26860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.f  Waiting for a frien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709579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Your friend said she’ll show up between 7 and 8 </a:t>
            </a:r>
            <a:br>
              <a:rPr lang="en-US" sz="2800" dirty="0">
                <a:latin typeface="Franklin Gothic Medium"/>
                <a:cs typeface="Franklin Gothic Medium"/>
              </a:rPr>
            </a:br>
            <a:r>
              <a:rPr lang="en-US" sz="2800" dirty="0">
                <a:latin typeface="Franklin Gothic Medium"/>
                <a:cs typeface="Franklin Gothic Medium"/>
              </a:rPr>
              <a:t>but probably around 7.30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3328829"/>
            <a:ext cx="4451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It is now 7.30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4375509"/>
            <a:ext cx="44513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hat is the probability you have to wait past 7.45?</a:t>
            </a:r>
          </a:p>
        </p:txBody>
      </p:sp>
    </p:spTree>
    <p:extLst>
      <p:ext uri="{BB962C8B-B14F-4D97-AF65-F5344CB8AC3E}">
        <p14:creationId xmlns:p14="http://schemas.microsoft.com/office/powerpoint/2010/main" val="37954116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iting for a frien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20300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Let’s assume arrival time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has following </a:t>
            </a:r>
            <a:r>
              <a:rPr lang="en-US" sz="2800" dirty="0" err="1">
                <a:latin typeface="Franklin Gothic Medium"/>
                <a:cs typeface="Franklin Gothic Medium"/>
              </a:rPr>
              <a:t>p.d.f</a:t>
            </a:r>
            <a:r>
              <a:rPr lang="en-US" sz="2800" dirty="0">
                <a:latin typeface="Franklin Gothic Medium"/>
                <a:cs typeface="Franklin Gothic Medium"/>
              </a:rPr>
              <a:t>.: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1240216"/>
            <a:ext cx="616585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Probability model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2167499" y="2910473"/>
            <a:ext cx="2372751" cy="338554"/>
            <a:chOff x="2167499" y="2910473"/>
            <a:chExt cx="2372751" cy="338554"/>
          </a:xfrm>
        </p:grpSpPr>
        <p:sp>
          <p:nvSpPr>
            <p:cNvPr id="21" name="TextBox 20"/>
            <p:cNvSpPr txBox="1"/>
            <p:nvPr/>
          </p:nvSpPr>
          <p:spPr>
            <a:xfrm>
              <a:off x="2167499" y="2910473"/>
              <a:ext cx="57579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Garamond"/>
                  <a:cs typeface="Garamond"/>
                </a:rPr>
                <a:t>1/30</a:t>
              </a:r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2743298" y="3079750"/>
              <a:ext cx="1796952" cy="0"/>
            </a:xfrm>
            <a:prstGeom prst="line">
              <a:avLst/>
            </a:prstGeom>
            <a:ln w="9525" cmpd="sng">
              <a:solidFill>
                <a:schemeClr val="bg1">
                  <a:lumMod val="75000"/>
                </a:schemeClr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2451931" y="2482561"/>
            <a:ext cx="4232720" cy="2199393"/>
            <a:chOff x="2451931" y="2482561"/>
            <a:chExt cx="4232720" cy="2199393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2711450" y="4387850"/>
              <a:ext cx="3644900" cy="0"/>
            </a:xfrm>
            <a:prstGeom prst="line">
              <a:avLst/>
            </a:prstGeom>
            <a:ln w="9525" cmpd="sng">
              <a:solidFill>
                <a:schemeClr val="bg1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3232150" y="3079750"/>
              <a:ext cx="1308100" cy="130810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2857500" y="4387850"/>
              <a:ext cx="374650" cy="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 flipV="1">
              <a:off x="4540250" y="3079750"/>
              <a:ext cx="1308100" cy="130810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5848350" y="4387850"/>
              <a:ext cx="342900" cy="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2711450" y="2882901"/>
              <a:ext cx="0" cy="1504949"/>
            </a:xfrm>
            <a:prstGeom prst="line">
              <a:avLst/>
            </a:prstGeom>
            <a:ln w="9525" cmpd="sng">
              <a:solidFill>
                <a:schemeClr val="bg1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3098194" y="4343400"/>
              <a:ext cx="2808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Garamond"/>
                  <a:cs typeface="Garamond"/>
                </a:rPr>
                <a:t>0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664362" y="4334877"/>
              <a:ext cx="37702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Garamond"/>
                  <a:cs typeface="Garamond"/>
                </a:rPr>
                <a:t>60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351737" y="4343400"/>
              <a:ext cx="37702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Garamond"/>
                  <a:cs typeface="Garamond"/>
                </a:rPr>
                <a:t>30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311900" y="4129444"/>
              <a:ext cx="3727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Garamond"/>
                  <a:cs typeface="Garamond"/>
                </a:rPr>
                <a:t>x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451931" y="2482561"/>
              <a:ext cx="5698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Garamond"/>
                  <a:cs typeface="Garamond"/>
                </a:rPr>
                <a:t>f</a:t>
              </a:r>
              <a:r>
                <a:rPr lang="en-US" sz="2000" dirty="0">
                  <a:latin typeface="Garamond"/>
                  <a:cs typeface="Garamond"/>
                </a:rPr>
                <a:t>(</a:t>
              </a:r>
              <a:r>
                <a:rPr lang="en-US" sz="2000" i="1" dirty="0">
                  <a:latin typeface="Garamond"/>
                  <a:cs typeface="Garamond"/>
                </a:rPr>
                <a:t>x</a:t>
              </a:r>
              <a:r>
                <a:rPr lang="en-US" sz="2000" dirty="0">
                  <a:latin typeface="Garamond"/>
                  <a:cs typeface="Garamond"/>
                </a:rPr>
                <a:t>)</a:t>
              </a: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57200" y="4773283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e want to calculate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550912" y="5538962"/>
            <a:ext cx="30945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 </a:t>
            </a:r>
            <a:r>
              <a:rPr lang="en-US" sz="2800" dirty="0">
                <a:latin typeface="Garamond"/>
                <a:cs typeface="Garamond"/>
              </a:rPr>
              <a:t>&gt; 45</a:t>
            </a:r>
            <a:r>
              <a:rPr lang="en-US" sz="2800" i="1" dirty="0">
                <a:latin typeface="Garamond"/>
                <a:cs typeface="Garamond"/>
              </a:rPr>
              <a:t> </a:t>
            </a:r>
            <a:r>
              <a:rPr lang="en-US" sz="2800" dirty="0">
                <a:latin typeface="Garamond"/>
                <a:cs typeface="Garamond"/>
              </a:rPr>
              <a:t>|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 &gt; 30)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4502150" y="5296503"/>
            <a:ext cx="2137622" cy="1011436"/>
            <a:chOff x="4267629" y="5398870"/>
            <a:chExt cx="2137622" cy="1011436"/>
          </a:xfrm>
        </p:grpSpPr>
        <p:sp>
          <p:nvSpPr>
            <p:cNvPr id="41" name="TextBox 40"/>
            <p:cNvSpPr txBox="1"/>
            <p:nvPr/>
          </p:nvSpPr>
          <p:spPr>
            <a:xfrm>
              <a:off x="4267629" y="5663576"/>
              <a:ext cx="4254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>
                  <a:latin typeface="Garamond"/>
                  <a:cs typeface="Garamond"/>
                </a:rPr>
                <a:t>=</a:t>
              </a:r>
              <a:endParaRPr lang="en-US" sz="2800" i="1" dirty="0">
                <a:solidFill>
                  <a:srgbClr val="FF9933"/>
                </a:solidFill>
                <a:latin typeface="Garamond"/>
                <a:cs typeface="Garamond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715045" y="5398870"/>
              <a:ext cx="16902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P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(</a:t>
              </a:r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X 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&gt; 45)</a:t>
              </a:r>
              <a:endParaRPr lang="en-US" sz="2800" i="1" dirty="0">
                <a:solidFill>
                  <a:srgbClr val="FF9933"/>
                </a:solidFill>
                <a:latin typeface="Garamond"/>
                <a:cs typeface="Garamond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4711576" y="5887086"/>
              <a:ext cx="16902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P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(</a:t>
              </a:r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X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 &gt; 30)</a:t>
              </a:r>
              <a:endParaRPr lang="en-US" sz="2800" i="1" dirty="0">
                <a:solidFill>
                  <a:srgbClr val="FF9933"/>
                </a:solidFill>
                <a:latin typeface="Garamond"/>
                <a:cs typeface="Garamond"/>
              </a:endParaRPr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4775675" y="5947490"/>
              <a:ext cx="1504904" cy="0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4147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3" grpId="0"/>
      <p:bldP spid="3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Triangle 4"/>
          <p:cNvSpPr/>
          <p:nvPr/>
        </p:nvSpPr>
        <p:spPr>
          <a:xfrm>
            <a:off x="4774581" y="1856143"/>
            <a:ext cx="1308100" cy="1308100"/>
          </a:xfrm>
          <a:prstGeom prst="rtTriangle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ight Triangle 42"/>
          <p:cNvSpPr/>
          <p:nvPr/>
        </p:nvSpPr>
        <p:spPr>
          <a:xfrm>
            <a:off x="5390692" y="2487322"/>
            <a:ext cx="673019" cy="673019"/>
          </a:xfrm>
          <a:prstGeom prst="rtTriangle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iting for a friend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2945781" y="3164243"/>
            <a:ext cx="3644900" cy="0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466481" y="1856143"/>
            <a:ext cx="1308100" cy="130810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3091831" y="3164243"/>
            <a:ext cx="3746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082681" y="3164243"/>
            <a:ext cx="34290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945781" y="1659294"/>
            <a:ext cx="0" cy="1504949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341912" y="1686866"/>
            <a:ext cx="5757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Garamond"/>
                <a:cs typeface="Garamond"/>
              </a:rPr>
              <a:t>1/3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332525" y="3119793"/>
            <a:ext cx="2808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Garamond"/>
                <a:cs typeface="Garamond"/>
              </a:rPr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898693" y="3111270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Garamond"/>
                <a:cs typeface="Garamond"/>
              </a:rPr>
              <a:t>6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86068" y="3119793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Garamond"/>
                <a:cs typeface="Garamond"/>
              </a:rPr>
              <a:t>30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2977629" y="1856143"/>
            <a:ext cx="1796952" cy="0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546231" y="2905837"/>
            <a:ext cx="3727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Garamond"/>
                <a:cs typeface="Garamond"/>
              </a:rPr>
              <a:t>x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686262" y="1258954"/>
            <a:ext cx="5698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Garamond"/>
                <a:cs typeface="Garamond"/>
              </a:rPr>
              <a:t>f</a:t>
            </a:r>
            <a:r>
              <a:rPr lang="en-US" sz="2000" dirty="0">
                <a:latin typeface="Garamond"/>
                <a:cs typeface="Garamond"/>
              </a:rPr>
              <a:t>(</a:t>
            </a:r>
            <a:r>
              <a:rPr lang="en-US" sz="2000" i="1" dirty="0">
                <a:latin typeface="Garamond"/>
                <a:cs typeface="Garamond"/>
              </a:rPr>
              <a:t>x</a:t>
            </a:r>
            <a:r>
              <a:rPr lang="en-US" sz="2000" dirty="0">
                <a:latin typeface="Garamond"/>
                <a:cs typeface="Garamond"/>
              </a:rPr>
              <a:t>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57200" y="3783538"/>
            <a:ext cx="3356679" cy="536139"/>
            <a:chOff x="457200" y="3783538"/>
            <a:chExt cx="3356679" cy="536139"/>
          </a:xfrm>
        </p:grpSpPr>
        <p:sp>
          <p:nvSpPr>
            <p:cNvPr id="29" name="Rectangle 28"/>
            <p:cNvSpPr/>
            <p:nvPr/>
          </p:nvSpPr>
          <p:spPr>
            <a:xfrm>
              <a:off x="457200" y="3796457"/>
              <a:ext cx="335667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P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(</a:t>
              </a:r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X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 &gt; 30) = ∫</a:t>
              </a:r>
              <a:r>
                <a:rPr lang="en-US" sz="2800" baseline="-25000" dirty="0">
                  <a:latin typeface="Garamond"/>
                  <a:cs typeface="Garamond"/>
                </a:rPr>
                <a:t>30</a:t>
              </a:r>
              <a:r>
                <a:rPr lang="en-US" sz="2800" i="1" dirty="0">
                  <a:latin typeface="Garamond"/>
                  <a:cs typeface="Garamond"/>
                </a:rPr>
                <a:t> f</a:t>
              </a:r>
              <a:r>
                <a:rPr lang="en-US" sz="2800" dirty="0">
                  <a:latin typeface="Garamond"/>
                  <a:cs typeface="Garamond"/>
                </a:rPr>
                <a:t>(</a:t>
              </a:r>
              <a:r>
                <a:rPr lang="en-US" sz="2800" i="1" dirty="0">
                  <a:latin typeface="Garamond"/>
                  <a:cs typeface="Garamond"/>
                </a:rPr>
                <a:t>x</a:t>
              </a:r>
              <a:r>
                <a:rPr lang="en-US" sz="2800" dirty="0">
                  <a:latin typeface="Garamond"/>
                  <a:cs typeface="Garamond"/>
                </a:rPr>
                <a:t>)</a:t>
              </a:r>
              <a:r>
                <a:rPr lang="en-US" sz="2800" i="1" dirty="0">
                  <a:latin typeface="Garamond"/>
                  <a:cs typeface="Garamond"/>
                </a:rPr>
                <a:t>dx</a:t>
              </a:r>
              <a:endParaRPr lang="en-US" sz="2800" dirty="0">
                <a:latin typeface="Garamond"/>
                <a:cs typeface="Garamond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2391576" y="3783538"/>
              <a:ext cx="415498" cy="3795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60</a:t>
              </a:r>
              <a:endParaRPr lang="en-US" baseline="30000" dirty="0"/>
            </a:p>
          </p:txBody>
        </p:sp>
      </p:grpSp>
      <p:sp>
        <p:nvSpPr>
          <p:cNvPr id="30" name="Rectangle 29"/>
          <p:cNvSpPr/>
          <p:nvPr/>
        </p:nvSpPr>
        <p:spPr>
          <a:xfrm>
            <a:off x="3583896" y="3795423"/>
            <a:ext cx="10952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1/2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H="1" flipV="1">
            <a:off x="4774581" y="1856143"/>
            <a:ext cx="1308100" cy="130810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57200" y="5651496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>
                <a:latin typeface="Franklin Gothic Medium"/>
                <a:cs typeface="Franklin Gothic Medium"/>
              </a:rPr>
              <a:t>so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 </a:t>
            </a:r>
            <a:r>
              <a:rPr lang="en-US" sz="2800" dirty="0">
                <a:latin typeface="Garamond"/>
                <a:cs typeface="Garamond"/>
              </a:rPr>
              <a:t>&gt; 45</a:t>
            </a:r>
            <a:r>
              <a:rPr lang="en-US" sz="2800" i="1" dirty="0">
                <a:latin typeface="Garamond"/>
                <a:cs typeface="Garamond"/>
              </a:rPr>
              <a:t> </a:t>
            </a:r>
            <a:r>
              <a:rPr lang="en-US" sz="2800" dirty="0">
                <a:latin typeface="Garamond"/>
                <a:cs typeface="Garamond"/>
              </a:rPr>
              <a:t>|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 &gt; 30)</a:t>
            </a:r>
            <a:r>
              <a:rPr lang="en-US" sz="2800" i="1" dirty="0">
                <a:latin typeface="Garamond"/>
                <a:cs typeface="Garamond"/>
              </a:rPr>
              <a:t> </a:t>
            </a:r>
            <a:r>
              <a:rPr lang="en-US" sz="2800" dirty="0">
                <a:latin typeface="Garamond"/>
                <a:cs typeface="Garamond"/>
              </a:rPr>
              <a:t>= (1/8)/(1/2) = 1/4.</a:t>
            </a:r>
            <a:r>
              <a:rPr lang="en-US" sz="2800" i="1" dirty="0">
                <a:latin typeface="Garamond"/>
                <a:cs typeface="Garamond"/>
              </a:rPr>
              <a:t> </a:t>
            </a:r>
            <a:r>
              <a:rPr lang="en-US" sz="2800" dirty="0">
                <a:latin typeface="Franklin Gothic Medium"/>
                <a:cs typeface="Franklin Gothic Medium"/>
              </a:rPr>
              <a:t> 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221229" y="3113443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Garamond"/>
                <a:cs typeface="Garamond"/>
              </a:rPr>
              <a:t>45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57200" y="4699296"/>
            <a:ext cx="3356679" cy="536139"/>
            <a:chOff x="457200" y="4673896"/>
            <a:chExt cx="3356679" cy="536139"/>
          </a:xfrm>
        </p:grpSpPr>
        <p:sp>
          <p:nvSpPr>
            <p:cNvPr id="51" name="Rectangle 50"/>
            <p:cNvSpPr/>
            <p:nvPr/>
          </p:nvSpPr>
          <p:spPr>
            <a:xfrm>
              <a:off x="457200" y="4686815"/>
              <a:ext cx="335667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P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(</a:t>
              </a:r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X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 &gt; 45) = ∫</a:t>
              </a:r>
              <a:r>
                <a:rPr lang="en-US" sz="2800" baseline="-25000" dirty="0">
                  <a:latin typeface="Garamond"/>
                  <a:cs typeface="Garamond"/>
                </a:rPr>
                <a:t>45</a:t>
              </a:r>
              <a:r>
                <a:rPr lang="en-US" sz="2800" i="1" dirty="0">
                  <a:latin typeface="Garamond"/>
                  <a:cs typeface="Garamond"/>
                </a:rPr>
                <a:t> f</a:t>
              </a:r>
              <a:r>
                <a:rPr lang="en-US" sz="2800" dirty="0">
                  <a:latin typeface="Garamond"/>
                  <a:cs typeface="Garamond"/>
                </a:rPr>
                <a:t>(</a:t>
              </a:r>
              <a:r>
                <a:rPr lang="en-US" sz="2800" i="1" dirty="0">
                  <a:latin typeface="Garamond"/>
                  <a:cs typeface="Garamond"/>
                </a:rPr>
                <a:t>x</a:t>
              </a:r>
              <a:r>
                <a:rPr lang="en-US" sz="2800" dirty="0">
                  <a:latin typeface="Garamond"/>
                  <a:cs typeface="Garamond"/>
                </a:rPr>
                <a:t>)</a:t>
              </a:r>
              <a:r>
                <a:rPr lang="en-US" sz="2800" i="1" dirty="0">
                  <a:latin typeface="Garamond"/>
                  <a:cs typeface="Garamond"/>
                </a:rPr>
                <a:t>dx</a:t>
              </a:r>
              <a:endParaRPr lang="en-US" sz="2800" dirty="0">
                <a:latin typeface="Garamond"/>
                <a:cs typeface="Garamond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2391576" y="4673896"/>
              <a:ext cx="415498" cy="3795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60</a:t>
              </a:r>
              <a:endParaRPr lang="en-US" baseline="30000" dirty="0"/>
            </a:p>
          </p:txBody>
        </p:sp>
      </p:grpSp>
      <p:sp>
        <p:nvSpPr>
          <p:cNvPr id="53" name="Rectangle 52"/>
          <p:cNvSpPr/>
          <p:nvPr/>
        </p:nvSpPr>
        <p:spPr>
          <a:xfrm>
            <a:off x="3583896" y="4711181"/>
            <a:ext cx="10952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1/8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2690032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3" grpId="0" animBg="1"/>
      <p:bldP spid="30" grpId="0"/>
      <p:bldP spid="44" grpId="0"/>
      <p:bldP spid="5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621542" y="3739096"/>
            <a:ext cx="4145569" cy="2821177"/>
            <a:chOff x="4621542" y="3739096"/>
            <a:chExt cx="4145569" cy="2821177"/>
          </a:xfrm>
        </p:grpSpPr>
        <p:pic>
          <p:nvPicPr>
            <p:cNvPr id="17" name="Picture 16" descr="uniformpdf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3014" y="3739096"/>
              <a:ext cx="3734097" cy="2821177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4621542" y="3961809"/>
              <a:ext cx="6735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9933"/>
                  </a:solidFill>
                  <a:latin typeface="Garamond"/>
                  <a:cs typeface="Garamond"/>
                </a:rPr>
                <a:t>1/60</a:t>
              </a:r>
            </a:p>
          </p:txBody>
        </p:sp>
        <p:cxnSp>
          <p:nvCxnSpPr>
            <p:cNvPr id="19" name="Straight Connector 18"/>
            <p:cNvCxnSpPr/>
            <p:nvPr/>
          </p:nvCxnSpPr>
          <p:spPr>
            <a:xfrm flipH="1">
              <a:off x="5270500" y="4191000"/>
              <a:ext cx="571500" cy="0"/>
            </a:xfrm>
            <a:prstGeom prst="line">
              <a:avLst/>
            </a:prstGeom>
            <a:ln w="9525" cmpd="sng"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929749" y="6141113"/>
              <a:ext cx="3727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solidFill>
                    <a:srgbClr val="FF9933"/>
                  </a:solidFill>
                  <a:latin typeface="Garamond"/>
                  <a:cs typeface="Garamond"/>
                </a:rPr>
                <a:t>x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ation of the </a:t>
            </a:r>
            <a:r>
              <a:rPr lang="en-US" dirty="0" err="1"/>
              <a:t>p.d.f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34918" y="1253466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The </a:t>
            </a:r>
            <a:r>
              <a:rPr lang="en-US" sz="2800" dirty="0" err="1">
                <a:latin typeface="Franklin Gothic Medium"/>
                <a:cs typeface="Franklin Gothic Medium"/>
              </a:rPr>
              <a:t>p.d.f</a:t>
            </a:r>
            <a:r>
              <a:rPr lang="en-US" sz="2800" dirty="0">
                <a:latin typeface="Franklin Gothic Medium"/>
                <a:cs typeface="Franklin Gothic Medium"/>
              </a:rPr>
              <a:t>. value </a:t>
            </a:r>
            <a:r>
              <a:rPr lang="en-US" sz="2800" i="1" dirty="0">
                <a:latin typeface="Garamond"/>
                <a:cs typeface="Garamond"/>
              </a:rPr>
              <a:t>f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</a:t>
            </a:r>
            <a:r>
              <a:rPr lang="en-US" sz="2800" i="1" dirty="0">
                <a:latin typeface="Symbol" charset="2"/>
                <a:cs typeface="Symbol" charset="2"/>
              </a:rPr>
              <a:t> d</a:t>
            </a:r>
            <a:r>
              <a:rPr lang="en-US" sz="2800" dirty="0">
                <a:latin typeface="Franklin Gothic Medium"/>
                <a:cs typeface="Franklin Gothic Medium"/>
              </a:rPr>
              <a:t> approximates the probability that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in an interval of length </a:t>
            </a:r>
            <a:r>
              <a:rPr lang="en-US" sz="2800" i="1" dirty="0">
                <a:solidFill>
                  <a:srgbClr val="FF9933"/>
                </a:solidFill>
                <a:latin typeface="Symbol" charset="2"/>
                <a:cs typeface="Symbol" charset="2"/>
              </a:rPr>
              <a:t>d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around </a:t>
            </a:r>
            <a:r>
              <a:rPr lang="en-US" sz="2800" i="1" dirty="0">
                <a:solidFill>
                  <a:srgbClr val="FF9933"/>
                </a:solidFill>
                <a:latin typeface="Garamond"/>
                <a:cs typeface="Garamond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754528"/>
            <a:ext cx="19177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Examp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4441166"/>
            <a:ext cx="3721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If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is uniform, then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64461" y="5775942"/>
            <a:ext cx="37586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P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 </a:t>
            </a:r>
            <a:r>
              <a:rPr lang="en-US" sz="2800" dirty="0">
                <a:latin typeface="Garamond"/>
                <a:cs typeface="Garamond"/>
              </a:rPr>
              <a:t>≤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&lt;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+ 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d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 = 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d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/60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64461" y="5119106"/>
            <a:ext cx="1819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f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 = 1/60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832600" y="4191000"/>
            <a:ext cx="770416" cy="2082800"/>
            <a:chOff x="6832600" y="4191000"/>
            <a:chExt cx="770416" cy="2082800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7099300" y="4191000"/>
              <a:ext cx="0" cy="2076450"/>
            </a:xfrm>
            <a:prstGeom prst="line">
              <a:avLst/>
            </a:prstGeom>
            <a:ln w="1270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7099300" y="4197350"/>
              <a:ext cx="152400" cy="207645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>
              <a:off x="7251700" y="6090656"/>
              <a:ext cx="266700" cy="0"/>
            </a:xfrm>
            <a:prstGeom prst="straightConnector1">
              <a:avLst/>
            </a:prstGeom>
            <a:ln w="6350" cmpd="sng">
              <a:tailEnd type="arrow" w="med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6832600" y="6085312"/>
              <a:ext cx="266700" cy="0"/>
            </a:xfrm>
            <a:prstGeom prst="straightConnector1">
              <a:avLst/>
            </a:prstGeom>
            <a:ln w="6350" cmpd="sng">
              <a:tailEnd type="arrow" w="med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/>
            <p:cNvSpPr/>
            <p:nvPr/>
          </p:nvSpPr>
          <p:spPr>
            <a:xfrm>
              <a:off x="7258050" y="5766780"/>
              <a:ext cx="3449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rgbClr val="FF9933"/>
                  </a:solidFill>
                  <a:latin typeface="Symbol" charset="2"/>
                  <a:cs typeface="Symbol" charset="2"/>
                </a:rPr>
                <a:t>d</a:t>
              </a:r>
              <a:endParaRPr lang="en-US" dirty="0">
                <a:solidFill>
                  <a:srgbClr val="FF9933"/>
                </a:solidFill>
              </a:endParaRPr>
            </a:p>
          </p:txBody>
        </p:sp>
      </p:grpSp>
      <p:sp>
        <p:nvSpPr>
          <p:cNvPr id="30" name="Rectangle 29"/>
          <p:cNvSpPr/>
          <p:nvPr/>
        </p:nvSpPr>
        <p:spPr>
          <a:xfrm>
            <a:off x="1815478" y="2914319"/>
            <a:ext cx="48075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P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≤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&lt;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+ 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d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 =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f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 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d</a:t>
            </a:r>
            <a:r>
              <a:rPr lang="en-US" sz="2800" dirty="0">
                <a:solidFill>
                  <a:prstClr val="black"/>
                </a:solidFill>
                <a:latin typeface="Symbol" charset="2"/>
                <a:cs typeface="Symbol" charset="2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+ </a:t>
            </a:r>
            <a:r>
              <a:rPr lang="en-US" sz="2800" dirty="0">
                <a:solidFill>
                  <a:schemeClr val="bg1">
                    <a:lumMod val="85000"/>
                  </a:schemeClr>
                </a:solidFill>
                <a:latin typeface="Garamond"/>
                <a:cs typeface="Garamond"/>
              </a:rPr>
              <a:t>o(</a:t>
            </a:r>
            <a:r>
              <a:rPr lang="en-US" sz="2800" i="1" dirty="0">
                <a:solidFill>
                  <a:schemeClr val="bg1">
                    <a:lumMod val="85000"/>
                  </a:schemeClr>
                </a:solidFill>
                <a:latin typeface="Symbol" charset="2"/>
                <a:cs typeface="Symbol" charset="2"/>
              </a:rPr>
              <a:t>d</a:t>
            </a:r>
            <a:r>
              <a:rPr lang="en-US" sz="2800" dirty="0">
                <a:solidFill>
                  <a:schemeClr val="bg1">
                    <a:lumMod val="85000"/>
                  </a:schemeClr>
                </a:solidFill>
                <a:latin typeface="Garamond"/>
                <a:cs typeface="Garamond"/>
              </a:rPr>
              <a:t>)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  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1813631" y="2308549"/>
            <a:ext cx="47477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P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 </a:t>
            </a:r>
            <a:r>
              <a:rPr lang="en-US" sz="2800" dirty="0">
                <a:latin typeface="Garamond"/>
                <a:cs typeface="Garamond"/>
              </a:rPr>
              <a:t>–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d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≤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&lt;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 =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f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 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d</a:t>
            </a:r>
            <a:r>
              <a:rPr lang="en-US" sz="2800" dirty="0">
                <a:solidFill>
                  <a:prstClr val="black"/>
                </a:solidFill>
                <a:latin typeface="Symbol" charset="2"/>
                <a:cs typeface="Symbol" charset="2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+ </a:t>
            </a:r>
            <a:r>
              <a:rPr lang="en-US" sz="2800" dirty="0">
                <a:solidFill>
                  <a:schemeClr val="bg1">
                    <a:lumMod val="85000"/>
                  </a:schemeClr>
                </a:solidFill>
                <a:latin typeface="Garamond"/>
                <a:cs typeface="Garamond"/>
              </a:rPr>
              <a:t>o(</a:t>
            </a:r>
            <a:r>
              <a:rPr lang="en-US" sz="2800" i="1" dirty="0">
                <a:solidFill>
                  <a:schemeClr val="bg1">
                    <a:lumMod val="85000"/>
                  </a:schemeClr>
                </a:solidFill>
                <a:latin typeface="Symbol" charset="2"/>
                <a:cs typeface="Symbol" charset="2"/>
              </a:rPr>
              <a:t>d</a:t>
            </a:r>
            <a:r>
              <a:rPr lang="en-US" sz="2800" dirty="0">
                <a:solidFill>
                  <a:schemeClr val="bg1">
                    <a:lumMod val="85000"/>
                  </a:schemeClr>
                </a:solidFill>
                <a:latin typeface="Garamond"/>
                <a:cs typeface="Garamond"/>
              </a:rPr>
              <a:t>)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0731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30" grpId="0"/>
      <p:bldP spid="3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random variab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299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A random variable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is </a:t>
            </a:r>
            <a:r>
              <a:rPr lang="en-US" sz="2800" dirty="0">
                <a:latin typeface="Garamond"/>
                <a:cs typeface="Garamond"/>
              </a:rPr>
              <a:t>Uniform(0, 1)</a:t>
            </a:r>
            <a:r>
              <a:rPr lang="en-US" sz="2800" dirty="0">
                <a:latin typeface="Franklin Gothic Medium"/>
                <a:cs typeface="Franklin Gothic Medium"/>
              </a:rPr>
              <a:t> if its </a:t>
            </a:r>
            <a:r>
              <a:rPr lang="en-US" sz="2800" dirty="0" err="1">
                <a:latin typeface="Franklin Gothic Medium"/>
                <a:cs typeface="Franklin Gothic Medium"/>
              </a:rPr>
              <a:t>p.d.f</a:t>
            </a:r>
            <a:r>
              <a:rPr lang="en-US" sz="2800" dirty="0">
                <a:latin typeface="Franklin Gothic Medium"/>
                <a:cs typeface="Franklin Gothic Medium"/>
              </a:rPr>
              <a:t>. is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1164" y="2107109"/>
            <a:ext cx="10453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f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 =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14946" y="2353321"/>
            <a:ext cx="328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aramond"/>
                <a:cs typeface="Garamond"/>
              </a:rPr>
              <a:t>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30267" y="1926264"/>
            <a:ext cx="15735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Franklin Gothic Medium"/>
                <a:cs typeface="Franklin Gothic Medium"/>
              </a:rPr>
              <a:t>if</a:t>
            </a:r>
            <a:r>
              <a:rPr lang="en-US" sz="2400" dirty="0">
                <a:latin typeface="Garamond"/>
                <a:cs typeface="Garamond"/>
              </a:rPr>
              <a:t> </a:t>
            </a:r>
            <a:r>
              <a:rPr lang="en-US" sz="2400" i="1" dirty="0">
                <a:latin typeface="Garamond"/>
                <a:cs typeface="Garamond"/>
              </a:rPr>
              <a:t>x </a:t>
            </a:r>
            <a:r>
              <a:rPr lang="en-US" sz="2400" dirty="0">
                <a:latin typeface="Symbol" charset="2"/>
                <a:cs typeface="Symbol" charset="2"/>
                <a:sym typeface="Symbol" panose="05050102010706020507" pitchFamily="18" charset="2"/>
              </a:rPr>
              <a:t></a:t>
            </a:r>
            <a:r>
              <a:rPr lang="en-US" sz="2400" dirty="0">
                <a:latin typeface="Garamond"/>
                <a:cs typeface="Garamond"/>
              </a:rPr>
              <a:t> [0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20381" y="1918029"/>
            <a:ext cx="328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aramond"/>
                <a:cs typeface="Garamond"/>
              </a:rPr>
              <a:t>1</a:t>
            </a:r>
          </a:p>
        </p:txBody>
      </p:sp>
      <p:sp>
        <p:nvSpPr>
          <p:cNvPr id="16" name="Left Brace 15"/>
          <p:cNvSpPr/>
          <p:nvPr/>
        </p:nvSpPr>
        <p:spPr>
          <a:xfrm>
            <a:off x="1474331" y="2037080"/>
            <a:ext cx="190500" cy="725081"/>
          </a:xfrm>
          <a:prstGeom prst="leftBrace">
            <a:avLst>
              <a:gd name="adj1" fmla="val 41666"/>
              <a:gd name="adj2" fmla="val 50000"/>
            </a:avLst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 descr="uniform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1348" y="2559049"/>
            <a:ext cx="4220023" cy="318830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931182" y="2350247"/>
            <a:ext cx="21643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Franklin Gothic Medium"/>
                <a:cs typeface="Franklin Gothic Medium"/>
              </a:rPr>
              <a:t>if</a:t>
            </a:r>
            <a:r>
              <a:rPr lang="en-US" sz="2400" dirty="0">
                <a:latin typeface="Garamond"/>
                <a:cs typeface="Garamond"/>
              </a:rPr>
              <a:t> </a:t>
            </a:r>
            <a:r>
              <a:rPr lang="en-US" sz="2400" i="1" dirty="0">
                <a:latin typeface="Garamond"/>
                <a:cs typeface="Garamond"/>
              </a:rPr>
              <a:t>x </a:t>
            </a:r>
            <a:r>
              <a:rPr lang="en-US" sz="2400" dirty="0">
                <a:latin typeface="Garamond"/>
                <a:cs typeface="Garamond"/>
              </a:rPr>
              <a:t>&lt;</a:t>
            </a:r>
            <a:r>
              <a:rPr lang="en-US" sz="2400" dirty="0">
                <a:latin typeface="Symbol" charset="2"/>
                <a:cs typeface="Symbol" charset="2"/>
              </a:rPr>
              <a:t> </a:t>
            </a:r>
            <a:r>
              <a:rPr lang="en-US" sz="2400" dirty="0">
                <a:latin typeface="Garamond"/>
                <a:cs typeface="Garamond"/>
              </a:rPr>
              <a:t>0 </a:t>
            </a:r>
            <a:r>
              <a:rPr lang="en-US" sz="2400" dirty="0">
                <a:latin typeface="Franklin Gothic Medium"/>
                <a:cs typeface="Franklin Gothic Medium"/>
              </a:rPr>
              <a:t>or</a:t>
            </a:r>
            <a:r>
              <a:rPr lang="en-US" sz="2400" dirty="0">
                <a:latin typeface="Garamond"/>
                <a:cs typeface="Garamond"/>
              </a:rPr>
              <a:t> </a:t>
            </a:r>
            <a:r>
              <a:rPr lang="en-US" sz="2400" i="1" dirty="0">
                <a:latin typeface="Garamond"/>
                <a:cs typeface="Garamond"/>
              </a:rPr>
              <a:t>x</a:t>
            </a:r>
            <a:r>
              <a:rPr lang="en-US" sz="2400" dirty="0">
                <a:latin typeface="Garamond"/>
                <a:cs typeface="Garamond"/>
              </a:rPr>
              <a:t> &gt; 1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21837" y="3931791"/>
            <a:ext cx="2353480" cy="461665"/>
            <a:chOff x="421837" y="3931791"/>
            <a:chExt cx="2353480" cy="461665"/>
          </a:xfrm>
        </p:grpSpPr>
        <p:sp>
          <p:nvSpPr>
            <p:cNvPr id="19" name="TextBox 18"/>
            <p:cNvSpPr txBox="1"/>
            <p:nvPr/>
          </p:nvSpPr>
          <p:spPr>
            <a:xfrm>
              <a:off x="421837" y="3931791"/>
              <a:ext cx="23534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Garamond"/>
                  <a:cs typeface="Garamond"/>
                </a:rPr>
                <a:t>E</a:t>
              </a:r>
              <a:r>
                <a:rPr lang="en-US" sz="2400" dirty="0">
                  <a:latin typeface="Garamond"/>
                  <a:cs typeface="Garamond"/>
                </a:rPr>
                <a:t>[</a:t>
              </a:r>
              <a:r>
                <a:rPr lang="en-US" sz="2400" i="1" dirty="0">
                  <a:latin typeface="Garamond"/>
                  <a:cs typeface="Garamond"/>
                </a:rPr>
                <a:t>X</a:t>
              </a:r>
              <a:r>
                <a:rPr lang="en-US" sz="2400" dirty="0">
                  <a:latin typeface="Garamond"/>
                  <a:cs typeface="Garamond"/>
                </a:rPr>
                <a:t>] = </a:t>
              </a:r>
              <a:r>
                <a:rPr lang="en-US" sz="2400" dirty="0">
                  <a:solidFill>
                    <a:prstClr val="black"/>
                  </a:solidFill>
                  <a:latin typeface="Garamond"/>
                  <a:cs typeface="Garamond"/>
                </a:rPr>
                <a:t>∫</a:t>
              </a:r>
              <a:r>
                <a:rPr lang="en-US" sz="2400" baseline="-25000" dirty="0">
                  <a:latin typeface="Garamond"/>
                  <a:cs typeface="Garamond"/>
                </a:rPr>
                <a:t>0</a:t>
              </a:r>
              <a:r>
                <a:rPr lang="en-US" sz="2400" i="1" dirty="0">
                  <a:latin typeface="Garamond"/>
                  <a:cs typeface="Garamond"/>
                </a:rPr>
                <a:t> x f</a:t>
              </a:r>
              <a:r>
                <a:rPr lang="en-US" sz="2400" dirty="0">
                  <a:latin typeface="Garamond"/>
                  <a:cs typeface="Garamond"/>
                </a:rPr>
                <a:t>(</a:t>
              </a:r>
              <a:r>
                <a:rPr lang="en-US" sz="2400" i="1" dirty="0">
                  <a:latin typeface="Garamond"/>
                  <a:cs typeface="Garamond"/>
                </a:rPr>
                <a:t>x</a:t>
              </a:r>
              <a:r>
                <a:rPr lang="en-US" sz="2400" dirty="0">
                  <a:latin typeface="Garamond"/>
                  <a:cs typeface="Garamond"/>
                </a:rPr>
                <a:t>)</a:t>
              </a:r>
              <a:r>
                <a:rPr lang="en-US" sz="2400" i="1" dirty="0">
                  <a:latin typeface="Garamond"/>
                  <a:cs typeface="Garamond"/>
                </a:rPr>
                <a:t>dx</a:t>
              </a:r>
              <a:endParaRPr lang="en-US" sz="2400" dirty="0">
                <a:latin typeface="Garamond"/>
                <a:cs typeface="Garamond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488646" y="3933459"/>
              <a:ext cx="28084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1</a:t>
              </a:r>
              <a:endParaRPr lang="en-US" sz="2400" baseline="30000" dirty="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21837" y="3072309"/>
            <a:ext cx="1133644" cy="461665"/>
            <a:chOff x="421837" y="3072309"/>
            <a:chExt cx="1133644" cy="461665"/>
          </a:xfrm>
        </p:grpSpPr>
        <p:sp>
          <p:nvSpPr>
            <p:cNvPr id="21" name="TextBox 20"/>
            <p:cNvSpPr txBox="1"/>
            <p:nvPr/>
          </p:nvSpPr>
          <p:spPr>
            <a:xfrm>
              <a:off x="421837" y="3072309"/>
              <a:ext cx="113364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Garamond"/>
                  <a:cs typeface="Garamond"/>
                </a:rPr>
                <a:t>∫</a:t>
              </a:r>
              <a:r>
                <a:rPr lang="en-US" sz="2400" baseline="-25000" dirty="0">
                  <a:latin typeface="Garamond"/>
                  <a:cs typeface="Garamond"/>
                </a:rPr>
                <a:t>0</a:t>
              </a:r>
              <a:r>
                <a:rPr lang="en-US" sz="2400" i="1" dirty="0">
                  <a:latin typeface="Garamond"/>
                  <a:cs typeface="Garamond"/>
                </a:rPr>
                <a:t> f</a:t>
              </a:r>
              <a:r>
                <a:rPr lang="en-US" sz="2400" dirty="0">
                  <a:latin typeface="Garamond"/>
                  <a:cs typeface="Garamond"/>
                </a:rPr>
                <a:t>(</a:t>
              </a:r>
              <a:r>
                <a:rPr lang="en-US" sz="2400" i="1" dirty="0">
                  <a:latin typeface="Garamond"/>
                  <a:cs typeface="Garamond"/>
                </a:rPr>
                <a:t>x</a:t>
              </a:r>
              <a:r>
                <a:rPr lang="en-US" sz="2400" dirty="0">
                  <a:latin typeface="Garamond"/>
                  <a:cs typeface="Garamond"/>
                </a:rPr>
                <a:t>)</a:t>
              </a:r>
              <a:r>
                <a:rPr lang="en-US" sz="2400" i="1" dirty="0">
                  <a:latin typeface="Garamond"/>
                  <a:cs typeface="Garamond"/>
                </a:rPr>
                <a:t>dx</a:t>
              </a:r>
              <a:endParaRPr lang="en-US" sz="2400" dirty="0">
                <a:latin typeface="Garamond"/>
                <a:cs typeface="Garamond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31006" y="3072309"/>
              <a:ext cx="28084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1</a:t>
              </a:r>
              <a:endParaRPr lang="en-US" sz="2400" baseline="300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462044" y="3072309"/>
            <a:ext cx="1505490" cy="461665"/>
            <a:chOff x="1462044" y="3072309"/>
            <a:chExt cx="1505490" cy="461665"/>
          </a:xfrm>
        </p:grpSpPr>
        <p:sp>
          <p:nvSpPr>
            <p:cNvPr id="23" name="TextBox 22"/>
            <p:cNvSpPr txBox="1"/>
            <p:nvPr/>
          </p:nvSpPr>
          <p:spPr>
            <a:xfrm>
              <a:off x="1462044" y="3072309"/>
              <a:ext cx="15054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Garamond"/>
                  <a:cs typeface="Garamond"/>
                </a:rPr>
                <a:t>= ∫</a:t>
              </a:r>
              <a:r>
                <a:rPr lang="en-US" sz="2400" baseline="-25000" dirty="0">
                  <a:latin typeface="Garamond"/>
                  <a:cs typeface="Garamond"/>
                </a:rPr>
                <a:t>0</a:t>
              </a:r>
              <a:r>
                <a:rPr lang="en-US" sz="2400" i="1" dirty="0">
                  <a:latin typeface="Garamond"/>
                  <a:cs typeface="Garamond"/>
                </a:rPr>
                <a:t> dx</a:t>
              </a:r>
              <a:r>
                <a:rPr lang="en-US" sz="2400" dirty="0">
                  <a:latin typeface="Garamond"/>
                  <a:cs typeface="Garamond"/>
                </a:rPr>
                <a:t> = 1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870856" y="3072309"/>
              <a:ext cx="28084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1</a:t>
              </a:r>
              <a:endParaRPr lang="en-US" sz="2400" baseline="30000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632528" y="3913079"/>
            <a:ext cx="1265040" cy="461665"/>
            <a:chOff x="2632528" y="3913079"/>
            <a:chExt cx="1265040" cy="461665"/>
          </a:xfrm>
        </p:grpSpPr>
        <p:sp>
          <p:nvSpPr>
            <p:cNvPr id="25" name="Rectangle 24"/>
            <p:cNvSpPr/>
            <p:nvPr/>
          </p:nvSpPr>
          <p:spPr>
            <a:xfrm>
              <a:off x="2632528" y="3913079"/>
              <a:ext cx="126504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400" dirty="0">
                  <a:solidFill>
                    <a:prstClr val="black"/>
                  </a:solidFill>
                  <a:latin typeface="Garamond"/>
                  <a:cs typeface="Garamond"/>
                </a:rPr>
                <a:t>= </a:t>
              </a:r>
              <a:r>
                <a:rPr lang="en-US" sz="2400" i="1" dirty="0">
                  <a:solidFill>
                    <a:prstClr val="black"/>
                  </a:solidFill>
                  <a:latin typeface="Garamond"/>
                  <a:cs typeface="Garamond"/>
                </a:rPr>
                <a:t>x</a:t>
              </a:r>
              <a:r>
                <a:rPr lang="en-US" sz="2400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2</a:t>
              </a:r>
              <a:r>
                <a:rPr lang="en-US" sz="2400" dirty="0">
                  <a:solidFill>
                    <a:prstClr val="black"/>
                  </a:solidFill>
                  <a:latin typeface="Garamond"/>
                  <a:cs typeface="Garamond"/>
                </a:rPr>
                <a:t>/2|</a:t>
              </a:r>
              <a:r>
                <a:rPr lang="en-US" sz="2400" baseline="-25000" dirty="0">
                  <a:solidFill>
                    <a:prstClr val="black"/>
                  </a:solidFill>
                  <a:latin typeface="Garamond"/>
                  <a:cs typeface="Garamond"/>
                </a:rPr>
                <a:t>0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596663" y="3944829"/>
              <a:ext cx="28084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1</a:t>
              </a:r>
              <a:endParaRPr lang="en-US" sz="2400" baseline="30000" dirty="0"/>
            </a:p>
          </p:txBody>
        </p:sp>
      </p:grpSp>
      <p:sp>
        <p:nvSpPr>
          <p:cNvPr id="27" name="Rectangle 26"/>
          <p:cNvSpPr/>
          <p:nvPr/>
        </p:nvSpPr>
        <p:spPr>
          <a:xfrm>
            <a:off x="3834252" y="3899626"/>
            <a:ext cx="9091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= 1/2</a:t>
            </a:r>
            <a:endParaRPr lang="en-US" sz="2400" baseline="-25000" dirty="0">
              <a:solidFill>
                <a:prstClr val="black"/>
              </a:solidFill>
              <a:latin typeface="Garamond"/>
              <a:cs typeface="Garamond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819900" y="2427575"/>
            <a:ext cx="357790" cy="3008026"/>
            <a:chOff x="6819900" y="2427575"/>
            <a:chExt cx="357790" cy="3008026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6832600" y="2553029"/>
              <a:ext cx="0" cy="2882572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6819900" y="2427575"/>
              <a:ext cx="3577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solidFill>
                    <a:srgbClr val="FF9933"/>
                  </a:solidFill>
                  <a:latin typeface="Symbol" charset="2"/>
                  <a:cs typeface="Symbol" charset="2"/>
                </a:rPr>
                <a:t>m</a:t>
              </a:r>
              <a:endParaRPr lang="en-US" sz="2000" dirty="0">
                <a:solidFill>
                  <a:srgbClr val="FF9933"/>
                </a:solidFill>
                <a:latin typeface="Garamond"/>
                <a:cs typeface="Garamond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21693" y="4663074"/>
            <a:ext cx="2545841" cy="479682"/>
            <a:chOff x="421693" y="4663074"/>
            <a:chExt cx="2545841" cy="479682"/>
          </a:xfrm>
        </p:grpSpPr>
        <p:sp>
          <p:nvSpPr>
            <p:cNvPr id="36" name="TextBox 35"/>
            <p:cNvSpPr txBox="1"/>
            <p:nvPr/>
          </p:nvSpPr>
          <p:spPr>
            <a:xfrm>
              <a:off x="421693" y="4681091"/>
              <a:ext cx="254584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Garamond"/>
                  <a:cs typeface="Garamond"/>
                </a:rPr>
                <a:t>E</a:t>
              </a:r>
              <a:r>
                <a:rPr lang="en-US" sz="2400" dirty="0">
                  <a:latin typeface="Garamond"/>
                  <a:cs typeface="Garamond"/>
                </a:rPr>
                <a:t>[</a:t>
              </a:r>
              <a:r>
                <a:rPr lang="en-US" sz="2400" i="1" dirty="0">
                  <a:latin typeface="Garamond"/>
                  <a:cs typeface="Garamond"/>
                </a:rPr>
                <a:t>X</a:t>
              </a:r>
              <a:r>
                <a:rPr lang="en-US" sz="2400" baseline="30000" dirty="0">
                  <a:latin typeface="Garamond"/>
                  <a:cs typeface="Garamond"/>
                </a:rPr>
                <a:t>2</a:t>
              </a:r>
              <a:r>
                <a:rPr lang="en-US" sz="2400" dirty="0">
                  <a:latin typeface="Garamond"/>
                  <a:cs typeface="Garamond"/>
                </a:rPr>
                <a:t>] = </a:t>
              </a:r>
              <a:r>
                <a:rPr lang="en-US" sz="2400" dirty="0">
                  <a:solidFill>
                    <a:prstClr val="black"/>
                  </a:solidFill>
                  <a:latin typeface="Garamond"/>
                  <a:cs typeface="Garamond"/>
                </a:rPr>
                <a:t>∫</a:t>
              </a:r>
              <a:r>
                <a:rPr lang="en-US" sz="2400" baseline="-25000" dirty="0">
                  <a:latin typeface="Garamond"/>
                  <a:cs typeface="Garamond"/>
                </a:rPr>
                <a:t>0</a:t>
              </a:r>
              <a:r>
                <a:rPr lang="en-US" sz="2400" i="1" dirty="0">
                  <a:latin typeface="Garamond"/>
                  <a:cs typeface="Garamond"/>
                </a:rPr>
                <a:t> x</a:t>
              </a:r>
              <a:r>
                <a:rPr lang="en-US" sz="2400" baseline="30000" dirty="0">
                  <a:latin typeface="Garamond"/>
                  <a:cs typeface="Garamond"/>
                </a:rPr>
                <a:t>2</a:t>
              </a:r>
              <a:r>
                <a:rPr lang="en-US" sz="2400" i="1" dirty="0">
                  <a:latin typeface="Garamond"/>
                  <a:cs typeface="Garamond"/>
                </a:rPr>
                <a:t> f</a:t>
              </a:r>
              <a:r>
                <a:rPr lang="en-US" sz="2400" dirty="0">
                  <a:latin typeface="Garamond"/>
                  <a:cs typeface="Garamond"/>
                </a:rPr>
                <a:t>(</a:t>
              </a:r>
              <a:r>
                <a:rPr lang="en-US" sz="2400" i="1" dirty="0">
                  <a:latin typeface="Garamond"/>
                  <a:cs typeface="Garamond"/>
                </a:rPr>
                <a:t>x</a:t>
              </a:r>
              <a:r>
                <a:rPr lang="en-US" sz="2400" dirty="0">
                  <a:latin typeface="Garamond"/>
                  <a:cs typeface="Garamond"/>
                </a:rPr>
                <a:t>)</a:t>
              </a:r>
              <a:r>
                <a:rPr lang="en-US" sz="2400" i="1" dirty="0">
                  <a:latin typeface="Garamond"/>
                  <a:cs typeface="Garamond"/>
                </a:rPr>
                <a:t>dx</a:t>
              </a:r>
              <a:endParaRPr lang="en-US" sz="2400" dirty="0">
                <a:latin typeface="Garamond"/>
                <a:cs typeface="Garamond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581239" y="4663074"/>
              <a:ext cx="28084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1</a:t>
              </a:r>
              <a:endParaRPr lang="en-US" sz="2400" baseline="30000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861972" y="4663074"/>
            <a:ext cx="1265040" cy="461665"/>
            <a:chOff x="2861972" y="4663074"/>
            <a:chExt cx="1265040" cy="461665"/>
          </a:xfrm>
        </p:grpSpPr>
        <p:sp>
          <p:nvSpPr>
            <p:cNvPr id="38" name="Rectangle 37"/>
            <p:cNvSpPr/>
            <p:nvPr/>
          </p:nvSpPr>
          <p:spPr>
            <a:xfrm>
              <a:off x="2861972" y="4663074"/>
              <a:ext cx="126504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400" dirty="0">
                  <a:solidFill>
                    <a:prstClr val="black"/>
                  </a:solidFill>
                  <a:latin typeface="Garamond"/>
                  <a:cs typeface="Garamond"/>
                </a:rPr>
                <a:t>= </a:t>
              </a:r>
              <a:r>
                <a:rPr lang="en-US" sz="2400" i="1" dirty="0">
                  <a:solidFill>
                    <a:prstClr val="black"/>
                  </a:solidFill>
                  <a:latin typeface="Garamond"/>
                  <a:cs typeface="Garamond"/>
                </a:rPr>
                <a:t>x</a:t>
              </a:r>
              <a:r>
                <a:rPr lang="en-US" sz="2400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3</a:t>
              </a:r>
              <a:r>
                <a:rPr lang="en-US" sz="2400" dirty="0">
                  <a:solidFill>
                    <a:prstClr val="black"/>
                  </a:solidFill>
                  <a:latin typeface="Garamond"/>
                  <a:cs typeface="Garamond"/>
                </a:rPr>
                <a:t>/3|</a:t>
              </a:r>
              <a:r>
                <a:rPr lang="en-US" sz="2400" baseline="-25000" dirty="0">
                  <a:solidFill>
                    <a:prstClr val="black"/>
                  </a:solidFill>
                  <a:latin typeface="Garamond"/>
                  <a:cs typeface="Garamond"/>
                </a:rPr>
                <a:t>0</a:t>
              </a: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3834252" y="4691952"/>
              <a:ext cx="28084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1</a:t>
              </a:r>
              <a:endParaRPr lang="en-US" sz="2400" baseline="30000" dirty="0"/>
            </a:p>
          </p:txBody>
        </p:sp>
      </p:grpSp>
      <p:sp>
        <p:nvSpPr>
          <p:cNvPr id="40" name="Rectangle 39"/>
          <p:cNvSpPr/>
          <p:nvPr/>
        </p:nvSpPr>
        <p:spPr>
          <a:xfrm>
            <a:off x="4063756" y="4652548"/>
            <a:ext cx="9091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= 1/3</a:t>
            </a:r>
            <a:endParaRPr lang="en-US" sz="2400" baseline="-25000" dirty="0">
              <a:solidFill>
                <a:prstClr val="black"/>
              </a:solidFill>
              <a:latin typeface="Garamond"/>
              <a:cs typeface="Garamond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21693" y="5351337"/>
            <a:ext cx="38063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Garamond"/>
                <a:cs typeface="Garamond"/>
              </a:rPr>
              <a:t>Var</a:t>
            </a:r>
            <a:r>
              <a:rPr lang="en-US" sz="2400" dirty="0">
                <a:latin typeface="Garamond"/>
                <a:cs typeface="Garamond"/>
              </a:rPr>
              <a:t>[</a:t>
            </a:r>
            <a:r>
              <a:rPr lang="en-US" sz="2400" i="1" dirty="0">
                <a:latin typeface="Garamond"/>
                <a:cs typeface="Garamond"/>
              </a:rPr>
              <a:t>X</a:t>
            </a:r>
            <a:r>
              <a:rPr lang="en-US" sz="2400" dirty="0">
                <a:latin typeface="Garamond"/>
                <a:cs typeface="Garamond"/>
              </a:rPr>
              <a:t>] = 1/3 – (1/2)</a:t>
            </a:r>
            <a:r>
              <a:rPr lang="en-US" sz="2400" baseline="30000" dirty="0">
                <a:latin typeface="Garamond"/>
                <a:cs typeface="Garamond"/>
              </a:rPr>
              <a:t>2</a:t>
            </a:r>
            <a:r>
              <a:rPr lang="en-US" sz="2400" dirty="0">
                <a:latin typeface="Garamond"/>
                <a:cs typeface="Garamond"/>
              </a:rPr>
              <a:t> = 1/12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6108700" y="2889251"/>
            <a:ext cx="1494670" cy="2544410"/>
            <a:chOff x="6108700" y="2889251"/>
            <a:chExt cx="1494670" cy="2544410"/>
          </a:xfrm>
        </p:grpSpPr>
        <p:sp>
          <p:nvSpPr>
            <p:cNvPr id="44" name="Rectangle 43"/>
            <p:cNvSpPr/>
            <p:nvPr/>
          </p:nvSpPr>
          <p:spPr>
            <a:xfrm>
              <a:off x="6108700" y="2889251"/>
              <a:ext cx="1447799" cy="254441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>
              <a:off x="6108700" y="3462262"/>
              <a:ext cx="1447799" cy="0"/>
            </a:xfrm>
            <a:prstGeom prst="straightConnector1">
              <a:avLst/>
            </a:prstGeom>
            <a:ln w="9525" cmpd="sng">
              <a:headEnd type="arrow" w="med" len="sm"/>
              <a:tailEnd type="arrow" w="med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/>
            <p:cNvSpPr/>
            <p:nvPr/>
          </p:nvSpPr>
          <p:spPr>
            <a:xfrm>
              <a:off x="6137274" y="3396851"/>
              <a:ext cx="72968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accent1"/>
                  </a:solidFill>
                  <a:latin typeface="Symbol" charset="2"/>
                  <a:cs typeface="Symbol" charset="2"/>
                </a:rPr>
                <a:t>m </a:t>
              </a:r>
              <a:r>
                <a:rPr lang="en-US" dirty="0">
                  <a:solidFill>
                    <a:srgbClr val="FF9933"/>
                  </a:solidFill>
                  <a:latin typeface="Garamond"/>
                  <a:cs typeface="Garamond"/>
                </a:rPr>
                <a:t>–</a:t>
              </a:r>
              <a:r>
                <a:rPr lang="en-US" dirty="0">
                  <a:solidFill>
                    <a:schemeClr val="accent1"/>
                  </a:solidFill>
                  <a:latin typeface="Garamond"/>
                  <a:cs typeface="Garamond"/>
                </a:rPr>
                <a:t> </a:t>
              </a:r>
              <a:r>
                <a:rPr lang="en-US" i="1" dirty="0">
                  <a:solidFill>
                    <a:schemeClr val="accent1"/>
                  </a:solidFill>
                  <a:latin typeface="Symbol" charset="2"/>
                  <a:cs typeface="Symbol" charset="2"/>
                </a:rPr>
                <a:t>s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6835211" y="3390811"/>
              <a:ext cx="76815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accent1"/>
                  </a:solidFill>
                  <a:latin typeface="Symbol" charset="2"/>
                  <a:cs typeface="Symbol" charset="2"/>
                </a:rPr>
                <a:t>m </a:t>
              </a:r>
              <a:r>
                <a:rPr lang="en-US" dirty="0">
                  <a:solidFill>
                    <a:srgbClr val="FF9933"/>
                  </a:solidFill>
                  <a:latin typeface="Garamond"/>
                  <a:cs typeface="Garamond"/>
                </a:rPr>
                <a:t>+</a:t>
              </a:r>
              <a:r>
                <a:rPr lang="en-US" dirty="0">
                  <a:solidFill>
                    <a:schemeClr val="accent1"/>
                  </a:solidFill>
                  <a:latin typeface="Garamond"/>
                  <a:cs typeface="Garamond"/>
                </a:rPr>
                <a:t> </a:t>
              </a:r>
              <a:r>
                <a:rPr lang="en-US" i="1" dirty="0">
                  <a:solidFill>
                    <a:schemeClr val="accent1"/>
                  </a:solidFill>
                  <a:latin typeface="Symbol" charset="2"/>
                  <a:cs typeface="Symbol" charset="2"/>
                </a:rPr>
                <a:t>s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4870450" y="2427904"/>
            <a:ext cx="5698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Garamond"/>
                <a:cs typeface="Garamond"/>
              </a:rPr>
              <a:t>f</a:t>
            </a:r>
            <a:r>
              <a:rPr lang="en-US" sz="2000" dirty="0">
                <a:latin typeface="Garamond"/>
                <a:cs typeface="Garamond"/>
              </a:rPr>
              <a:t>(</a:t>
            </a:r>
            <a:r>
              <a:rPr lang="en-US" sz="2000" i="1" dirty="0">
                <a:latin typeface="Garamond"/>
                <a:cs typeface="Garamond"/>
              </a:rPr>
              <a:t>x</a:t>
            </a:r>
            <a:r>
              <a:rPr lang="en-US" sz="2000" dirty="0">
                <a:latin typeface="Garamond"/>
                <a:cs typeface="Garamond"/>
              </a:rPr>
              <a:t>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667330" y="5346498"/>
            <a:ext cx="3393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Garamond"/>
                <a:cs typeface="Garamond"/>
              </a:rPr>
              <a:t>x</a:t>
            </a:r>
            <a:endParaRPr lang="en-US" sz="2000" dirty="0">
              <a:latin typeface="Garamond"/>
              <a:cs typeface="Garamond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898711" y="4668851"/>
            <a:ext cx="1493067" cy="707886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Symbol" charset="2"/>
                <a:cs typeface="Symbol" charset="2"/>
              </a:rPr>
              <a:t>m </a:t>
            </a:r>
            <a:r>
              <a:rPr lang="en-US" sz="2000" dirty="0">
                <a:latin typeface="Garamond"/>
                <a:cs typeface="Garamond"/>
              </a:rPr>
              <a:t>= </a:t>
            </a:r>
            <a:r>
              <a:rPr lang="en-US" sz="2000" i="1" dirty="0">
                <a:latin typeface="Garamond"/>
                <a:cs typeface="Garamond"/>
              </a:rPr>
              <a:t>E</a:t>
            </a:r>
            <a:r>
              <a:rPr lang="en-US" sz="2000" dirty="0">
                <a:latin typeface="Garamond"/>
                <a:cs typeface="Garamond"/>
              </a:rPr>
              <a:t>[</a:t>
            </a:r>
            <a:r>
              <a:rPr lang="en-US" sz="2000" i="1" dirty="0">
                <a:latin typeface="Garamond"/>
                <a:cs typeface="Garamond"/>
              </a:rPr>
              <a:t>X</a:t>
            </a:r>
            <a:r>
              <a:rPr lang="en-US" sz="2000" dirty="0">
                <a:latin typeface="Garamond"/>
                <a:cs typeface="Garamond"/>
              </a:rPr>
              <a:t>]</a:t>
            </a:r>
          </a:p>
          <a:p>
            <a:r>
              <a:rPr lang="en-US" sz="2000" i="1" dirty="0">
                <a:latin typeface="Symbol" charset="2"/>
                <a:cs typeface="Symbol" charset="2"/>
              </a:rPr>
              <a:t>s</a:t>
            </a:r>
            <a:r>
              <a:rPr lang="en-US" sz="2000" dirty="0">
                <a:latin typeface="Garamond"/>
                <a:cs typeface="Garamond"/>
              </a:rPr>
              <a:t> = √</a:t>
            </a:r>
            <a:r>
              <a:rPr lang="en-US" sz="2000" i="1" dirty="0" err="1">
                <a:latin typeface="Garamond"/>
                <a:cs typeface="Garamond"/>
              </a:rPr>
              <a:t>Var</a:t>
            </a:r>
            <a:r>
              <a:rPr lang="en-US" sz="2000" dirty="0">
                <a:latin typeface="Garamond"/>
                <a:cs typeface="Garamond"/>
              </a:rPr>
              <a:t>[</a:t>
            </a:r>
            <a:r>
              <a:rPr lang="en-US" sz="2000" i="1" dirty="0">
                <a:latin typeface="Garamond"/>
                <a:cs typeface="Garamond"/>
              </a:rPr>
              <a:t>X</a:t>
            </a:r>
            <a:r>
              <a:rPr lang="en-US" sz="2000" dirty="0">
                <a:latin typeface="Garamond"/>
                <a:cs typeface="Garamond"/>
              </a:rPr>
              <a:t>]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21837" y="6007993"/>
            <a:ext cx="33061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aramond"/>
                <a:cs typeface="Garamond"/>
              </a:rPr>
              <a:t>√</a:t>
            </a:r>
            <a:r>
              <a:rPr lang="en-US" sz="2400" i="1" dirty="0" err="1">
                <a:latin typeface="Garamond"/>
                <a:cs typeface="Garamond"/>
              </a:rPr>
              <a:t>Var</a:t>
            </a:r>
            <a:r>
              <a:rPr lang="en-US" sz="2400" dirty="0">
                <a:latin typeface="Garamond"/>
                <a:cs typeface="Garamond"/>
              </a:rPr>
              <a:t>[</a:t>
            </a:r>
            <a:r>
              <a:rPr lang="en-US" sz="2400" i="1" dirty="0">
                <a:latin typeface="Garamond"/>
                <a:cs typeface="Garamond"/>
              </a:rPr>
              <a:t>X</a:t>
            </a:r>
            <a:r>
              <a:rPr lang="en-US" sz="2400" dirty="0">
                <a:latin typeface="Garamond"/>
                <a:cs typeface="Garamond"/>
              </a:rPr>
              <a:t>] = 1/√12 ≈ 0.289 </a:t>
            </a:r>
          </a:p>
        </p:txBody>
      </p:sp>
    </p:spTree>
    <p:extLst>
      <p:ext uri="{BB962C8B-B14F-4D97-AF65-F5344CB8AC3E}">
        <p14:creationId xmlns:p14="http://schemas.microsoft.com/office/powerpoint/2010/main" val="52179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0" grpId="0"/>
      <p:bldP spid="41" grpId="0"/>
      <p:bldP spid="55" grpId="0" animBg="1"/>
      <p:bldP spid="5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5.4 Normal distribu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6" name="内容占位符 4">
            <a:extLst>
              <a:ext uri="{FF2B5EF4-FFF2-40B4-BE49-F238E27FC236}">
                <a16:creationId xmlns:a16="http://schemas.microsoft.com/office/drawing/2014/main" id="{467B2839-1D7D-4F60-8502-72975095B9F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2976" y="1016042"/>
            <a:ext cx="8163824" cy="367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26E7B08-F374-4F80-85D3-3EC2B957E499}"/>
              </a:ext>
            </a:extLst>
          </p:cNvPr>
          <p:cNvSpPr txBox="1"/>
          <p:nvPr/>
        </p:nvSpPr>
        <p:spPr>
          <a:xfrm>
            <a:off x="522976" y="4691268"/>
            <a:ext cx="8163824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CN" sz="2800" dirty="0"/>
              <a:t>Three important symmetry properties</a:t>
            </a:r>
          </a:p>
          <a:p>
            <a:r>
              <a:rPr lang="en-US" altLang="zh-CN" sz="2800" i="1" dirty="0"/>
              <a:t>Symmetry of PDF </a:t>
            </a:r>
          </a:p>
          <a:p>
            <a:r>
              <a:rPr lang="en-US" altLang="zh-CN" sz="2800" i="1" dirty="0"/>
              <a:t>Symmetry of tail areas</a:t>
            </a:r>
          </a:p>
          <a:p>
            <a:r>
              <a:rPr lang="en-US" altLang="zh-CN" sz="2800" i="1" dirty="0"/>
              <a:t>Symmetry of Z and +Z</a:t>
            </a:r>
            <a:r>
              <a:rPr lang="en-US" altLang="zh-CN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866829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5.4 Normal distribu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F2385052-83CB-49E4-B513-73386C6A64B3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69126" y="1058610"/>
                <a:ext cx="8217674" cy="579939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400" b="1" dirty="0"/>
                  <a:t>Definition </a:t>
                </a:r>
                <a:r>
                  <a:rPr lang="en-US" altLang="zh-CN" sz="2400" dirty="0"/>
                  <a:t>(Standard Normal distribution)</a:t>
                </a:r>
                <a:r>
                  <a:rPr lang="en-US" altLang="zh-CN" sz="2400" b="1" dirty="0"/>
                  <a:t>. </a:t>
                </a:r>
                <a:r>
                  <a:rPr lang="en-US" altLang="zh-CN" sz="2400" dirty="0"/>
                  <a:t>A continuous </a:t>
                </a:r>
                <a:r>
                  <a:rPr lang="en-US" altLang="zh-CN" sz="2400" dirty="0" err="1"/>
                  <a:t>r.v</a:t>
                </a:r>
                <a:r>
                  <a:rPr lang="en-US" altLang="zh-CN" sz="2400" dirty="0"/>
                  <a:t>. </a:t>
                </a:r>
                <a:r>
                  <a:rPr lang="en-US" altLang="zh-CN" sz="2400" i="1" dirty="0"/>
                  <a:t>Z </a:t>
                </a:r>
                <a:r>
                  <a:rPr lang="en-US" altLang="zh-CN" sz="2400" dirty="0"/>
                  <a:t>is said to have the </a:t>
                </a:r>
                <a:r>
                  <a:rPr lang="en-US" altLang="zh-CN" sz="2400" i="1" dirty="0"/>
                  <a:t>standard Normal distribution </a:t>
                </a:r>
                <a:r>
                  <a:rPr lang="en-US" altLang="zh-CN" sz="2400" dirty="0"/>
                  <a:t>if its PDF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altLang="zh-CN" sz="2400" dirty="0"/>
                  <a:t> is given by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  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&lt;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+∞</m:t>
                      </m:r>
                    </m:oMath>
                  </m:oMathPara>
                </a14:m>
                <a:endParaRPr lang="en-US" altLang="zh-CN" sz="2400" dirty="0"/>
              </a:p>
              <a:p>
                <a:pPr marL="0" indent="0">
                  <a:buNone/>
                </a:pPr>
                <a:r>
                  <a:rPr lang="en-US" altLang="zh-CN" sz="2400" dirty="0"/>
                  <a:t>      We write this as </a:t>
                </a:r>
                <a:r>
                  <a:rPr lang="en-US" altLang="zh-CN" sz="2400" i="1" dirty="0"/>
                  <a:t>Z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i="1" dirty="0"/>
                  <a:t> N </a:t>
                </a:r>
                <a:r>
                  <a:rPr lang="en-US" altLang="zh-CN" sz="2400" dirty="0"/>
                  <a:t>(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0, 1</m:t>
                    </m:r>
                  </m:oMath>
                </a14:m>
                <a:r>
                  <a:rPr lang="en-US" altLang="zh-CN" sz="2400" dirty="0"/>
                  <a:t>).</a:t>
                </a:r>
              </a:p>
              <a:p>
                <a:pPr marL="0" indent="0">
                  <a:buNone/>
                </a:pPr>
                <a:r>
                  <a:rPr lang="en-US" altLang="zh-CN" sz="2400" dirty="0"/>
                  <a:t>      The standard Normal CD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en-US" altLang="zh-CN" sz="2400" dirty="0"/>
                  <a:t> is the accumulated area under the PDF:</a:t>
                </a:r>
                <a:br>
                  <a:rPr lang="en-US" altLang="zh-CN" sz="24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𝜑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rad>
                            </m:den>
                          </m:f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.  </m:t>
                      </m:r>
                    </m:oMath>
                  </m:oMathPara>
                </a14:m>
                <a:endParaRPr lang="zh-CN" altLang="en-US" sz="2400" dirty="0">
                  <a:latin typeface="+mj-lt"/>
                  <a:ea typeface="+mj-ea"/>
                  <a:cs typeface="+mj-cs"/>
                </a:endParaRPr>
              </a:p>
              <a:p>
                <a:pPr marL="0" indent="0">
                  <a:buNone/>
                </a:pPr>
                <a:endParaRPr lang="en-US" altLang="zh-CN" sz="2400" b="1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/>
              </a:p>
            </p:txBody>
          </p:sp>
        </mc:Choice>
        <mc:Fallback xmlns="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F2385052-83CB-49E4-B513-73386C6A64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69126" y="1058610"/>
                <a:ext cx="8217674" cy="5799390"/>
              </a:xfrm>
              <a:blipFill>
                <a:blip r:embed="rId2"/>
                <a:stretch>
                  <a:fillRect l="-1187" t="-736" r="-1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65933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5.1 Understanding Continuous Random Variables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F2385052-83CB-49E4-B513-73386C6A64B3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883681"/>
                <a:ext cx="8217674" cy="528425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400" b="1" dirty="0"/>
                  <a:t>Definition  (Continuous </a:t>
                </a:r>
                <a:r>
                  <a:rPr lang="en-US" altLang="zh-CN" sz="2400" b="1" dirty="0" err="1"/>
                  <a:t>r.v.</a:t>
                </a:r>
                <a:r>
                  <a:rPr lang="en-US" altLang="zh-CN" sz="2400" b="1" dirty="0"/>
                  <a:t>). </a:t>
                </a:r>
                <a:r>
                  <a:rPr lang="en-US" altLang="zh-CN" sz="2400" dirty="0"/>
                  <a:t>An </a:t>
                </a:r>
                <a:r>
                  <a:rPr lang="en-US" altLang="zh-CN" sz="2400" dirty="0" err="1"/>
                  <a:t>r.v.</a:t>
                </a:r>
                <a:r>
                  <a:rPr lang="en-US" altLang="zh-CN" sz="2400" dirty="0"/>
                  <a:t> has a </a:t>
                </a:r>
                <a:r>
                  <a:rPr lang="en-US" altLang="zh-CN" sz="2400" i="1" dirty="0">
                    <a:solidFill>
                      <a:srgbClr val="FF0000"/>
                    </a:solidFill>
                  </a:rPr>
                  <a:t>continuous distribution</a:t>
                </a:r>
                <a:r>
                  <a:rPr lang="en-US" altLang="zh-CN" sz="2400" i="1" dirty="0"/>
                  <a:t> </a:t>
                </a:r>
                <a:r>
                  <a:rPr lang="en-US" altLang="zh-CN" sz="2400" dirty="0"/>
                  <a:t>if its CDF is differentiable. A continuous random variable is a random variable with a continuous distribution.</a:t>
                </a:r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marR="0" lvl="0" indent="0" algn="l" defTabSz="914400" rtl="0" eaLnBrk="1" fontAlgn="auto" latinLnBrk="0" hangingPunct="1">
                  <a:lnSpc>
                    <a:spcPct val="94000"/>
                  </a:lnSpc>
                  <a:spcBef>
                    <a:spcPts val="1000"/>
                  </a:spcBef>
                  <a:spcAft>
                    <a:spcPts val="200"/>
                  </a:spcAft>
                  <a:buClrTx/>
                  <a:buSz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Definition  (Probability density function).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For a continuous </a:t>
                </a:r>
                <a:r>
                  <a:rPr kumimoji="0" lang="en-US" altLang="zh-C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r.v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. 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X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with CDF</a:t>
                </a:r>
                <a14:m>
                  <m:oMath xmlns:m="http://schemas.openxmlformats.org/officeDocument/2006/math">
                    <m:r>
                      <a:rPr kumimoji="0" lang="en-US" altLang="zh-CN" sz="2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</m:t>
                    </m:r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𝐹</m:t>
                    </m:r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, the 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probability density function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(PDF) of 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X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is the derivative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𝑓</m:t>
                    </m:r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of the CDF, given by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𝐹</m:t>
                        </m:r>
                      </m:e>
                      <m: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.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The 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support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of 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X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, and of its distribution, is the set of all 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x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where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 f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(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x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) 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&gt;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0</m:t>
                    </m:r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94000"/>
                  </a:lnSpc>
                  <a:spcBef>
                    <a:spcPts val="1000"/>
                  </a:spcBef>
                  <a:spcAft>
                    <a:spcPts val="200"/>
                  </a:spcAft>
                  <a:buClrTx/>
                  <a:buSzTx/>
                  <a:buNone/>
                  <a:tabLst/>
                  <a:defRPr/>
                </a:pPr>
                <a:endParaRPr lang="en-US" altLang="zh-CN" sz="2400" dirty="0">
                  <a:solidFill>
                    <a:srgbClr val="000000"/>
                  </a:solidFill>
                  <a:latin typeface="Franklin Gothic Book"/>
                  <a:ea typeface="华文楷体" panose="02010600040101010101" pitchFamily="2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4000"/>
                  </a:lnSpc>
                  <a:spcBef>
                    <a:spcPts val="1000"/>
                  </a:spcBef>
                  <a:spcAft>
                    <a:spcPts val="200"/>
                  </a:spcAft>
                  <a:buClrTx/>
                  <a:buSzTx/>
                  <a:buNone/>
                  <a:tabLst/>
                  <a:defRPr/>
                </a:pPr>
                <a:r>
                  <a:rPr lang="en-US" altLang="zh-CN" sz="2400" b="1" dirty="0"/>
                  <a:t>Proposition (PDF to CDF). </a:t>
                </a:r>
                <a:r>
                  <a:rPr lang="en-US" altLang="zh-CN" sz="2400" dirty="0"/>
                  <a:t>Let </a:t>
                </a:r>
                <a:r>
                  <a:rPr lang="en-US" altLang="zh-CN" sz="2400" i="1" dirty="0"/>
                  <a:t>X </a:t>
                </a:r>
                <a:r>
                  <a:rPr lang="en-US" altLang="zh-CN" sz="2400" dirty="0"/>
                  <a:t>be a continuous </a:t>
                </a:r>
                <a:r>
                  <a:rPr lang="en-US" altLang="zh-CN" sz="2400" dirty="0" err="1"/>
                  <a:t>r.v</a:t>
                </a:r>
                <a:r>
                  <a:rPr lang="en-US" altLang="zh-CN" sz="2400" dirty="0"/>
                  <a:t>. with PDF </a:t>
                </a:r>
                <a:r>
                  <a:rPr lang="en-US" altLang="zh-CN" sz="2400" i="1" dirty="0"/>
                  <a:t>f</a:t>
                </a:r>
                <a:r>
                  <a:rPr lang="en-US" altLang="zh-CN" sz="2400" dirty="0"/>
                  <a:t>. Then the CDF of </a:t>
                </a:r>
                <a:r>
                  <a:rPr lang="en-US" altLang="zh-CN" sz="2400" i="1" dirty="0"/>
                  <a:t>X </a:t>
                </a:r>
                <a:r>
                  <a:rPr lang="en-US" altLang="zh-CN" sz="2400" dirty="0"/>
                  <a:t>is given by </a:t>
                </a:r>
                <a:br>
                  <a:rPr lang="en-US" altLang="zh-CN" sz="24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Franklin Gothic Book"/>
                  <a:ea typeface="华文楷体" panose="02010600040101010101" pitchFamily="2" charset="-122"/>
                  <a:cs typeface="+mn-cs"/>
                </a:endParaRPr>
              </a:p>
              <a:p>
                <a:pPr marL="0" indent="0">
                  <a:buNone/>
                </a:pPr>
                <a:endParaRPr lang="en-US" altLang="zh-CN" sz="2400" b="1" dirty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/>
              </a:p>
            </p:txBody>
          </p:sp>
        </mc:Choice>
        <mc:Fallback xmlns="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F2385052-83CB-49E4-B513-73386C6A64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883681"/>
                <a:ext cx="8217674" cy="5284258"/>
              </a:xfrm>
              <a:blipFill>
                <a:blip r:embed="rId2"/>
                <a:stretch>
                  <a:fillRect l="-1113" t="-807" r="-1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02269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5.4 Normal distribu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/>
              <p:nvPr/>
            </p:nvSpPr>
            <p:spPr>
              <a:xfrm>
                <a:off x="457199" y="946204"/>
                <a:ext cx="8229599" cy="40325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altLang="zh-CN" sz="2400" b="1" dirty="0"/>
                  <a:t>Definition </a:t>
                </a:r>
                <a:r>
                  <a:rPr lang="en-US" altLang="zh-CN" sz="2400" dirty="0"/>
                  <a:t>(Normal distribution)</a:t>
                </a:r>
                <a:r>
                  <a:rPr lang="en-US" altLang="zh-CN" sz="2400" b="1" dirty="0"/>
                  <a:t>. </a:t>
                </a:r>
                <a:r>
                  <a:rPr lang="en-US" altLang="zh-CN" sz="2400" dirty="0"/>
                  <a:t>If </a:t>
                </a:r>
                <a:r>
                  <a:rPr lang="en-US" altLang="zh-CN" sz="2400" i="1" dirty="0"/>
                  <a:t>Z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i="1" dirty="0"/>
                  <a:t> N </a:t>
                </a:r>
                <a:r>
                  <a:rPr lang="en-US" altLang="zh-CN" sz="2400" dirty="0"/>
                  <a:t>(0</a:t>
                </a:r>
                <a:r>
                  <a:rPr lang="en-US" altLang="zh-CN" sz="2400" i="1" dirty="0"/>
                  <a:t>, </a:t>
                </a:r>
                <a:r>
                  <a:rPr lang="en-US" altLang="zh-CN" sz="2400" dirty="0"/>
                  <a:t>1), then </a:t>
                </a:r>
                <a:r>
                  <a:rPr lang="en-US" altLang="zh-CN" sz="2400" i="1" dirty="0"/>
                  <a:t>X </a:t>
                </a:r>
                <a:r>
                  <a:rPr lang="en-US" altLang="zh-CN" sz="2400" dirty="0"/>
                  <a:t>= </a:t>
                </a:r>
                <a:r>
                  <a:rPr lang="en-US" altLang="zh-CN" sz="2400" i="1" dirty="0"/>
                  <a:t>µ </a:t>
                </a:r>
                <a:r>
                  <a:rPr lang="en-US" altLang="zh-CN" sz="2400" dirty="0"/>
                  <a:t>+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sz="2400" i="1" dirty="0"/>
                  <a:t>Z </a:t>
                </a:r>
                <a:r>
                  <a:rPr lang="en-US" altLang="zh-CN" sz="2400" dirty="0"/>
                  <a:t>is said to have the </a:t>
                </a:r>
                <a:r>
                  <a:rPr lang="en-US" altLang="zh-CN" sz="2400" i="1" dirty="0"/>
                  <a:t>Normal distribution </a:t>
                </a:r>
                <a:r>
                  <a:rPr lang="en-US" altLang="zh-CN" sz="2400" dirty="0"/>
                  <a:t>with mean </a:t>
                </a:r>
                <a:r>
                  <a:rPr lang="en-US" altLang="zh-CN" sz="2400" i="1" dirty="0"/>
                  <a:t>µ </a:t>
                </a:r>
                <a:r>
                  <a:rPr lang="en-US" altLang="zh-CN" sz="2400" dirty="0"/>
                  <a:t>and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/>
                  <a:t>. We denote this by </a:t>
                </a:r>
                <a:r>
                  <a:rPr lang="en-US" altLang="zh-CN" sz="2400" i="1" dirty="0"/>
                  <a:t>X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i="1" dirty="0"/>
                  <a:t> N 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µ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/>
                  <a:t>)</a:t>
                </a:r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/>
                <a:r>
                  <a:rPr lang="en-US" altLang="zh-CN" sz="2400" b="1" dirty="0"/>
                  <a:t>Theorem </a:t>
                </a:r>
                <a:r>
                  <a:rPr lang="en-US" altLang="zh-CN" sz="2400" dirty="0"/>
                  <a:t>(Normal CDF and PDF)</a:t>
                </a:r>
                <a:r>
                  <a:rPr lang="en-US" altLang="zh-CN" sz="2400" b="1" dirty="0"/>
                  <a:t>. </a:t>
                </a:r>
                <a:r>
                  <a:rPr lang="en-US" altLang="zh-CN" sz="2400" dirty="0"/>
                  <a:t>Let </a:t>
                </a:r>
                <a:r>
                  <a:rPr lang="en-US" altLang="zh-CN" sz="2400" i="1" dirty="0"/>
                  <a:t>X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i="1" dirty="0"/>
                  <a:t> N 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µ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/>
                  <a:t>). Then the CDF of </a:t>
                </a:r>
                <a:r>
                  <a:rPr lang="en-US" altLang="zh-CN" sz="2400" i="1" dirty="0"/>
                  <a:t>X </a:t>
                </a:r>
                <a:r>
                  <a:rPr lang="en-US" altLang="zh-CN" sz="2400" dirty="0"/>
                  <a:t>is</a:t>
                </a:r>
                <a:br>
                  <a:rPr lang="en-US" altLang="zh-CN" sz="24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d>
                        <m:dPr>
                          <m:ctrlPr>
                            <a:rPr lang="el-GR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num>
                            <m:den>
                              <m:r>
                                <a:rPr lang="zh-CN" altLang="el-G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br>
                  <a:rPr lang="en-US" altLang="zh-CN" sz="2400" dirty="0"/>
                </a:br>
                <a:r>
                  <a:rPr lang="en-US" altLang="zh-CN" sz="2400" dirty="0"/>
                  <a:t> and the PDF of </a:t>
                </a:r>
                <a:r>
                  <a:rPr lang="en-US" altLang="zh-CN" sz="2400" i="1" dirty="0"/>
                  <a:t>X </a:t>
                </a:r>
                <a:r>
                  <a:rPr lang="en-US" altLang="zh-CN" sz="2400" dirty="0"/>
                  <a:t>i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l-GR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num>
                            <m:den>
                              <m:r>
                                <a:rPr lang="zh-CN" altLang="el-G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l-GR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946204"/>
                <a:ext cx="8229599" cy="4032514"/>
              </a:xfrm>
              <a:prstGeom prst="rect">
                <a:avLst/>
              </a:prstGeom>
              <a:blipFill>
                <a:blip r:embed="rId2"/>
                <a:stretch>
                  <a:fillRect l="-1111" t="-1208" r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F159CAD3-6490-46A6-AA2E-CCDF701A9E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196" y="5160397"/>
            <a:ext cx="3966361" cy="169760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4B92111-ECDB-40B8-82AA-1B62C5614C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6505" y="5043642"/>
            <a:ext cx="3657860" cy="1814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6839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5.4 Normal distribu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/>
              <p:nvPr/>
            </p:nvSpPr>
            <p:spPr>
              <a:xfrm>
                <a:off x="522976" y="4691268"/>
                <a:ext cx="8163824" cy="20048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altLang="zh-CN" sz="2800" dirty="0"/>
                  <a:t>Three important symmetry properties</a:t>
                </a:r>
              </a:p>
              <a:p>
                <a:r>
                  <a:rPr lang="en-US" altLang="zh-CN" sz="2800" i="1" dirty="0">
                    <a:solidFill>
                      <a:srgbClr val="FF0000"/>
                    </a:solidFill>
                  </a:rPr>
                  <a:t>Symmetry of PDF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 :</a:t>
                </a:r>
                <a:r>
                  <a:rPr lang="en-US" altLang="zh-CN" sz="2800" i="1" dirty="0">
                    <a:solidFill>
                      <a:srgbClr val="FF0000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800" i="1" dirty="0"/>
              </a:p>
              <a:p>
                <a:r>
                  <a:rPr lang="en-US" altLang="zh-CN" sz="2800" i="1" dirty="0">
                    <a:solidFill>
                      <a:srgbClr val="FF0000"/>
                    </a:solidFill>
                  </a:rPr>
                  <a:t>Symmetry of tail areas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: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altLang="zh-CN" sz="2800" i="1" dirty="0"/>
              </a:p>
              <a:p>
                <a:r>
                  <a:rPr lang="en-US" altLang="zh-CN" sz="2800" i="1" dirty="0">
                    <a:solidFill>
                      <a:srgbClr val="FF0000"/>
                    </a:solidFill>
                  </a:rPr>
                  <a:t>Symmetry of X and +X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  for standardized Normal R.V.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976" y="4691268"/>
                <a:ext cx="8163824" cy="2004844"/>
              </a:xfrm>
              <a:prstGeom prst="rect">
                <a:avLst/>
              </a:prstGeom>
              <a:blipFill>
                <a:blip r:embed="rId2"/>
                <a:stretch>
                  <a:fillRect l="-1568" t="-3049" b="-79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4E19C076-D3E1-42C1-B897-7574799F4E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044188"/>
            <a:ext cx="7716741" cy="330276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51C3F3C-0998-49A0-88DD-2AC48AB7D5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496" y="3532034"/>
            <a:ext cx="7934325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989523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5.4 E(X) and Var(X) of Normal </a:t>
            </a:r>
            <a:r>
              <a:rPr lang="en-US" altLang="zh-CN" sz="3200" dirty="0" err="1">
                <a:solidFill>
                  <a:srgbClr val="FF0000"/>
                </a:solidFill>
              </a:rPr>
              <a:t>r.v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957D593-AB6E-4E08-AB98-AE7B979A0A60}"/>
              </a:ext>
            </a:extLst>
          </p:cNvPr>
          <p:cNvSpPr txBox="1"/>
          <p:nvPr/>
        </p:nvSpPr>
        <p:spPr>
          <a:xfrm>
            <a:off x="332145" y="970057"/>
            <a:ext cx="713413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CN" sz="2800" dirty="0"/>
              <a:t>1. Validation of normal </a:t>
            </a:r>
            <a:r>
              <a:rPr lang="en-US" altLang="zh-CN" sz="2800" i="1" dirty="0"/>
              <a:t>X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FB4E7F2-BAB7-41DA-BB58-E6BB221A80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6233" y="1493277"/>
            <a:ext cx="3819525" cy="79057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BE658AE-763F-498C-ACE0-CFC06CE693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6233" y="2637183"/>
            <a:ext cx="2733675" cy="762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0190E8AA-23F9-434F-B00A-D2B868AC84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9277" y="3972996"/>
            <a:ext cx="4086225" cy="154305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1FD73CAD-8031-487A-9F79-D67874A90A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9440" y="3972996"/>
            <a:ext cx="3333750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719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5.4 E(</a:t>
            </a:r>
            <a:r>
              <a:rPr lang="en-US" altLang="zh-CN" sz="3200" i="1" dirty="0">
                <a:solidFill>
                  <a:srgbClr val="FF0000"/>
                </a:solidFill>
              </a:rPr>
              <a:t>X</a:t>
            </a:r>
            <a:r>
              <a:rPr lang="en-US" altLang="zh-CN" sz="3200" dirty="0">
                <a:solidFill>
                  <a:srgbClr val="FF0000"/>
                </a:solidFill>
              </a:rPr>
              <a:t>) and Var(</a:t>
            </a:r>
            <a:r>
              <a:rPr lang="en-US" altLang="zh-CN" sz="3200" i="1" dirty="0">
                <a:solidFill>
                  <a:srgbClr val="FF0000"/>
                </a:solidFill>
              </a:rPr>
              <a:t>X</a:t>
            </a:r>
            <a:r>
              <a:rPr lang="en-US" altLang="zh-CN" sz="3200" dirty="0">
                <a:solidFill>
                  <a:srgbClr val="FF0000"/>
                </a:solidFill>
              </a:rPr>
              <a:t>) of Normal </a:t>
            </a:r>
            <a:r>
              <a:rPr lang="en-US" altLang="zh-CN" sz="3200" dirty="0" err="1">
                <a:solidFill>
                  <a:srgbClr val="FF0000"/>
                </a:solidFill>
              </a:rPr>
              <a:t>r.v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957D593-AB6E-4E08-AB98-AE7B979A0A60}"/>
              </a:ext>
            </a:extLst>
          </p:cNvPr>
          <p:cNvSpPr txBox="1"/>
          <p:nvPr/>
        </p:nvSpPr>
        <p:spPr>
          <a:xfrm>
            <a:off x="332145" y="970057"/>
            <a:ext cx="713413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CN" sz="2800" dirty="0"/>
              <a:t>2. E(X)  and  Var(X) for standard Normal </a:t>
            </a:r>
            <a:r>
              <a:rPr lang="en-US" altLang="zh-CN" sz="2800" dirty="0" err="1"/>
              <a:t>r.v.</a:t>
            </a:r>
            <a:r>
              <a:rPr lang="en-US" altLang="zh-CN" sz="2800" dirty="0"/>
              <a:t> </a:t>
            </a:r>
            <a:endParaRPr lang="en-US" altLang="zh-CN" sz="2800" i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297AF60-4082-41E4-B418-891B8A4047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06882"/>
            <a:ext cx="3190516" cy="237156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F017263-2F88-40CE-902F-90E87E2EB5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0497" y="2050142"/>
            <a:ext cx="3801295" cy="118669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29DD45D-2547-4E53-81E4-4E80223B02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0255" y="3582659"/>
            <a:ext cx="4786781" cy="1598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158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5.4 Normal distribu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/>
              <p:nvPr/>
            </p:nvSpPr>
            <p:spPr>
              <a:xfrm>
                <a:off x="457199" y="946204"/>
                <a:ext cx="8229599" cy="34163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/>
                  <a:t>Theorem  </a:t>
                </a:r>
                <a:r>
                  <a:rPr lang="en-US" altLang="zh-CN" sz="2400" dirty="0"/>
                  <a:t>(68-95-99.7% rule)</a:t>
                </a:r>
                <a:r>
                  <a:rPr lang="en-US" altLang="zh-CN" sz="2400" b="1" dirty="0"/>
                  <a:t>. </a:t>
                </a:r>
                <a:r>
                  <a:rPr lang="en-US" altLang="zh-CN" sz="2400" dirty="0"/>
                  <a:t>If </a:t>
                </a:r>
                <a:r>
                  <a:rPr lang="en-US" altLang="zh-CN" sz="2400" i="1" dirty="0"/>
                  <a:t>X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i="1" dirty="0"/>
                  <a:t> N 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µ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/>
                  <a:t>), then</a:t>
                </a:r>
              </a:p>
              <a:p>
                <a:pPr algn="ctr"/>
                <a:r>
                  <a:rPr lang="en-US" altLang="zh-CN" sz="2400" i="1" dirty="0"/>
                  <a:t>P 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|X - µ| &lt;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zh-CN" alt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sz="2400" dirty="0"/>
                  <a:t>)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altLang="zh-CN" sz="2400" dirty="0"/>
                  <a:t> 0</a:t>
                </a:r>
                <a:r>
                  <a:rPr lang="en-US" altLang="zh-CN" sz="2400" i="1" dirty="0"/>
                  <a:t>.</a:t>
                </a:r>
                <a:r>
                  <a:rPr lang="en-US" altLang="zh-CN" sz="2400" dirty="0"/>
                  <a:t>68</a:t>
                </a:r>
              </a:p>
              <a:p>
                <a:pPr algn="ctr"/>
                <a:r>
                  <a:rPr lang="en-US" altLang="zh-CN" sz="2400" i="1" dirty="0"/>
                  <a:t> P 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|X - µ| &lt;</a:t>
                </a:r>
                <a:r>
                  <a:rPr lang="en-US" altLang="zh-CN" sz="2400" dirty="0"/>
                  <a:t>2</a:t>
                </a:r>
                <a14:m>
                  <m:oMath xmlns:m="http://schemas.openxmlformats.org/officeDocument/2006/math">
                    <m:r>
                      <a:rPr lang="zh-CN" alt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sz="2400" dirty="0"/>
                  <a:t>)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altLang="zh-CN" sz="2400" dirty="0"/>
                  <a:t>0</a:t>
                </a:r>
                <a:r>
                  <a:rPr lang="en-US" altLang="zh-CN" sz="2400" i="1" dirty="0"/>
                  <a:t>.</a:t>
                </a:r>
                <a:r>
                  <a:rPr lang="en-US" altLang="zh-CN" sz="2400" dirty="0"/>
                  <a:t>95</a:t>
                </a:r>
              </a:p>
              <a:p>
                <a:pPr algn="ctr"/>
                <a:r>
                  <a:rPr lang="en-US" altLang="zh-CN" sz="2400" i="1" dirty="0"/>
                  <a:t>    P 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|X - µ| &lt;</a:t>
                </a:r>
                <a:r>
                  <a:rPr lang="en-US" altLang="zh-CN" sz="2400" dirty="0"/>
                  <a:t>3</a:t>
                </a:r>
                <a14:m>
                  <m:oMath xmlns:m="http://schemas.openxmlformats.org/officeDocument/2006/math">
                    <m:r>
                      <a:rPr lang="zh-CN" alt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sz="2400" dirty="0"/>
                  <a:t>)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altLang="zh-CN" sz="2400" dirty="0"/>
                  <a:t>0</a:t>
                </a:r>
                <a:r>
                  <a:rPr lang="en-US" altLang="zh-CN" sz="2400" i="1" dirty="0"/>
                  <a:t>.</a:t>
                </a:r>
                <a:r>
                  <a:rPr lang="en-US" altLang="zh-CN" sz="2400" dirty="0"/>
                  <a:t>997</a:t>
                </a:r>
                <a:r>
                  <a:rPr lang="en-US" altLang="zh-CN" sz="2400" i="1" dirty="0"/>
                  <a:t>.</a:t>
                </a:r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r>
                  <a:rPr lang="en-US" altLang="zh-CN" sz="2400" b="1" dirty="0"/>
                  <a:t>Example </a:t>
                </a:r>
                <a:r>
                  <a:rPr lang="en-US" altLang="zh-CN" sz="2400" dirty="0"/>
                  <a:t>Let </a:t>
                </a:r>
                <a:r>
                  <a:rPr lang="en-US" altLang="zh-CN" sz="2400" i="1" dirty="0"/>
                  <a:t>X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i="1" dirty="0"/>
                  <a:t> N </a:t>
                </a:r>
                <a:r>
                  <a:rPr lang="en-US" altLang="zh-CN" sz="2400" dirty="0"/>
                  <a:t>(1</a:t>
                </a:r>
                <a:r>
                  <a:rPr lang="en-US" altLang="zh-CN" sz="2400" i="1" dirty="0"/>
                  <a:t>, </a:t>
                </a:r>
                <a:r>
                  <a:rPr lang="en-US" altLang="zh-CN" sz="2400" dirty="0"/>
                  <a:t>4). What is </a:t>
                </a:r>
                <a:r>
                  <a:rPr lang="en-US" altLang="zh-CN" sz="2400" i="1" dirty="0"/>
                  <a:t>P 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|X| &lt;</a:t>
                </a:r>
                <a:r>
                  <a:rPr lang="en-US" altLang="zh-CN" sz="2400" dirty="0"/>
                  <a:t>3), exactly (in term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en-US" altLang="zh-CN" sz="2400" dirty="0"/>
                  <a:t>) and approximately?</a:t>
                </a:r>
                <a:br>
                  <a:rPr lang="en-US" altLang="zh-CN" sz="2400" dirty="0"/>
                </a:br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946204"/>
                <a:ext cx="8229599" cy="3416320"/>
              </a:xfrm>
              <a:prstGeom prst="rect">
                <a:avLst/>
              </a:prstGeom>
              <a:blipFill>
                <a:blip r:embed="rId2"/>
                <a:stretch>
                  <a:fillRect l="-1111" t="-1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A245FCA4-AC87-4CCA-92B1-C63CB4E707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677738"/>
            <a:ext cx="7907572" cy="714456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E2054EBE-B9EF-2A42-A9D3-9C9515877284}"/>
              </a:ext>
            </a:extLst>
          </p:cNvPr>
          <p:cNvGrpSpPr/>
          <p:nvPr/>
        </p:nvGrpSpPr>
        <p:grpSpPr>
          <a:xfrm>
            <a:off x="4358345" y="2502183"/>
            <a:ext cx="817200" cy="401400"/>
            <a:chOff x="4358345" y="2502183"/>
            <a:chExt cx="817200" cy="401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2565171A-54AA-594E-AE5E-780E36AE17CC}"/>
                    </a:ext>
                  </a:extLst>
                </p14:cNvPr>
                <p14:cNvContentPartPr/>
                <p14:nvPr/>
              </p14:nvContentPartPr>
              <p14:xfrm>
                <a:off x="4358345" y="2590743"/>
                <a:ext cx="140760" cy="12996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2565171A-54AA-594E-AE5E-780E36AE17CC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4343225" y="2575623"/>
                  <a:ext cx="17136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A028738-3BF7-BD40-B34A-E501AC8094BB}"/>
                    </a:ext>
                  </a:extLst>
                </p14:cNvPr>
                <p14:cNvContentPartPr/>
                <p14:nvPr/>
              </p14:nvContentPartPr>
              <p14:xfrm>
                <a:off x="4431425" y="2689743"/>
                <a:ext cx="21240" cy="19224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A028738-3BF7-BD40-B34A-E501AC8094B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415945" y="2674623"/>
                  <a:ext cx="5184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C4233AD3-C557-C849-898B-04869ABE3F76}"/>
                    </a:ext>
                  </a:extLst>
                </p14:cNvPr>
                <p14:cNvContentPartPr/>
                <p14:nvPr/>
              </p14:nvContentPartPr>
              <p14:xfrm>
                <a:off x="4545905" y="2684343"/>
                <a:ext cx="88920" cy="316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4233AD3-C557-C849-898B-04869ABE3F7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530425" y="2669223"/>
                  <a:ext cx="11952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A5F37B71-D101-E44B-B6F0-D57D4D603E35}"/>
                    </a:ext>
                  </a:extLst>
                </p14:cNvPr>
                <p14:cNvContentPartPr/>
                <p14:nvPr/>
              </p14:nvContentPartPr>
              <p14:xfrm>
                <a:off x="4566785" y="2736543"/>
                <a:ext cx="83520" cy="3636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A5F37B71-D101-E44B-B6F0-D57D4D603E35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551305" y="2721423"/>
                  <a:ext cx="11412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E6F37882-6606-F54B-9B9E-4700792864B7}"/>
                    </a:ext>
                  </a:extLst>
                </p14:cNvPr>
                <p14:cNvContentPartPr/>
                <p14:nvPr/>
              </p14:nvContentPartPr>
              <p14:xfrm>
                <a:off x="4795745" y="2554383"/>
                <a:ext cx="109800" cy="14040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E6F37882-6606-F54B-9B9E-4700792864B7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4780265" y="2539263"/>
                  <a:ext cx="14004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17148752-775E-A34E-8755-886F078FD012}"/>
                    </a:ext>
                  </a:extLst>
                </p14:cNvPr>
                <p14:cNvContentPartPr/>
                <p14:nvPr/>
              </p14:nvContentPartPr>
              <p14:xfrm>
                <a:off x="4819505" y="2564823"/>
                <a:ext cx="65160" cy="9396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17148752-775E-A34E-8755-886F078FD012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804025" y="2549703"/>
                  <a:ext cx="9576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84969095-5317-7743-BDB8-400893390802}"/>
                    </a:ext>
                  </a:extLst>
                </p14:cNvPr>
                <p14:cNvContentPartPr/>
                <p14:nvPr/>
              </p14:nvContentPartPr>
              <p14:xfrm>
                <a:off x="4936145" y="2606583"/>
                <a:ext cx="109080" cy="2124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84969095-5317-7743-BDB8-400893390802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921025" y="2591103"/>
                  <a:ext cx="13968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BFCD52E-E488-D646-8025-101A814F47DC}"/>
                    </a:ext>
                  </a:extLst>
                </p14:cNvPr>
                <p14:cNvContentPartPr/>
                <p14:nvPr/>
              </p14:nvContentPartPr>
              <p14:xfrm>
                <a:off x="5123705" y="2502183"/>
                <a:ext cx="10800" cy="17208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BFCD52E-E488-D646-8025-101A814F47DC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108225" y="2487063"/>
                  <a:ext cx="4140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BB20CCD6-FE11-E440-B1B1-4EF64BF4CB13}"/>
                    </a:ext>
                  </a:extLst>
                </p14:cNvPr>
                <p14:cNvContentPartPr/>
                <p14:nvPr/>
              </p14:nvContentPartPr>
              <p14:xfrm>
                <a:off x="4774865" y="2705223"/>
                <a:ext cx="400680" cy="3672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BB20CCD6-FE11-E440-B1B1-4EF64BF4CB1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759385" y="2690103"/>
                  <a:ext cx="43092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DEDB1FA7-92D1-0F4C-B719-626A5E78556E}"/>
                    </a:ext>
                  </a:extLst>
                </p14:cNvPr>
                <p14:cNvContentPartPr/>
                <p14:nvPr/>
              </p14:nvContentPartPr>
              <p14:xfrm>
                <a:off x="4952345" y="2778303"/>
                <a:ext cx="155880" cy="12528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DEDB1FA7-92D1-0F4C-B719-626A5E78556E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937225" y="2762823"/>
                  <a:ext cx="186480" cy="155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4770B2E8-5369-8849-84BC-5E670FD182EF}"/>
                  </a:ext>
                </a:extLst>
              </p14:cNvPr>
              <p14:cNvContentPartPr/>
              <p14:nvPr/>
            </p14:nvContentPartPr>
            <p14:xfrm>
              <a:off x="5358425" y="2689743"/>
              <a:ext cx="166320" cy="51840"/>
            </p14:xfrm>
          </p:contentPart>
        </mc:Choice>
        <mc:Fallback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4770B2E8-5369-8849-84BC-5E670FD182EF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342945" y="2674623"/>
                <a:ext cx="196920" cy="82440"/>
              </a:xfrm>
              <a:prstGeom prst="rect">
                <a:avLst/>
              </a:prstGeom>
            </p:spPr>
          </p:pic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64AF3595-D386-564C-BDC7-FFA5E028C08A}"/>
              </a:ext>
            </a:extLst>
          </p:cNvPr>
          <p:cNvGrpSpPr/>
          <p:nvPr/>
        </p:nvGrpSpPr>
        <p:grpSpPr>
          <a:xfrm>
            <a:off x="5748305" y="2549343"/>
            <a:ext cx="744480" cy="218160"/>
            <a:chOff x="5748305" y="2549343"/>
            <a:chExt cx="744480" cy="218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73B42A08-E7D0-A049-82CB-6EB70D7CF631}"/>
                    </a:ext>
                  </a:extLst>
                </p14:cNvPr>
                <p14:cNvContentPartPr/>
                <p14:nvPr/>
              </p14:nvContentPartPr>
              <p14:xfrm>
                <a:off x="5748305" y="2580303"/>
                <a:ext cx="21240" cy="18720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73B42A08-E7D0-A049-82CB-6EB70D7CF631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5732825" y="2565183"/>
                  <a:ext cx="5184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8323121-B1C6-5745-8BB2-62C770517882}"/>
                    </a:ext>
                  </a:extLst>
                </p14:cNvPr>
                <p14:cNvContentPartPr/>
                <p14:nvPr/>
              </p14:nvContentPartPr>
              <p14:xfrm>
                <a:off x="5763785" y="2601183"/>
                <a:ext cx="156600" cy="13032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8323121-B1C6-5745-8BB2-62C77051788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748665" y="2586063"/>
                  <a:ext cx="18684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3C0A6C08-AFA8-8B40-B437-BE423A2DF30F}"/>
                    </a:ext>
                  </a:extLst>
                </p14:cNvPr>
                <p14:cNvContentPartPr/>
                <p14:nvPr/>
              </p14:nvContentPartPr>
              <p14:xfrm>
                <a:off x="5971865" y="2585703"/>
                <a:ext cx="88920" cy="12528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3C0A6C08-AFA8-8B40-B437-BE423A2DF30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956745" y="2570223"/>
                  <a:ext cx="11952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149CF8BC-3A6D-D149-8B62-B0766F777BCB}"/>
                    </a:ext>
                  </a:extLst>
                </p14:cNvPr>
                <p14:cNvContentPartPr/>
                <p14:nvPr/>
              </p14:nvContentPartPr>
              <p14:xfrm>
                <a:off x="6107225" y="2617023"/>
                <a:ext cx="83520" cy="9360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149CF8BC-3A6D-D149-8B62-B0766F777BCB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092105" y="2601543"/>
                  <a:ext cx="11412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B786C1B5-1D14-064E-B344-5536E86C8E47}"/>
                    </a:ext>
                  </a:extLst>
                </p14:cNvPr>
                <p14:cNvContentPartPr/>
                <p14:nvPr/>
              </p14:nvContentPartPr>
              <p14:xfrm>
                <a:off x="6232145" y="2679303"/>
                <a:ext cx="36720" cy="6264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B786C1B5-1D14-064E-B344-5536E86C8E47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217025" y="2664183"/>
                  <a:ext cx="6732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1E95156-169B-F34D-8B65-281102C8418F}"/>
                    </a:ext>
                  </a:extLst>
                </p14:cNvPr>
                <p14:cNvContentPartPr/>
                <p14:nvPr/>
              </p14:nvContentPartPr>
              <p14:xfrm>
                <a:off x="6346625" y="2596143"/>
                <a:ext cx="15840" cy="12456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1E95156-169B-F34D-8B65-281102C8418F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331505" y="2580663"/>
                  <a:ext cx="4644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AE618886-FAEE-CB4D-AB11-6EC8368E0DCE}"/>
                    </a:ext>
                  </a:extLst>
                </p14:cNvPr>
                <p14:cNvContentPartPr/>
                <p14:nvPr/>
              </p14:nvContentPartPr>
              <p14:xfrm>
                <a:off x="6419705" y="2549343"/>
                <a:ext cx="73080" cy="20340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AE618886-FAEE-CB4D-AB11-6EC8368E0DCE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404225" y="2533863"/>
                  <a:ext cx="103680" cy="23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7636325B-5010-7A4E-B230-6C90F42CF799}"/>
              </a:ext>
            </a:extLst>
          </p:cNvPr>
          <p:cNvGrpSpPr/>
          <p:nvPr/>
        </p:nvGrpSpPr>
        <p:grpSpPr>
          <a:xfrm>
            <a:off x="4743545" y="3835263"/>
            <a:ext cx="619560" cy="221400"/>
            <a:chOff x="4743545" y="3835263"/>
            <a:chExt cx="619560" cy="221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DA7F1A13-B2D1-9748-894A-3D84030A4A62}"/>
                    </a:ext>
                  </a:extLst>
                </p14:cNvPr>
                <p14:cNvContentPartPr/>
                <p14:nvPr/>
              </p14:nvContentPartPr>
              <p14:xfrm>
                <a:off x="5170505" y="3850383"/>
                <a:ext cx="21240" cy="20628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DA7F1A13-B2D1-9748-894A-3D84030A4A62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155025" y="3835263"/>
                  <a:ext cx="5184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3308A05A-02F3-FA40-8309-DB899660BF4D}"/>
                    </a:ext>
                  </a:extLst>
                </p14:cNvPr>
                <p14:cNvContentPartPr/>
                <p14:nvPr/>
              </p14:nvContentPartPr>
              <p14:xfrm>
                <a:off x="5258705" y="3902583"/>
                <a:ext cx="99360" cy="12816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3308A05A-02F3-FA40-8309-DB899660BF4D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243585" y="3887103"/>
                  <a:ext cx="12960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05ECE875-2555-B845-8A6F-FB0A041BBEC7}"/>
                    </a:ext>
                  </a:extLst>
                </p14:cNvPr>
                <p14:cNvContentPartPr/>
                <p14:nvPr/>
              </p14:nvContentPartPr>
              <p14:xfrm>
                <a:off x="5292905" y="3902583"/>
                <a:ext cx="70200" cy="10980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05ECE875-2555-B845-8A6F-FB0A041BBEC7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277785" y="3887103"/>
                  <a:ext cx="10080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24E30A94-6ABA-AD41-BF27-83073D499B8E}"/>
                    </a:ext>
                  </a:extLst>
                </p14:cNvPr>
                <p14:cNvContentPartPr/>
                <p14:nvPr/>
              </p14:nvContentPartPr>
              <p14:xfrm>
                <a:off x="5086985" y="3907623"/>
                <a:ext cx="130320" cy="12024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24E30A94-6ABA-AD41-BF27-83073D499B8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071865" y="3892503"/>
                  <a:ext cx="1609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D6E08392-ADA1-6C49-A47C-65C23543CBE0}"/>
                    </a:ext>
                  </a:extLst>
                </p14:cNvPr>
                <p14:cNvContentPartPr/>
                <p14:nvPr/>
              </p14:nvContentPartPr>
              <p14:xfrm>
                <a:off x="4957385" y="3895023"/>
                <a:ext cx="129240" cy="14328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D6E08392-ADA1-6C49-A47C-65C23543CBE0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942265" y="3879543"/>
                  <a:ext cx="15984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A97394A2-D1E3-AD4C-A5DB-7602225EC073}"/>
                    </a:ext>
                  </a:extLst>
                </p14:cNvPr>
                <p14:cNvContentPartPr/>
                <p14:nvPr/>
              </p14:nvContentPartPr>
              <p14:xfrm>
                <a:off x="4743545" y="3907623"/>
                <a:ext cx="52560" cy="3168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A97394A2-D1E3-AD4C-A5DB-7602225EC073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728425" y="3892503"/>
                  <a:ext cx="8280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74933C66-142B-7D48-9205-89DA03BC19D1}"/>
                    </a:ext>
                  </a:extLst>
                </p14:cNvPr>
                <p14:cNvContentPartPr/>
                <p14:nvPr/>
              </p14:nvContentPartPr>
              <p14:xfrm>
                <a:off x="4816625" y="3835263"/>
                <a:ext cx="78480" cy="20808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74933C66-142B-7D48-9205-89DA03BC19D1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801145" y="3820143"/>
                  <a:ext cx="109080" cy="238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6E259C7-B51B-C348-AB31-A066712EE155}"/>
              </a:ext>
            </a:extLst>
          </p:cNvPr>
          <p:cNvGrpSpPr/>
          <p:nvPr/>
        </p:nvGrpSpPr>
        <p:grpSpPr>
          <a:xfrm>
            <a:off x="5535185" y="3839943"/>
            <a:ext cx="239400" cy="177480"/>
            <a:chOff x="5535185" y="3839943"/>
            <a:chExt cx="239400" cy="177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AC597D65-62F4-534B-9DE3-C1611891E233}"/>
                    </a:ext>
                  </a:extLst>
                </p14:cNvPr>
                <p14:cNvContentPartPr/>
                <p14:nvPr/>
              </p14:nvContentPartPr>
              <p14:xfrm>
                <a:off x="5535185" y="3839943"/>
                <a:ext cx="88200" cy="9936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AC597D65-62F4-534B-9DE3-C1611891E233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520065" y="3824823"/>
                  <a:ext cx="11880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238F15F-FF46-704A-ADD6-36C70D55C0EB}"/>
                    </a:ext>
                  </a:extLst>
                </p14:cNvPr>
                <p14:cNvContentPartPr/>
                <p14:nvPr/>
              </p14:nvContentPartPr>
              <p14:xfrm>
                <a:off x="5685665" y="3839943"/>
                <a:ext cx="88920" cy="17748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238F15F-FF46-704A-ADD6-36C70D55C0EB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670545" y="3824823"/>
                  <a:ext cx="119520" cy="20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EF5E7503-C57F-ED40-8AC5-D60C779423D3}"/>
              </a:ext>
            </a:extLst>
          </p:cNvPr>
          <p:cNvGrpSpPr/>
          <p:nvPr/>
        </p:nvGrpSpPr>
        <p:grpSpPr>
          <a:xfrm>
            <a:off x="4743545" y="4266903"/>
            <a:ext cx="234720" cy="213120"/>
            <a:chOff x="4743545" y="4266903"/>
            <a:chExt cx="234720" cy="213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E245CDEB-82BF-8E4D-9F6F-E4948F56CB06}"/>
                    </a:ext>
                  </a:extLst>
                </p14:cNvPr>
                <p14:cNvContentPartPr/>
                <p14:nvPr/>
              </p14:nvContentPartPr>
              <p14:xfrm>
                <a:off x="4904825" y="4285263"/>
                <a:ext cx="5400" cy="1296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E245CDEB-82BF-8E4D-9F6F-E4948F56CB0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889705" y="4270143"/>
                  <a:ext cx="3600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56404E4-2C1A-384C-9082-AF7AE13AF96F}"/>
                    </a:ext>
                  </a:extLst>
                </p14:cNvPr>
                <p14:cNvContentPartPr/>
                <p14:nvPr/>
              </p14:nvContentPartPr>
              <p14:xfrm>
                <a:off x="4743545" y="4318743"/>
                <a:ext cx="104400" cy="3168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56404E4-2C1A-384C-9082-AF7AE13AF96F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728425" y="4303623"/>
                  <a:ext cx="13500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B4128A14-8577-EC48-A1E9-0460D2D40D36}"/>
                    </a:ext>
                  </a:extLst>
                </p14:cNvPr>
                <p14:cNvContentPartPr/>
                <p14:nvPr/>
              </p14:nvContentPartPr>
              <p14:xfrm>
                <a:off x="4863425" y="4266903"/>
                <a:ext cx="114840" cy="8352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B4128A14-8577-EC48-A1E9-0460D2D40D36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847945" y="4251423"/>
                  <a:ext cx="14544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A2784290-294B-D949-B103-EAFF81BC423A}"/>
                    </a:ext>
                  </a:extLst>
                </p14:cNvPr>
                <p14:cNvContentPartPr/>
                <p14:nvPr/>
              </p14:nvContentPartPr>
              <p14:xfrm>
                <a:off x="4957025" y="4266903"/>
                <a:ext cx="21240" cy="21312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A2784290-294B-D949-B103-EAFF81BC423A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941905" y="4251423"/>
                  <a:ext cx="51840" cy="24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1DF6430C-4B03-C843-86A9-B1C37181DCBD}"/>
              </a:ext>
            </a:extLst>
          </p:cNvPr>
          <p:cNvGrpSpPr/>
          <p:nvPr/>
        </p:nvGrpSpPr>
        <p:grpSpPr>
          <a:xfrm>
            <a:off x="5120825" y="4240623"/>
            <a:ext cx="690120" cy="171720"/>
            <a:chOff x="5120825" y="4240623"/>
            <a:chExt cx="690120" cy="171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2662399F-8B46-0A4B-96BF-327E9981258F}"/>
                    </a:ext>
                  </a:extLst>
                </p14:cNvPr>
                <p14:cNvContentPartPr/>
                <p14:nvPr/>
              </p14:nvContentPartPr>
              <p14:xfrm>
                <a:off x="5120825" y="4303263"/>
                <a:ext cx="107280" cy="10908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2662399F-8B46-0A4B-96BF-327E9981258F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105345" y="4288143"/>
                  <a:ext cx="13788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03E745E9-C6E2-6548-8F2C-3D9B224D6EF1}"/>
                    </a:ext>
                  </a:extLst>
                </p14:cNvPr>
                <p14:cNvContentPartPr/>
                <p14:nvPr/>
              </p14:nvContentPartPr>
              <p14:xfrm>
                <a:off x="5295425" y="4271943"/>
                <a:ext cx="135720" cy="10440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03E745E9-C6E2-6548-8F2C-3D9B224D6EF1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279945" y="4256823"/>
                  <a:ext cx="16632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73F8A65D-1672-3E40-B5F7-CFE797E231E4}"/>
                    </a:ext>
                  </a:extLst>
                </p14:cNvPr>
                <p14:cNvContentPartPr/>
                <p14:nvPr/>
              </p14:nvContentPartPr>
              <p14:xfrm>
                <a:off x="5322065" y="4266903"/>
                <a:ext cx="98640" cy="12528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73F8A65D-1672-3E40-B5F7-CFE797E231E4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306585" y="4251423"/>
                  <a:ext cx="12924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C20536D0-6B74-CC46-A3D4-4675A089D841}"/>
                    </a:ext>
                  </a:extLst>
                </p14:cNvPr>
                <p14:cNvContentPartPr/>
                <p14:nvPr/>
              </p14:nvContentPartPr>
              <p14:xfrm>
                <a:off x="5539865" y="4240623"/>
                <a:ext cx="88920" cy="14616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C20536D0-6B74-CC46-A3D4-4675A089D841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524745" y="4225503"/>
                  <a:ext cx="11952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63644A2F-115E-4D40-8536-D8C2E6C7E768}"/>
                    </a:ext>
                  </a:extLst>
                </p14:cNvPr>
                <p14:cNvContentPartPr/>
                <p14:nvPr/>
              </p14:nvContentPartPr>
              <p14:xfrm>
                <a:off x="5727425" y="4256463"/>
                <a:ext cx="83520" cy="12528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63644A2F-115E-4D40-8536-D8C2E6C7E768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711945" y="4240983"/>
                  <a:ext cx="114120" cy="155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3C72AE6F-6492-BB48-8A15-E09E9E12D89F}"/>
              </a:ext>
            </a:extLst>
          </p:cNvPr>
          <p:cNvGrpSpPr/>
          <p:nvPr/>
        </p:nvGrpSpPr>
        <p:grpSpPr>
          <a:xfrm>
            <a:off x="6357785" y="3954423"/>
            <a:ext cx="1399680" cy="775800"/>
            <a:chOff x="6357785" y="3954423"/>
            <a:chExt cx="1399680" cy="775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77930A25-FC00-4244-B351-EF1E95C47F28}"/>
                    </a:ext>
                  </a:extLst>
                </p14:cNvPr>
                <p14:cNvContentPartPr/>
                <p14:nvPr/>
              </p14:nvContentPartPr>
              <p14:xfrm>
                <a:off x="6357785" y="4037943"/>
                <a:ext cx="114120" cy="2124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77930A25-FC00-4244-B351-EF1E95C47F28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342305" y="4022463"/>
                  <a:ext cx="14472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B5ED0056-D1F5-E64F-9AFB-058040E601AE}"/>
                    </a:ext>
                  </a:extLst>
                </p14:cNvPr>
                <p14:cNvContentPartPr/>
                <p14:nvPr/>
              </p14:nvContentPartPr>
              <p14:xfrm>
                <a:off x="6513305" y="3975303"/>
                <a:ext cx="109800" cy="13572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B5ED0056-D1F5-E64F-9AFB-058040E601AE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498185" y="3960183"/>
                  <a:ext cx="14004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845404D4-3685-1040-8BB5-3490E893090A}"/>
                    </a:ext>
                  </a:extLst>
                </p14:cNvPr>
                <p14:cNvContentPartPr/>
                <p14:nvPr/>
              </p14:nvContentPartPr>
              <p14:xfrm>
                <a:off x="6685745" y="3985743"/>
                <a:ext cx="93600" cy="10980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845404D4-3685-1040-8BB5-3490E893090A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670265" y="3970623"/>
                  <a:ext cx="12384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54D444FF-1E27-1E4B-86E7-87F51A1C9BF6}"/>
                    </a:ext>
                  </a:extLst>
                </p14:cNvPr>
                <p14:cNvContentPartPr/>
                <p14:nvPr/>
              </p14:nvContentPartPr>
              <p14:xfrm>
                <a:off x="6820385" y="4001223"/>
                <a:ext cx="104400" cy="10224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54D444FF-1E27-1E4B-86E7-87F51A1C9BF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805265" y="3986103"/>
                  <a:ext cx="13500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02C39C28-DD41-AA4B-873B-E2FF9704137B}"/>
                    </a:ext>
                  </a:extLst>
                </p14:cNvPr>
                <p14:cNvContentPartPr/>
                <p14:nvPr/>
              </p14:nvContentPartPr>
              <p14:xfrm>
                <a:off x="6856745" y="4001223"/>
                <a:ext cx="78480" cy="9396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02C39C28-DD41-AA4B-873B-E2FF9704137B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841625" y="3986103"/>
                  <a:ext cx="10908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C9335892-8D75-D346-B621-D2A4139BFF33}"/>
                    </a:ext>
                  </a:extLst>
                </p14:cNvPr>
                <p14:cNvContentPartPr/>
                <p14:nvPr/>
              </p14:nvContentPartPr>
              <p14:xfrm>
                <a:off x="6997145" y="3970263"/>
                <a:ext cx="88920" cy="13572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C9335892-8D75-D346-B621-D2A4139BFF33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982025" y="3954783"/>
                  <a:ext cx="11952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730EA4E0-B5D2-184E-A67C-64098BCBF409}"/>
                    </a:ext>
                  </a:extLst>
                </p14:cNvPr>
                <p14:cNvContentPartPr/>
                <p14:nvPr/>
              </p14:nvContentPartPr>
              <p14:xfrm>
                <a:off x="7189745" y="3954423"/>
                <a:ext cx="15840" cy="19080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730EA4E0-B5D2-184E-A67C-64098BCBF409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174625" y="3939303"/>
                  <a:ext cx="4644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62900914-D08B-F642-9764-199DFD4A3FE6}"/>
                    </a:ext>
                  </a:extLst>
                </p14:cNvPr>
                <p14:cNvContentPartPr/>
                <p14:nvPr/>
              </p14:nvContentPartPr>
              <p14:xfrm>
                <a:off x="6570545" y="4329183"/>
                <a:ext cx="62640" cy="13032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62900914-D08B-F642-9764-199DFD4A3FE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555425" y="4314063"/>
                  <a:ext cx="9324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EEEF9C66-873A-7F49-9EEB-477F4F6BAEE4}"/>
                    </a:ext>
                  </a:extLst>
                </p14:cNvPr>
                <p14:cNvContentPartPr/>
                <p14:nvPr/>
              </p14:nvContentPartPr>
              <p14:xfrm>
                <a:off x="6674585" y="4422783"/>
                <a:ext cx="21240" cy="36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EEEF9C66-873A-7F49-9EEB-477F4F6BAEE4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659465" y="4407663"/>
                  <a:ext cx="518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FA45460A-EB0E-2440-8565-4C95DE81912F}"/>
                    </a:ext>
                  </a:extLst>
                </p14:cNvPr>
                <p14:cNvContentPartPr/>
                <p14:nvPr/>
              </p14:nvContentPartPr>
              <p14:xfrm>
                <a:off x="6789065" y="4292823"/>
                <a:ext cx="62640" cy="22428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FA45460A-EB0E-2440-8565-4C95DE81912F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773945" y="4277703"/>
                  <a:ext cx="9324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953557C8-D983-1A41-A32A-030E4DD34547}"/>
                    </a:ext>
                  </a:extLst>
                </p14:cNvPr>
                <p14:cNvContentPartPr/>
                <p14:nvPr/>
              </p14:nvContentPartPr>
              <p14:xfrm>
                <a:off x="6882665" y="4277343"/>
                <a:ext cx="68040" cy="19296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953557C8-D983-1A41-A32A-030E4DD34547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867545" y="4261863"/>
                  <a:ext cx="9864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86F66FDD-C882-DA48-9B63-B1A25BC7ED82}"/>
                    </a:ext>
                  </a:extLst>
                </p14:cNvPr>
                <p14:cNvContentPartPr/>
                <p14:nvPr/>
              </p14:nvContentPartPr>
              <p14:xfrm>
                <a:off x="6903545" y="4308303"/>
                <a:ext cx="104400" cy="4212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86F66FDD-C882-DA48-9B63-B1A25BC7ED82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888425" y="4293183"/>
                  <a:ext cx="13500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30CCD9B6-0A23-164B-BD72-F71A52DA1D72}"/>
                    </a:ext>
                  </a:extLst>
                </p14:cNvPr>
                <p14:cNvContentPartPr/>
                <p14:nvPr/>
              </p14:nvContentPartPr>
              <p14:xfrm>
                <a:off x="7054745" y="4402263"/>
                <a:ext cx="104400" cy="2124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30CCD9B6-0A23-164B-BD72-F71A52DA1D72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039265" y="4386783"/>
                  <a:ext cx="13500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6CA89091-5F29-6341-A305-464AF47FAB24}"/>
                    </a:ext>
                  </a:extLst>
                </p14:cNvPr>
                <p14:cNvContentPartPr/>
                <p14:nvPr/>
              </p14:nvContentPartPr>
              <p14:xfrm>
                <a:off x="7278305" y="4308303"/>
                <a:ext cx="83520" cy="12528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6CA89091-5F29-6341-A305-464AF47FAB24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263185" y="4293183"/>
                  <a:ext cx="11412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5C14E1FF-D23F-9E42-89DB-8C7D193EE3E2}"/>
                    </a:ext>
                  </a:extLst>
                </p14:cNvPr>
                <p14:cNvContentPartPr/>
                <p14:nvPr/>
              </p14:nvContentPartPr>
              <p14:xfrm>
                <a:off x="7392785" y="4391823"/>
                <a:ext cx="26280" cy="3168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5C14E1FF-D23F-9E42-89DB-8C7D193EE3E2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377665" y="4376343"/>
                  <a:ext cx="5688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8BDFDC2A-D35B-2B4E-B0E8-D8FDC6ED4FA8}"/>
                    </a:ext>
                  </a:extLst>
                </p14:cNvPr>
                <p14:cNvContentPartPr/>
                <p14:nvPr/>
              </p14:nvContentPartPr>
              <p14:xfrm>
                <a:off x="7517705" y="4266903"/>
                <a:ext cx="57600" cy="17208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8BDFDC2A-D35B-2B4E-B0E8-D8FDC6ED4FA8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502585" y="4251423"/>
                  <a:ext cx="8820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13274DB9-CA93-514F-BDD6-622B72AD3D37}"/>
                    </a:ext>
                  </a:extLst>
                </p14:cNvPr>
                <p14:cNvContentPartPr/>
                <p14:nvPr/>
              </p14:nvContentPartPr>
              <p14:xfrm>
                <a:off x="7658465" y="4220103"/>
                <a:ext cx="42120" cy="21384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13274DB9-CA93-514F-BDD6-622B72AD3D37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642985" y="4204623"/>
                  <a:ext cx="7236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C85D4B0F-2020-6544-BAD1-51A8494C6D48}"/>
                    </a:ext>
                  </a:extLst>
                </p14:cNvPr>
                <p14:cNvContentPartPr/>
                <p14:nvPr/>
              </p14:nvContentPartPr>
              <p14:xfrm>
                <a:off x="7637585" y="4246023"/>
                <a:ext cx="93960" cy="5256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C85D4B0F-2020-6544-BAD1-51A8494C6D48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622105" y="4230903"/>
                  <a:ext cx="12456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8BF39FDA-D2D1-D84A-BBBC-8FDCE0A27933}"/>
                    </a:ext>
                  </a:extLst>
                </p14:cNvPr>
                <p14:cNvContentPartPr/>
                <p14:nvPr/>
              </p14:nvContentPartPr>
              <p14:xfrm>
                <a:off x="7145825" y="4438623"/>
                <a:ext cx="611640" cy="18756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8BF39FDA-D2D1-D84A-BBBC-8FDCE0A27933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130705" y="4423503"/>
                  <a:ext cx="64224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5C144071-21E9-764F-B8DF-3EFE594FBD53}"/>
                    </a:ext>
                  </a:extLst>
                </p14:cNvPr>
                <p14:cNvContentPartPr/>
                <p14:nvPr/>
              </p14:nvContentPartPr>
              <p14:xfrm>
                <a:off x="7476305" y="4589463"/>
                <a:ext cx="130320" cy="14076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5C144071-21E9-764F-B8DF-3EFE594FBD53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7460825" y="4574343"/>
                  <a:ext cx="16092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024D1762-EE2F-B842-8340-7032841C64CD}"/>
                    </a:ext>
                  </a:extLst>
                </p14:cNvPr>
                <p14:cNvContentPartPr/>
                <p14:nvPr/>
              </p14:nvContentPartPr>
              <p14:xfrm>
                <a:off x="7616705" y="4176183"/>
                <a:ext cx="125280" cy="14328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024D1762-EE2F-B842-8340-7032841C64CD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601585" y="4160703"/>
                  <a:ext cx="155880" cy="173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61F0EB67-B0B1-A441-BD4D-1D73FF40AB43}"/>
              </a:ext>
            </a:extLst>
          </p:cNvPr>
          <p:cNvGrpSpPr/>
          <p:nvPr/>
        </p:nvGrpSpPr>
        <p:grpSpPr>
          <a:xfrm>
            <a:off x="1719545" y="5516103"/>
            <a:ext cx="952920" cy="239760"/>
            <a:chOff x="1719545" y="5516103"/>
            <a:chExt cx="952920" cy="239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8482165A-8DCE-3A45-8FFF-EEE33B792B15}"/>
                    </a:ext>
                  </a:extLst>
                </p14:cNvPr>
                <p14:cNvContentPartPr/>
                <p14:nvPr/>
              </p14:nvContentPartPr>
              <p14:xfrm>
                <a:off x="1922585" y="5536983"/>
                <a:ext cx="10800" cy="21888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8482165A-8DCE-3A45-8FFF-EEE33B792B15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907105" y="5521503"/>
                  <a:ext cx="4140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5D97FE6A-5507-AC4C-AA87-71356726EA11}"/>
                    </a:ext>
                  </a:extLst>
                </p14:cNvPr>
                <p14:cNvContentPartPr/>
                <p14:nvPr/>
              </p14:nvContentPartPr>
              <p14:xfrm>
                <a:off x="1719545" y="5599263"/>
                <a:ext cx="114840" cy="3168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5D97FE6A-5507-AC4C-AA87-71356726EA11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704425" y="5584143"/>
                  <a:ext cx="14544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07FEA910-3A3D-F749-95FB-BA3D13A44CD3}"/>
                    </a:ext>
                  </a:extLst>
                </p14:cNvPr>
                <p14:cNvContentPartPr/>
                <p14:nvPr/>
              </p14:nvContentPartPr>
              <p14:xfrm>
                <a:off x="2053265" y="5588823"/>
                <a:ext cx="114120" cy="7560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07FEA910-3A3D-F749-95FB-BA3D13A44CD3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2038145" y="5573703"/>
                  <a:ext cx="14472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DE840BAE-61F3-8B47-A41D-22F4DCB2B413}"/>
                    </a:ext>
                  </a:extLst>
                </p14:cNvPr>
                <p14:cNvContentPartPr/>
                <p14:nvPr/>
              </p14:nvContentPartPr>
              <p14:xfrm>
                <a:off x="2234705" y="5536983"/>
                <a:ext cx="114840" cy="11484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DE840BAE-61F3-8B47-A41D-22F4DCB2B413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2219585" y="5521503"/>
                  <a:ext cx="14544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3689E7CA-18CA-0B4E-8E26-FB081D1FCA7C}"/>
                    </a:ext>
                  </a:extLst>
                </p14:cNvPr>
                <p14:cNvContentPartPr/>
                <p14:nvPr/>
              </p14:nvContentPartPr>
              <p14:xfrm>
                <a:off x="2266025" y="5552463"/>
                <a:ext cx="93960" cy="11484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3689E7CA-18CA-0B4E-8E26-FB081D1FCA7C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250905" y="5537343"/>
                  <a:ext cx="12456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592ADC17-1AAF-744A-B82B-BBF809486B38}"/>
                    </a:ext>
                  </a:extLst>
                </p14:cNvPr>
                <p14:cNvContentPartPr/>
                <p14:nvPr/>
              </p14:nvContentPartPr>
              <p14:xfrm>
                <a:off x="2427305" y="5542023"/>
                <a:ext cx="68040" cy="9396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592ADC17-1AAF-744A-B82B-BBF809486B38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412185" y="5526903"/>
                  <a:ext cx="9864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17345571-B44F-A24B-AAA8-30DD97D66E3E}"/>
                    </a:ext>
                  </a:extLst>
                </p14:cNvPr>
                <p14:cNvContentPartPr/>
                <p14:nvPr/>
              </p14:nvContentPartPr>
              <p14:xfrm>
                <a:off x="2578505" y="5516103"/>
                <a:ext cx="93960" cy="10440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17345571-B44F-A24B-AAA8-30DD97D66E3E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563025" y="5500623"/>
                  <a:ext cx="124560" cy="135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317FC96F-F5CE-8344-ADDC-34CE8D25BC23}"/>
              </a:ext>
            </a:extLst>
          </p:cNvPr>
          <p:cNvGrpSpPr/>
          <p:nvPr/>
        </p:nvGrpSpPr>
        <p:grpSpPr>
          <a:xfrm>
            <a:off x="1803425" y="5791863"/>
            <a:ext cx="1243800" cy="573120"/>
            <a:chOff x="1803425" y="5791863"/>
            <a:chExt cx="1243800" cy="573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DF84953B-74A9-B24D-812D-AE51CA02570E}"/>
                    </a:ext>
                  </a:extLst>
                </p14:cNvPr>
                <p14:cNvContentPartPr/>
                <p14:nvPr/>
              </p14:nvContentPartPr>
              <p14:xfrm>
                <a:off x="1803425" y="6239343"/>
                <a:ext cx="135000" cy="3672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DF84953B-74A9-B24D-812D-AE51CA02570E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788305" y="6224223"/>
                  <a:ext cx="16560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9F730308-2FEC-834A-BC2B-682C0D9E9535}"/>
                    </a:ext>
                  </a:extLst>
                </p14:cNvPr>
                <p14:cNvContentPartPr/>
                <p14:nvPr/>
              </p14:nvContentPartPr>
              <p14:xfrm>
                <a:off x="2052545" y="6119823"/>
                <a:ext cx="103320" cy="3168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9F730308-2FEC-834A-BC2B-682C0D9E9535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037425" y="6104343"/>
                  <a:ext cx="13392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2EA2244B-BE7D-B64C-AF86-24FA911C9A71}"/>
                    </a:ext>
                  </a:extLst>
                </p14:cNvPr>
                <p14:cNvContentPartPr/>
                <p14:nvPr/>
              </p14:nvContentPartPr>
              <p14:xfrm>
                <a:off x="2068385" y="6197943"/>
                <a:ext cx="99360" cy="16704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2EA2244B-BE7D-B64C-AF86-24FA911C9A71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052905" y="6182463"/>
                  <a:ext cx="12960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0503B020-BE4E-5F4F-A8B3-6FF1555192E2}"/>
                    </a:ext>
                  </a:extLst>
                </p14:cNvPr>
                <p14:cNvContentPartPr/>
                <p14:nvPr/>
              </p14:nvContentPartPr>
              <p14:xfrm>
                <a:off x="2125625" y="5945223"/>
                <a:ext cx="5400" cy="19584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0503B020-BE4E-5F4F-A8B3-6FF1555192E2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110145" y="5929743"/>
                  <a:ext cx="3600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C293A437-C06B-A245-A197-CEBA6943C58E}"/>
                    </a:ext>
                  </a:extLst>
                </p14:cNvPr>
                <p14:cNvContentPartPr/>
                <p14:nvPr/>
              </p14:nvContentPartPr>
              <p14:xfrm>
                <a:off x="2302385" y="6026223"/>
                <a:ext cx="109800" cy="17208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C293A437-C06B-A245-A197-CEBA6943C58E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2287265" y="6010743"/>
                  <a:ext cx="14004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B7536007-E165-1B43-BEB0-12E4DC8B6723}"/>
                    </a:ext>
                  </a:extLst>
                </p14:cNvPr>
                <p14:cNvContentPartPr/>
                <p14:nvPr/>
              </p14:nvContentPartPr>
              <p14:xfrm>
                <a:off x="2489945" y="6041703"/>
                <a:ext cx="109800" cy="17748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B7536007-E165-1B43-BEB0-12E4DC8B6723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2474465" y="6026583"/>
                  <a:ext cx="14004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E7FB1938-0FDE-8547-8FBA-EA257B0DA243}"/>
                    </a:ext>
                  </a:extLst>
                </p14:cNvPr>
                <p14:cNvContentPartPr/>
                <p14:nvPr/>
              </p14:nvContentPartPr>
              <p14:xfrm>
                <a:off x="2711345" y="6052143"/>
                <a:ext cx="106920" cy="14616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E7FB1938-0FDE-8547-8FBA-EA257B0DA243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2696225" y="6037023"/>
                  <a:ext cx="13716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8B638BC2-B523-DF47-8E08-9B2F989C0249}"/>
                    </a:ext>
                  </a:extLst>
                </p14:cNvPr>
                <p14:cNvContentPartPr/>
                <p14:nvPr/>
              </p14:nvContentPartPr>
              <p14:xfrm>
                <a:off x="2911505" y="5989503"/>
                <a:ext cx="135720" cy="33876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8B638BC2-B523-DF47-8E08-9B2F989C0249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896025" y="5974383"/>
                  <a:ext cx="166320" cy="36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7D452740-83B8-4640-9CF0-16D372B0184C}"/>
                    </a:ext>
                  </a:extLst>
                </p14:cNvPr>
                <p14:cNvContentPartPr/>
                <p14:nvPr/>
              </p14:nvContentPartPr>
              <p14:xfrm>
                <a:off x="2913665" y="5791863"/>
                <a:ext cx="133200" cy="9936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7D452740-83B8-4640-9CF0-16D372B0184C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2898545" y="5776743"/>
                  <a:ext cx="163800" cy="12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B5618D3A-14FF-D74D-9858-67E731A9F227}"/>
              </a:ext>
            </a:extLst>
          </p:cNvPr>
          <p:cNvGrpSpPr/>
          <p:nvPr/>
        </p:nvGrpSpPr>
        <p:grpSpPr>
          <a:xfrm>
            <a:off x="3752465" y="5115063"/>
            <a:ext cx="4208040" cy="1129680"/>
            <a:chOff x="3752465" y="5115063"/>
            <a:chExt cx="4208040" cy="1129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D40DA903-DE57-F94D-B7DF-5B1156F18F6F}"/>
                    </a:ext>
                  </a:extLst>
                </p14:cNvPr>
                <p14:cNvContentPartPr/>
                <p14:nvPr/>
              </p14:nvContentPartPr>
              <p14:xfrm>
                <a:off x="5971865" y="5224503"/>
                <a:ext cx="360" cy="36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D40DA903-DE57-F94D-B7DF-5B1156F18F6F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5956745" y="5209383"/>
                  <a:ext cx="309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4B8AF91C-AE82-9E41-8D14-332ADCB7AB0B}"/>
                    </a:ext>
                  </a:extLst>
                </p14:cNvPr>
                <p14:cNvContentPartPr/>
                <p14:nvPr/>
              </p14:nvContentPartPr>
              <p14:xfrm>
                <a:off x="5971865" y="5219463"/>
                <a:ext cx="109800" cy="11484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4B8AF91C-AE82-9E41-8D14-332ADCB7AB0B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5956745" y="5203983"/>
                  <a:ext cx="14004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F323DAFF-9B37-344D-9040-0BD4E5F6FDAA}"/>
                    </a:ext>
                  </a:extLst>
                </p14:cNvPr>
                <p14:cNvContentPartPr/>
                <p14:nvPr/>
              </p14:nvContentPartPr>
              <p14:xfrm>
                <a:off x="5966825" y="5172303"/>
                <a:ext cx="255240" cy="18036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F323DAFF-9B37-344D-9040-0BD4E5F6FDAA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951345" y="5157183"/>
                  <a:ext cx="28584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0A77D6B2-9867-DB4B-8A1A-272BD4797721}"/>
                    </a:ext>
                  </a:extLst>
                </p14:cNvPr>
                <p14:cNvContentPartPr/>
                <p14:nvPr/>
              </p14:nvContentPartPr>
              <p14:xfrm>
                <a:off x="6164465" y="5115063"/>
                <a:ext cx="218880" cy="30240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0A77D6B2-9867-DB4B-8A1A-272BD4797721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149345" y="5099943"/>
                  <a:ext cx="249480" cy="33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AED8BDFF-C055-A044-B4DB-2825EB81A7A0}"/>
                    </a:ext>
                  </a:extLst>
                </p14:cNvPr>
                <p14:cNvContentPartPr/>
                <p14:nvPr/>
              </p14:nvContentPartPr>
              <p14:xfrm>
                <a:off x="5821745" y="5385783"/>
                <a:ext cx="587520" cy="14076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AED8BDFF-C055-A044-B4DB-2825EB81A7A0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806265" y="5370663"/>
                  <a:ext cx="61776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13060E96-BBC8-1543-8E0D-6ED55A388447}"/>
                    </a:ext>
                  </a:extLst>
                </p14:cNvPr>
                <p14:cNvContentPartPr/>
                <p14:nvPr/>
              </p14:nvContentPartPr>
              <p14:xfrm>
                <a:off x="6128105" y="5542023"/>
                <a:ext cx="140760" cy="20844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13060E96-BBC8-1543-8E0D-6ED55A388447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6112985" y="5526903"/>
                  <a:ext cx="17136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769E7792-B914-9F41-A680-535EC732127B}"/>
                    </a:ext>
                  </a:extLst>
                </p14:cNvPr>
                <p14:cNvContentPartPr/>
                <p14:nvPr/>
              </p14:nvContentPartPr>
              <p14:xfrm>
                <a:off x="5347265" y="5297223"/>
                <a:ext cx="182520" cy="17748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769E7792-B914-9F41-A680-535EC732127B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5332145" y="5282103"/>
                  <a:ext cx="21312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010034C2-5246-D442-8AB8-3B0617380061}"/>
                    </a:ext>
                  </a:extLst>
                </p14:cNvPr>
                <p14:cNvContentPartPr/>
                <p14:nvPr/>
              </p14:nvContentPartPr>
              <p14:xfrm>
                <a:off x="5430785" y="5412063"/>
                <a:ext cx="21240" cy="28944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010034C2-5246-D442-8AB8-3B0617380061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415305" y="5396583"/>
                  <a:ext cx="5184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980CF725-3D71-5346-8E5C-C9B3B85D0E4F}"/>
                    </a:ext>
                  </a:extLst>
                </p14:cNvPr>
                <p14:cNvContentPartPr/>
                <p14:nvPr/>
              </p14:nvContentPartPr>
              <p14:xfrm>
                <a:off x="5571185" y="5427543"/>
                <a:ext cx="130320" cy="2124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980CF725-3D71-5346-8E5C-C9B3B85D0E4F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556065" y="5412423"/>
                  <a:ext cx="16092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FCF9883E-73DF-D945-8A4C-95626CA19361}"/>
                    </a:ext>
                  </a:extLst>
                </p14:cNvPr>
                <p14:cNvContentPartPr/>
                <p14:nvPr/>
              </p14:nvContentPartPr>
              <p14:xfrm>
                <a:off x="5638865" y="5521143"/>
                <a:ext cx="99360" cy="3168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FCF9883E-73DF-D945-8A4C-95626CA19361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623745" y="5506023"/>
                  <a:ext cx="12960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486A7013-EB6B-0249-83C9-4BCF9B4FE8D6}"/>
                    </a:ext>
                  </a:extLst>
                </p14:cNvPr>
                <p14:cNvContentPartPr/>
                <p14:nvPr/>
              </p14:nvContentPartPr>
              <p14:xfrm>
                <a:off x="6606905" y="5364903"/>
                <a:ext cx="203400" cy="7308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486A7013-EB6B-0249-83C9-4BCF9B4FE8D6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591785" y="5349783"/>
                  <a:ext cx="23400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3794C5B6-FEB5-A84F-A358-DB52234F57FC}"/>
                    </a:ext>
                  </a:extLst>
                </p14:cNvPr>
                <p14:cNvContentPartPr/>
                <p14:nvPr/>
              </p14:nvContentPartPr>
              <p14:xfrm>
                <a:off x="6987065" y="5328543"/>
                <a:ext cx="99360" cy="14076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3794C5B6-FEB5-A84F-A358-DB52234F57FC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6971585" y="5313423"/>
                  <a:ext cx="12960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26CE1C71-30E7-3C4D-A6D8-4E0EB9E90650}"/>
                    </a:ext>
                  </a:extLst>
                </p14:cNvPr>
                <p14:cNvContentPartPr/>
                <p14:nvPr/>
              </p14:nvContentPartPr>
              <p14:xfrm>
                <a:off x="7153385" y="5412063"/>
                <a:ext cx="52560" cy="10440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26CE1C71-30E7-3C4D-A6D8-4E0EB9E90650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7138265" y="5396583"/>
                  <a:ext cx="8280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389D5BFD-5597-3242-B512-AF704643F535}"/>
                    </a:ext>
                  </a:extLst>
                </p14:cNvPr>
                <p14:cNvContentPartPr/>
                <p14:nvPr/>
              </p14:nvContentPartPr>
              <p14:xfrm>
                <a:off x="7325105" y="5271303"/>
                <a:ext cx="36720" cy="23904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389D5BFD-5597-3242-B512-AF704643F535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7309985" y="5256183"/>
                  <a:ext cx="6732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EF593CDA-6E08-0745-A4E6-C2783F9ED724}"/>
                    </a:ext>
                  </a:extLst>
                </p14:cNvPr>
                <p14:cNvContentPartPr/>
                <p14:nvPr/>
              </p14:nvContentPartPr>
              <p14:xfrm>
                <a:off x="7382345" y="5281743"/>
                <a:ext cx="114840" cy="28656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EF593CDA-6E08-0745-A4E6-C2783F9ED724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7367225" y="5266623"/>
                  <a:ext cx="14544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33B1BBD7-6827-4C4D-8514-0BE149884C84}"/>
                    </a:ext>
                  </a:extLst>
                </p14:cNvPr>
                <p14:cNvContentPartPr/>
                <p14:nvPr/>
              </p14:nvContentPartPr>
              <p14:xfrm>
                <a:off x="6976625" y="5307663"/>
                <a:ext cx="52560" cy="29196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33B1BBD7-6827-4C4D-8514-0BE149884C84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961145" y="5292543"/>
                  <a:ext cx="82800" cy="32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DD0CF8C5-EDEC-3345-BBC0-4F1C3C7F19D5}"/>
                    </a:ext>
                  </a:extLst>
                </p14:cNvPr>
                <p14:cNvContentPartPr/>
                <p14:nvPr/>
              </p14:nvContentPartPr>
              <p14:xfrm>
                <a:off x="6820385" y="5443023"/>
                <a:ext cx="42120" cy="15660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DD0CF8C5-EDEC-3345-BBC0-4F1C3C7F19D5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805265" y="5427903"/>
                  <a:ext cx="7236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B6A3503F-F512-854D-8354-08A9066BC84F}"/>
                    </a:ext>
                  </a:extLst>
                </p14:cNvPr>
                <p14:cNvContentPartPr/>
                <p14:nvPr/>
              </p14:nvContentPartPr>
              <p14:xfrm>
                <a:off x="6846305" y="5463903"/>
                <a:ext cx="140760" cy="13284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B6A3503F-F512-854D-8354-08A9066BC84F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831185" y="5448783"/>
                  <a:ext cx="17136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9A8167A8-92DF-5E4C-A527-2280DC50675B}"/>
                    </a:ext>
                  </a:extLst>
                </p14:cNvPr>
                <p14:cNvContentPartPr/>
                <p14:nvPr/>
              </p14:nvContentPartPr>
              <p14:xfrm>
                <a:off x="5883305" y="5953143"/>
                <a:ext cx="167040" cy="11484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9A8167A8-92DF-5E4C-A527-2280DC50675B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868185" y="5938023"/>
                  <a:ext cx="19728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8D745087-5746-E640-A9E5-CEC710CFFB65}"/>
                    </a:ext>
                  </a:extLst>
                </p14:cNvPr>
                <p14:cNvContentPartPr/>
                <p14:nvPr/>
              </p14:nvContentPartPr>
              <p14:xfrm>
                <a:off x="5086985" y="5953143"/>
                <a:ext cx="140760" cy="15084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8D745087-5746-E640-A9E5-CEC710CFFB65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066825" y="5932983"/>
                  <a:ext cx="18180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8A5E6195-464C-DA4C-A9FD-37A4A4B5C099}"/>
                    </a:ext>
                  </a:extLst>
                </p14:cNvPr>
                <p14:cNvContentPartPr/>
                <p14:nvPr/>
              </p14:nvContentPartPr>
              <p14:xfrm>
                <a:off x="5123705" y="5968983"/>
                <a:ext cx="88920" cy="11484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8A5E6195-464C-DA4C-A9FD-37A4A4B5C099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103185" y="5948463"/>
                  <a:ext cx="12960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B94768A3-04A3-8F4E-9C76-B075791C7223}"/>
                    </a:ext>
                  </a:extLst>
                </p14:cNvPr>
                <p14:cNvContentPartPr/>
                <p14:nvPr/>
              </p14:nvContentPartPr>
              <p14:xfrm>
                <a:off x="5269145" y="6015783"/>
                <a:ext cx="156600" cy="1080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B94768A3-04A3-8F4E-9C76-B075791C7223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248985" y="5995263"/>
                  <a:ext cx="19728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80B8BB97-4DAF-F24E-94B3-802251FB838E}"/>
                    </a:ext>
                  </a:extLst>
                </p14:cNvPr>
                <p14:cNvContentPartPr/>
                <p14:nvPr/>
              </p14:nvContentPartPr>
              <p14:xfrm>
                <a:off x="5503505" y="5916783"/>
                <a:ext cx="93960" cy="22932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80B8BB97-4DAF-F24E-94B3-802251FB838E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482985" y="5896263"/>
                  <a:ext cx="135000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3390A529-381B-0645-BDD7-05A571F9C580}"/>
                    </a:ext>
                  </a:extLst>
                </p14:cNvPr>
                <p14:cNvContentPartPr/>
                <p14:nvPr/>
              </p14:nvContentPartPr>
              <p14:xfrm>
                <a:off x="5722025" y="5921823"/>
                <a:ext cx="5400" cy="32292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3390A529-381B-0645-BDD7-05A571F9C580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706905" y="5906703"/>
                  <a:ext cx="36000" cy="35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BE4B1FD3-52C5-5145-A11C-B8EB15084CCB}"/>
                    </a:ext>
                  </a:extLst>
                </p14:cNvPr>
                <p14:cNvContentPartPr/>
                <p14:nvPr/>
              </p14:nvContentPartPr>
              <p14:xfrm>
                <a:off x="5050625" y="5869983"/>
                <a:ext cx="52560" cy="26064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BE4B1FD3-52C5-5145-A11C-B8EB15084CCB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035505" y="5854503"/>
                  <a:ext cx="82800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2F6F3E7A-5510-234B-B7BE-913E6619BD17}"/>
                    </a:ext>
                  </a:extLst>
                </p14:cNvPr>
                <p14:cNvContentPartPr/>
                <p14:nvPr/>
              </p14:nvContentPartPr>
              <p14:xfrm>
                <a:off x="5425385" y="5937663"/>
                <a:ext cx="15840" cy="36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2F6F3E7A-5510-234B-B7BE-913E6619BD17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5410265" y="5922183"/>
                  <a:ext cx="464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E6738F0D-6F3C-BE4F-A73B-01A4439FAE93}"/>
                    </a:ext>
                  </a:extLst>
                </p14:cNvPr>
                <p14:cNvContentPartPr/>
                <p14:nvPr/>
              </p14:nvContentPartPr>
              <p14:xfrm>
                <a:off x="4972505" y="5895903"/>
                <a:ext cx="109800" cy="17748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E6738F0D-6F3C-BE4F-A73B-01A4439FAE93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957385" y="5880783"/>
                  <a:ext cx="14004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CBA08846-0031-4049-BD4B-6EE87F0827BE}"/>
                    </a:ext>
                  </a:extLst>
                </p14:cNvPr>
                <p14:cNvContentPartPr/>
                <p14:nvPr/>
              </p14:nvContentPartPr>
              <p14:xfrm>
                <a:off x="5638865" y="5921823"/>
                <a:ext cx="125280" cy="20340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CBA08846-0031-4049-BD4B-6EE87F0827BE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5623745" y="5906703"/>
                  <a:ext cx="15588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2B2C3D61-682E-324A-A5AB-0F0D6AEF1489}"/>
                    </a:ext>
                  </a:extLst>
                </p14:cNvPr>
                <p14:cNvContentPartPr/>
                <p14:nvPr/>
              </p14:nvContentPartPr>
              <p14:xfrm>
                <a:off x="5899505" y="5869983"/>
                <a:ext cx="208080" cy="21384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2B2C3D61-682E-324A-A5AB-0F0D6AEF1489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5884385" y="5854503"/>
                  <a:ext cx="23832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E39AC556-FA83-5E41-BF65-825A7AA97570}"/>
                    </a:ext>
                  </a:extLst>
                </p14:cNvPr>
                <p14:cNvContentPartPr/>
                <p14:nvPr/>
              </p14:nvContentPartPr>
              <p14:xfrm>
                <a:off x="6299825" y="5895903"/>
                <a:ext cx="78480" cy="19296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E39AC556-FA83-5E41-BF65-825A7AA97570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6284705" y="5880783"/>
                  <a:ext cx="10908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2A0109FA-C944-5146-BA4A-684D9190A5CD}"/>
                    </a:ext>
                  </a:extLst>
                </p14:cNvPr>
                <p14:cNvContentPartPr/>
                <p14:nvPr/>
              </p14:nvContentPartPr>
              <p14:xfrm>
                <a:off x="6544625" y="5880423"/>
                <a:ext cx="130320" cy="3168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2A0109FA-C944-5146-BA4A-684D9190A5CD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6529145" y="5864943"/>
                  <a:ext cx="16092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CEE6E40F-3AC4-6B40-904F-41F06990FB19}"/>
                    </a:ext>
                  </a:extLst>
                </p14:cNvPr>
                <p14:cNvContentPartPr/>
                <p14:nvPr/>
              </p14:nvContentPartPr>
              <p14:xfrm>
                <a:off x="6555425" y="5963583"/>
                <a:ext cx="77760" cy="8892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CEE6E40F-3AC4-6B40-904F-41F06990FB19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6540305" y="5948463"/>
                  <a:ext cx="10836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64829888-318A-1E42-B388-E4857B697414}"/>
                    </a:ext>
                  </a:extLst>
                </p14:cNvPr>
                <p14:cNvContentPartPr/>
                <p14:nvPr/>
              </p14:nvContentPartPr>
              <p14:xfrm>
                <a:off x="6597185" y="5817783"/>
                <a:ext cx="129960" cy="25812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64829888-318A-1E42-B388-E4857B697414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6581705" y="5802663"/>
                  <a:ext cx="16056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24783807-A79D-CF48-B2A0-133A2FC35CB3}"/>
                    </a:ext>
                  </a:extLst>
                </p14:cNvPr>
                <p14:cNvContentPartPr/>
                <p14:nvPr/>
              </p14:nvContentPartPr>
              <p14:xfrm>
                <a:off x="6643265" y="5792583"/>
                <a:ext cx="52560" cy="4140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24783807-A79D-CF48-B2A0-133A2FC35CB3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6628145" y="5777103"/>
                  <a:ext cx="828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4F661531-7D9C-1944-8E23-90AB247210CF}"/>
                    </a:ext>
                  </a:extLst>
                </p14:cNvPr>
                <p14:cNvContentPartPr/>
                <p14:nvPr/>
              </p14:nvContentPartPr>
              <p14:xfrm>
                <a:off x="7002545" y="5916783"/>
                <a:ext cx="140760" cy="15372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4F661531-7D9C-1944-8E23-90AB247210CF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6987425" y="5901663"/>
                  <a:ext cx="17136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5EE51699-FA03-C342-9471-79AF0EE3C864}"/>
                    </a:ext>
                  </a:extLst>
                </p14:cNvPr>
                <p14:cNvContentPartPr/>
                <p14:nvPr/>
              </p14:nvContentPartPr>
              <p14:xfrm>
                <a:off x="7054745" y="5901663"/>
                <a:ext cx="67320" cy="13500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5EE51699-FA03-C342-9471-79AF0EE3C864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039265" y="5886543"/>
                  <a:ext cx="9792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F72F7CF0-B4F0-EC44-AEF6-23A188A166A8}"/>
                    </a:ext>
                  </a:extLst>
                </p14:cNvPr>
                <p14:cNvContentPartPr/>
                <p14:nvPr/>
              </p14:nvContentPartPr>
              <p14:xfrm>
                <a:off x="7132505" y="5921823"/>
                <a:ext cx="130320" cy="2628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F72F7CF0-B4F0-EC44-AEF6-23A188A166A8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7117385" y="5906703"/>
                  <a:ext cx="16092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E0D35BC4-CF77-DB49-9326-7BDDC61CA5E0}"/>
                    </a:ext>
                  </a:extLst>
                </p14:cNvPr>
                <p14:cNvContentPartPr/>
                <p14:nvPr/>
              </p14:nvContentPartPr>
              <p14:xfrm>
                <a:off x="7304225" y="5844063"/>
                <a:ext cx="104400" cy="20844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E0D35BC4-CF77-DB49-9326-7BDDC61CA5E0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7289105" y="5828583"/>
                  <a:ext cx="13500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B44AB822-8193-954C-B5AA-54DB0D206817}"/>
                    </a:ext>
                  </a:extLst>
                </p14:cNvPr>
                <p14:cNvContentPartPr/>
                <p14:nvPr/>
              </p14:nvContentPartPr>
              <p14:xfrm>
                <a:off x="7507265" y="5869983"/>
                <a:ext cx="114840" cy="15660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B44AB822-8193-954C-B5AA-54DB0D206817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7492145" y="5854503"/>
                  <a:ext cx="14544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639639BF-122B-0C48-8186-95E7FE0EA8DB}"/>
                    </a:ext>
                  </a:extLst>
                </p14:cNvPr>
                <p14:cNvContentPartPr/>
                <p14:nvPr/>
              </p14:nvContentPartPr>
              <p14:xfrm>
                <a:off x="7705265" y="5911743"/>
                <a:ext cx="125280" cy="4716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639639BF-122B-0C48-8186-95E7FE0EA8DB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7689785" y="5896263"/>
                  <a:ext cx="15588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81E9D9DD-C59C-3D4F-BB28-FD120786D983}"/>
                    </a:ext>
                  </a:extLst>
                </p14:cNvPr>
                <p14:cNvContentPartPr/>
                <p14:nvPr/>
              </p14:nvContentPartPr>
              <p14:xfrm>
                <a:off x="7866545" y="5823183"/>
                <a:ext cx="93960" cy="18756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81E9D9DD-C59C-3D4F-BB28-FD120786D983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7851425" y="5807703"/>
                  <a:ext cx="12456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ADBB3E53-D7E4-B44C-BC56-159FC57FE5FB}"/>
                    </a:ext>
                  </a:extLst>
                </p14:cNvPr>
                <p14:cNvContentPartPr/>
                <p14:nvPr/>
              </p14:nvContentPartPr>
              <p14:xfrm>
                <a:off x="3752465" y="5391183"/>
                <a:ext cx="1178280" cy="10980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ADBB3E53-D7E4-B44C-BC56-159FC57FE5FB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3736985" y="5375703"/>
                  <a:ext cx="120888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26625034-6C43-3848-8F26-6B9AC90B31CF}"/>
                    </a:ext>
                  </a:extLst>
                </p14:cNvPr>
                <p14:cNvContentPartPr/>
                <p14:nvPr/>
              </p14:nvContentPartPr>
              <p14:xfrm>
                <a:off x="3801425" y="5583783"/>
                <a:ext cx="31680" cy="28440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26625034-6C43-3848-8F26-6B9AC90B31CF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786305" y="5568303"/>
                  <a:ext cx="61920" cy="31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03FD94A0-8C59-D94E-A9CA-BA2A6DCE2371}"/>
                    </a:ext>
                  </a:extLst>
                </p14:cNvPr>
                <p14:cNvContentPartPr/>
                <p14:nvPr/>
              </p14:nvContentPartPr>
              <p14:xfrm>
                <a:off x="3895025" y="5666943"/>
                <a:ext cx="203400" cy="9936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03FD94A0-8C59-D94E-A9CA-BA2A6DCE2371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879905" y="5651823"/>
                  <a:ext cx="23400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1B6AE007-ACEA-AB49-88B3-D9B64778C562}"/>
                    </a:ext>
                  </a:extLst>
                </p14:cNvPr>
                <p14:cNvContentPartPr/>
                <p14:nvPr/>
              </p14:nvContentPartPr>
              <p14:xfrm>
                <a:off x="4228385" y="5536983"/>
                <a:ext cx="10800" cy="33048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1B6AE007-ACEA-AB49-88B3-D9B64778C562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4212905" y="5521503"/>
                  <a:ext cx="41400" cy="36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2EE797FE-7501-744A-9A73-86635DD672E3}"/>
                    </a:ext>
                  </a:extLst>
                </p14:cNvPr>
                <p14:cNvContentPartPr/>
                <p14:nvPr/>
              </p14:nvContentPartPr>
              <p14:xfrm>
                <a:off x="4254305" y="5557503"/>
                <a:ext cx="78480" cy="18252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2EE797FE-7501-744A-9A73-86635DD672E3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4239185" y="5542383"/>
                  <a:ext cx="10908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19F01821-2C1D-EE43-8C61-D42B44B3925C}"/>
                    </a:ext>
                  </a:extLst>
                </p14:cNvPr>
                <p14:cNvContentPartPr/>
                <p14:nvPr/>
              </p14:nvContentPartPr>
              <p14:xfrm>
                <a:off x="4368785" y="5594223"/>
                <a:ext cx="62640" cy="18756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19F01821-2C1D-EE43-8C61-D42B44B3925C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4353665" y="5578743"/>
                  <a:ext cx="9324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98F8A182-BAEE-D146-886B-572523712231}"/>
                    </a:ext>
                  </a:extLst>
                </p14:cNvPr>
                <p14:cNvContentPartPr/>
                <p14:nvPr/>
              </p14:nvContentPartPr>
              <p14:xfrm>
                <a:off x="4483265" y="5588823"/>
                <a:ext cx="15840" cy="23184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98F8A182-BAEE-D146-886B-572523712231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4468145" y="5573703"/>
                  <a:ext cx="4644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D4C7A37D-BA9A-5546-9D61-D8BE3B415746}"/>
                    </a:ext>
                  </a:extLst>
                </p14:cNvPr>
                <p14:cNvContentPartPr/>
                <p14:nvPr/>
              </p14:nvContentPartPr>
              <p14:xfrm>
                <a:off x="4545905" y="5635623"/>
                <a:ext cx="93960" cy="9396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D4C7A37D-BA9A-5546-9D61-D8BE3B415746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4530425" y="5620503"/>
                  <a:ext cx="12456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D7828CE3-45DF-B34E-AE38-B06D2D47C8C3}"/>
                    </a:ext>
                  </a:extLst>
                </p14:cNvPr>
                <p14:cNvContentPartPr/>
                <p14:nvPr/>
              </p14:nvContentPartPr>
              <p14:xfrm>
                <a:off x="4576865" y="5609703"/>
                <a:ext cx="88920" cy="15120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D7828CE3-45DF-B34E-AE38-B06D2D47C8C3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4561745" y="5594583"/>
                  <a:ext cx="11952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1B17BEDF-1831-B94E-A10E-E48C6B0B8A2F}"/>
                    </a:ext>
                  </a:extLst>
                </p14:cNvPr>
                <p14:cNvContentPartPr/>
                <p14:nvPr/>
              </p14:nvContentPartPr>
              <p14:xfrm>
                <a:off x="4597745" y="5604303"/>
                <a:ext cx="68040" cy="14616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1B17BEDF-1831-B94E-A10E-E48C6B0B8A2F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4582625" y="5589183"/>
                  <a:ext cx="9864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12A39E7F-A3C5-C34F-8352-6239D5949148}"/>
                    </a:ext>
                  </a:extLst>
                </p14:cNvPr>
                <p14:cNvContentPartPr/>
                <p14:nvPr/>
              </p14:nvContentPartPr>
              <p14:xfrm>
                <a:off x="4717625" y="5646063"/>
                <a:ext cx="88920" cy="2628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12A39E7F-A3C5-C34F-8352-6239D5949148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4702145" y="5630943"/>
                  <a:ext cx="11952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E94B87EF-B1AE-B646-89ED-B41C419DEE3E}"/>
                    </a:ext>
                  </a:extLst>
                </p14:cNvPr>
                <p14:cNvContentPartPr/>
                <p14:nvPr/>
              </p14:nvContentPartPr>
              <p14:xfrm>
                <a:off x="4842545" y="5552463"/>
                <a:ext cx="68040" cy="20340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E94B87EF-B1AE-B646-89ED-B41C419DEE3E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4827065" y="5537343"/>
                  <a:ext cx="9864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685DF705-DBE6-9C4A-BC95-4492739A123A}"/>
                    </a:ext>
                  </a:extLst>
                </p14:cNvPr>
                <p14:cNvContentPartPr/>
                <p14:nvPr/>
              </p14:nvContentPartPr>
              <p14:xfrm>
                <a:off x="4957025" y="5557503"/>
                <a:ext cx="26280" cy="25236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685DF705-DBE6-9C4A-BC95-4492739A123A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4941905" y="5542383"/>
                  <a:ext cx="56880" cy="28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2BC53746-F44B-004A-A95E-351FB0F7C0DB}"/>
                    </a:ext>
                  </a:extLst>
                </p14:cNvPr>
                <p14:cNvContentPartPr/>
                <p14:nvPr/>
              </p14:nvContentPartPr>
              <p14:xfrm>
                <a:off x="5066465" y="5614743"/>
                <a:ext cx="5400" cy="1080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2BC53746-F44B-004A-A95E-351FB0F7C0DB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5050985" y="5599623"/>
                  <a:ext cx="3600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9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5E075E58-93B6-EE45-AEAD-40AA28A7FC8F}"/>
                    </a:ext>
                  </a:extLst>
                </p14:cNvPr>
                <p14:cNvContentPartPr/>
                <p14:nvPr/>
              </p14:nvContentPartPr>
              <p14:xfrm>
                <a:off x="5056025" y="5562903"/>
                <a:ext cx="93960" cy="15660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5E075E58-93B6-EE45-AEAD-40AA28A7FC8F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5040545" y="5547423"/>
                  <a:ext cx="12456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1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6BCA0C10-7896-8541-84B7-7669DFEF6AD4}"/>
                    </a:ext>
                  </a:extLst>
                </p14:cNvPr>
                <p14:cNvContentPartPr/>
                <p14:nvPr/>
              </p14:nvContentPartPr>
              <p14:xfrm>
                <a:off x="5191385" y="5578383"/>
                <a:ext cx="93960" cy="11952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6BCA0C10-7896-8541-84B7-7669DFEF6AD4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5175905" y="5563263"/>
                  <a:ext cx="12456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3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31641222-1F79-B549-96E8-AC550109ED45}"/>
                    </a:ext>
                  </a:extLst>
                </p14:cNvPr>
                <p14:cNvContentPartPr/>
                <p14:nvPr/>
              </p14:nvContentPartPr>
              <p14:xfrm>
                <a:off x="5279585" y="5620143"/>
                <a:ext cx="130320" cy="8892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31641222-1F79-B549-96E8-AC550109ED45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5264465" y="5604663"/>
                  <a:ext cx="16092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5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5614E68E-0AC7-2B4A-AD83-05A294ED9228}"/>
                    </a:ext>
                  </a:extLst>
                </p14:cNvPr>
                <p14:cNvContentPartPr/>
                <p14:nvPr/>
              </p14:nvContentPartPr>
              <p14:xfrm>
                <a:off x="5378585" y="5573343"/>
                <a:ext cx="78480" cy="25020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5614E68E-0AC7-2B4A-AD83-05A294ED9228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5363465" y="5557863"/>
                  <a:ext cx="10908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7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163282E4-25F8-7845-81C8-7D0894E49B4D}"/>
                    </a:ext>
                  </a:extLst>
                </p14:cNvPr>
                <p14:cNvContentPartPr/>
                <p14:nvPr/>
              </p14:nvContentPartPr>
              <p14:xfrm>
                <a:off x="4488665" y="5739663"/>
                <a:ext cx="338040" cy="8892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163282E4-25F8-7845-81C8-7D0894E49B4D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4473185" y="5724543"/>
                  <a:ext cx="36864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9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322F2564-B9C2-384F-942F-7A5629FFDBA2}"/>
                    </a:ext>
                  </a:extLst>
                </p14:cNvPr>
                <p14:cNvContentPartPr/>
                <p14:nvPr/>
              </p14:nvContentPartPr>
              <p14:xfrm>
                <a:off x="4618625" y="5849103"/>
                <a:ext cx="166320" cy="15660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322F2564-B9C2-384F-942F-7A5629FFDBA2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4603505" y="5833983"/>
                  <a:ext cx="19692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1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CB2580B7-25F4-E54D-B713-C52A120ED299}"/>
                    </a:ext>
                  </a:extLst>
                </p14:cNvPr>
                <p14:cNvContentPartPr/>
                <p14:nvPr/>
              </p14:nvContentPartPr>
              <p14:xfrm>
                <a:off x="5165105" y="5635623"/>
                <a:ext cx="145080" cy="8352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CB2580B7-25F4-E54D-B713-C52A120ED299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5149985" y="5620503"/>
                  <a:ext cx="17532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3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E553524E-75C8-E949-99BC-09BD0781C4A4}"/>
                    </a:ext>
                  </a:extLst>
                </p14:cNvPr>
                <p14:cNvContentPartPr/>
                <p14:nvPr/>
              </p14:nvContentPartPr>
              <p14:xfrm>
                <a:off x="5300465" y="5461023"/>
                <a:ext cx="31680" cy="12312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E553524E-75C8-E949-99BC-09BD0781C4A4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5285345" y="5445903"/>
                  <a:ext cx="61920" cy="15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0" name="Group 179">
            <a:extLst>
              <a:ext uri="{FF2B5EF4-FFF2-40B4-BE49-F238E27FC236}">
                <a16:creationId xmlns:a16="http://schemas.microsoft.com/office/drawing/2014/main" id="{D3AA6D9E-44E8-2949-A236-3BE1F76099BB}"/>
              </a:ext>
            </a:extLst>
          </p:cNvPr>
          <p:cNvGrpSpPr/>
          <p:nvPr/>
        </p:nvGrpSpPr>
        <p:grpSpPr>
          <a:xfrm>
            <a:off x="7246985" y="1497783"/>
            <a:ext cx="807120" cy="333360"/>
            <a:chOff x="7246985" y="1497783"/>
            <a:chExt cx="807120" cy="333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5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2301627D-5D3A-3C4B-B88C-F0E72A0BAF94}"/>
                    </a:ext>
                  </a:extLst>
                </p14:cNvPr>
                <p14:cNvContentPartPr/>
                <p14:nvPr/>
              </p14:nvContentPartPr>
              <p14:xfrm>
                <a:off x="7288745" y="1607223"/>
                <a:ext cx="125280" cy="11772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2301627D-5D3A-3C4B-B88C-F0E72A0BAF94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7273625" y="1591743"/>
                  <a:ext cx="15588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7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004112EA-EF03-1C4A-9D71-498B00C72FDD}"/>
                    </a:ext>
                  </a:extLst>
                </p14:cNvPr>
                <p14:cNvContentPartPr/>
                <p14:nvPr/>
              </p14:nvContentPartPr>
              <p14:xfrm>
                <a:off x="7364705" y="1596783"/>
                <a:ext cx="153720" cy="17964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004112EA-EF03-1C4A-9D71-498B00C72FDD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7349225" y="1581303"/>
                  <a:ext cx="1839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9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4F4F9A05-3A0E-9C4A-8FBE-8CC57B718FE6}"/>
                    </a:ext>
                  </a:extLst>
                </p14:cNvPr>
                <p14:cNvContentPartPr/>
                <p14:nvPr/>
              </p14:nvContentPartPr>
              <p14:xfrm>
                <a:off x="7304225" y="1539543"/>
                <a:ext cx="99360" cy="6804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4F4F9A05-3A0E-9C4A-8FBE-8CC57B718FE6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7289105" y="1524063"/>
                  <a:ext cx="12960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1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8959855C-D121-6D44-B364-B8ADDF94BE50}"/>
                    </a:ext>
                  </a:extLst>
                </p14:cNvPr>
                <p14:cNvContentPartPr/>
                <p14:nvPr/>
              </p14:nvContentPartPr>
              <p14:xfrm>
                <a:off x="7403225" y="1518663"/>
                <a:ext cx="93960" cy="12528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8959855C-D121-6D44-B364-B8ADDF94BE50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7388105" y="1503543"/>
                  <a:ext cx="12456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3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7F52952E-86C7-3B4E-A12F-813E248F88F9}"/>
                    </a:ext>
                  </a:extLst>
                </p14:cNvPr>
                <p14:cNvContentPartPr/>
                <p14:nvPr/>
              </p14:nvContentPartPr>
              <p14:xfrm>
                <a:off x="7565225" y="1612263"/>
                <a:ext cx="129240" cy="2124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7F52952E-86C7-3B4E-A12F-813E248F88F9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7550105" y="1597143"/>
                  <a:ext cx="15984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5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4A286FE0-2FA5-0949-BAAA-A115511D79AA}"/>
                    </a:ext>
                  </a:extLst>
                </p14:cNvPr>
                <p14:cNvContentPartPr/>
                <p14:nvPr/>
              </p14:nvContentPartPr>
              <p14:xfrm>
                <a:off x="7715705" y="1497783"/>
                <a:ext cx="167040" cy="24516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4A286FE0-2FA5-0949-BAAA-A115511D79AA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7700225" y="1482663"/>
                  <a:ext cx="19728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7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A352386A-4047-8B4D-BC13-5E6E2B6885D8}"/>
                    </a:ext>
                  </a:extLst>
                </p14:cNvPr>
                <p14:cNvContentPartPr/>
                <p14:nvPr/>
              </p14:nvContentPartPr>
              <p14:xfrm>
                <a:off x="7246985" y="1804863"/>
                <a:ext cx="807120" cy="2628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A352386A-4047-8B4D-BC13-5E6E2B6885D8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7231865" y="1789743"/>
                  <a:ext cx="837720" cy="56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89">
            <p14:nvContentPartPr>
              <p14:cNvPr id="181" name="Ink 180">
                <a:extLst>
                  <a:ext uri="{FF2B5EF4-FFF2-40B4-BE49-F238E27FC236}">
                    <a16:creationId xmlns:a16="http://schemas.microsoft.com/office/drawing/2014/main" id="{6688CC11-24F1-E740-B319-7B758B958971}"/>
                  </a:ext>
                </a:extLst>
              </p14:cNvPr>
              <p14:cNvContentPartPr/>
              <p14:nvPr/>
            </p14:nvContentPartPr>
            <p14:xfrm>
              <a:off x="7580345" y="1924743"/>
              <a:ext cx="156600" cy="208440"/>
            </p14:xfrm>
          </p:contentPart>
        </mc:Choice>
        <mc:Fallback>
          <p:pic>
            <p:nvPicPr>
              <p:cNvPr id="181" name="Ink 180">
                <a:extLst>
                  <a:ext uri="{FF2B5EF4-FFF2-40B4-BE49-F238E27FC236}">
                    <a16:creationId xmlns:a16="http://schemas.microsoft.com/office/drawing/2014/main" id="{6688CC11-24F1-E740-B319-7B758B958971}"/>
                  </a:ext>
                </a:extLst>
              </p:cNvPr>
              <p:cNvPicPr/>
              <p:nvPr/>
            </p:nvPicPr>
            <p:blipFill>
              <a:blip r:embed="rId290"/>
              <a:stretch>
                <a:fillRect/>
              </a:stretch>
            </p:blipFill>
            <p:spPr>
              <a:xfrm>
                <a:off x="7564865" y="1909263"/>
                <a:ext cx="186840" cy="23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1">
            <p14:nvContentPartPr>
              <p14:cNvPr id="182" name="Ink 181">
                <a:extLst>
                  <a:ext uri="{FF2B5EF4-FFF2-40B4-BE49-F238E27FC236}">
                    <a16:creationId xmlns:a16="http://schemas.microsoft.com/office/drawing/2014/main" id="{88110458-30C3-0743-8C8B-278E2378565E}"/>
                  </a:ext>
                </a:extLst>
              </p14:cNvPr>
              <p14:cNvContentPartPr/>
              <p14:nvPr/>
            </p14:nvContentPartPr>
            <p14:xfrm>
              <a:off x="8204945" y="1789383"/>
              <a:ext cx="156600" cy="182520"/>
            </p14:xfrm>
          </p:contentPart>
        </mc:Choice>
        <mc:Fallback>
          <p:pic>
            <p:nvPicPr>
              <p:cNvPr id="182" name="Ink 181">
                <a:extLst>
                  <a:ext uri="{FF2B5EF4-FFF2-40B4-BE49-F238E27FC236}">
                    <a16:creationId xmlns:a16="http://schemas.microsoft.com/office/drawing/2014/main" id="{88110458-30C3-0743-8C8B-278E2378565E}"/>
                  </a:ext>
                </a:extLst>
              </p:cNvPr>
              <p:cNvPicPr/>
              <p:nvPr/>
            </p:nvPicPr>
            <p:blipFill>
              <a:blip r:embed="rId292"/>
              <a:stretch>
                <a:fillRect/>
              </a:stretch>
            </p:blipFill>
            <p:spPr>
              <a:xfrm>
                <a:off x="8189465" y="1773903"/>
                <a:ext cx="18684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3">
            <p14:nvContentPartPr>
              <p14:cNvPr id="183" name="Ink 182">
                <a:extLst>
                  <a:ext uri="{FF2B5EF4-FFF2-40B4-BE49-F238E27FC236}">
                    <a16:creationId xmlns:a16="http://schemas.microsoft.com/office/drawing/2014/main" id="{BB7E4613-626E-CB49-B7E7-652210995A0D}"/>
                  </a:ext>
                </a:extLst>
              </p14:cNvPr>
              <p14:cNvContentPartPr/>
              <p14:nvPr/>
            </p14:nvContentPartPr>
            <p14:xfrm>
              <a:off x="8590145" y="1687503"/>
              <a:ext cx="10800" cy="372960"/>
            </p14:xfrm>
          </p:contentPart>
        </mc:Choice>
        <mc:Fallback>
          <p:pic>
            <p:nvPicPr>
              <p:cNvPr id="183" name="Ink 182">
                <a:extLst>
                  <a:ext uri="{FF2B5EF4-FFF2-40B4-BE49-F238E27FC236}">
                    <a16:creationId xmlns:a16="http://schemas.microsoft.com/office/drawing/2014/main" id="{BB7E4613-626E-CB49-B7E7-652210995A0D}"/>
                  </a:ext>
                </a:extLst>
              </p:cNvPr>
              <p:cNvPicPr/>
              <p:nvPr/>
            </p:nvPicPr>
            <p:blipFill>
              <a:blip r:embed="rId294"/>
              <a:stretch>
                <a:fillRect/>
              </a:stretch>
            </p:blipFill>
            <p:spPr>
              <a:xfrm>
                <a:off x="8574665" y="1672383"/>
                <a:ext cx="41400" cy="40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5">
            <p14:nvContentPartPr>
              <p14:cNvPr id="185" name="Ink 184">
                <a:extLst>
                  <a:ext uri="{FF2B5EF4-FFF2-40B4-BE49-F238E27FC236}">
                    <a16:creationId xmlns:a16="http://schemas.microsoft.com/office/drawing/2014/main" id="{EAEDE1DD-7D0E-CA46-B33E-64E27931CDB9}"/>
                  </a:ext>
                </a:extLst>
              </p14:cNvPr>
              <p14:cNvContentPartPr/>
              <p14:nvPr/>
            </p14:nvContentPartPr>
            <p14:xfrm>
              <a:off x="7117025" y="2955063"/>
              <a:ext cx="187560" cy="125280"/>
            </p14:xfrm>
          </p:contentPart>
        </mc:Choice>
        <mc:Fallback>
          <p:pic>
            <p:nvPicPr>
              <p:cNvPr id="185" name="Ink 184">
                <a:extLst>
                  <a:ext uri="{FF2B5EF4-FFF2-40B4-BE49-F238E27FC236}">
                    <a16:creationId xmlns:a16="http://schemas.microsoft.com/office/drawing/2014/main" id="{EAEDE1DD-7D0E-CA46-B33E-64E27931CDB9}"/>
                  </a:ext>
                </a:extLst>
              </p:cNvPr>
              <p:cNvPicPr/>
              <p:nvPr/>
            </p:nvPicPr>
            <p:blipFill>
              <a:blip r:embed="rId296"/>
              <a:stretch>
                <a:fillRect/>
              </a:stretch>
            </p:blipFill>
            <p:spPr>
              <a:xfrm>
                <a:off x="7101905" y="2939943"/>
                <a:ext cx="218160" cy="155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92" name="Group 191">
            <a:extLst>
              <a:ext uri="{FF2B5EF4-FFF2-40B4-BE49-F238E27FC236}">
                <a16:creationId xmlns:a16="http://schemas.microsoft.com/office/drawing/2014/main" id="{84CA1737-8AA6-DA4A-B2B2-E0965D8F0050}"/>
              </a:ext>
            </a:extLst>
          </p:cNvPr>
          <p:cNvGrpSpPr/>
          <p:nvPr/>
        </p:nvGrpSpPr>
        <p:grpSpPr>
          <a:xfrm>
            <a:off x="6913985" y="2559423"/>
            <a:ext cx="760320" cy="281520"/>
            <a:chOff x="6913985" y="2559423"/>
            <a:chExt cx="760320" cy="281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7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E89836C6-D800-FD44-AF01-649A15F146FE}"/>
                    </a:ext>
                  </a:extLst>
                </p14:cNvPr>
                <p14:cNvContentPartPr/>
                <p14:nvPr/>
              </p14:nvContentPartPr>
              <p14:xfrm>
                <a:off x="6913985" y="2804223"/>
                <a:ext cx="567000" cy="3672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E89836C6-D800-FD44-AF01-649A15F146FE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6898865" y="2789103"/>
                  <a:ext cx="59760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9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EC89CAEE-2F33-C341-8DEA-AC7A4F442DA7}"/>
                    </a:ext>
                  </a:extLst>
                </p14:cNvPr>
                <p14:cNvContentPartPr/>
                <p14:nvPr/>
              </p14:nvContentPartPr>
              <p14:xfrm>
                <a:off x="6939905" y="2632503"/>
                <a:ext cx="31680" cy="18756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EC89CAEE-2F33-C341-8DEA-AC7A4F442DA7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6924785" y="2617383"/>
                  <a:ext cx="6192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1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08BDAC2C-D70D-694A-A5F7-C28C1ACDB374}"/>
                    </a:ext>
                  </a:extLst>
                </p14:cNvPr>
                <p14:cNvContentPartPr/>
                <p14:nvPr/>
              </p14:nvContentPartPr>
              <p14:xfrm>
                <a:off x="7049345" y="2689743"/>
                <a:ext cx="104400" cy="3168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08BDAC2C-D70D-694A-A5F7-C28C1ACDB374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7034225" y="2674623"/>
                  <a:ext cx="13500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3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C62EB7FE-231B-C64C-933D-6DCF1B9389E3}"/>
                    </a:ext>
                  </a:extLst>
                </p14:cNvPr>
                <p14:cNvContentPartPr/>
                <p14:nvPr/>
              </p14:nvContentPartPr>
              <p14:xfrm>
                <a:off x="7231505" y="2622063"/>
                <a:ext cx="62640" cy="9936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C62EB7FE-231B-C64C-933D-6DCF1B9389E3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7216385" y="2606943"/>
                  <a:ext cx="9324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5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F17EDD3E-5EA1-0A47-A4E9-A95A314C5C09}"/>
                    </a:ext>
                  </a:extLst>
                </p14:cNvPr>
                <p14:cNvContentPartPr/>
                <p14:nvPr/>
              </p14:nvContentPartPr>
              <p14:xfrm>
                <a:off x="7387745" y="2679303"/>
                <a:ext cx="15840" cy="1080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F17EDD3E-5EA1-0A47-A4E9-A95A314C5C09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7372265" y="2664183"/>
                  <a:ext cx="4644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7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085ADFEF-5C0C-A045-87DE-7ADC4B808FB4}"/>
                    </a:ext>
                  </a:extLst>
                </p14:cNvPr>
                <p14:cNvContentPartPr/>
                <p14:nvPr/>
              </p14:nvContentPartPr>
              <p14:xfrm>
                <a:off x="7451465" y="2569863"/>
                <a:ext cx="66960" cy="14076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085ADFEF-5C0C-A045-87DE-7ADC4B808FB4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7435985" y="2554743"/>
                  <a:ext cx="9720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9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3425A3D3-0BCD-4349-8FE3-4AF03AC4715A}"/>
                    </a:ext>
                  </a:extLst>
                </p14:cNvPr>
                <p14:cNvContentPartPr/>
                <p14:nvPr/>
              </p14:nvContentPartPr>
              <p14:xfrm>
                <a:off x="7554065" y="2559423"/>
                <a:ext cx="120240" cy="14040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3425A3D3-0BCD-4349-8FE3-4AF03AC4715A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7538945" y="2544303"/>
                  <a:ext cx="150480" cy="1706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8437467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5.4 Normal distribu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85AE212-4E3C-439D-A14D-221E62F8BC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8578" y="0"/>
            <a:ext cx="571643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579758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5.4 Normal distribu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8C13078-4056-44F8-8EEB-E8CA41768A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" y="789167"/>
            <a:ext cx="908208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662A8D0D-B96B-4901-B701-66B8FC67DE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237" y="5622181"/>
            <a:ext cx="5838021" cy="1244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id="{1C229AC5-5EC6-4588-85A8-21FEA5198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963" y="4471773"/>
            <a:ext cx="8299837" cy="11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DC3A5E62-AA97-294F-A372-698D9E5C9848}"/>
              </a:ext>
            </a:extLst>
          </p:cNvPr>
          <p:cNvGrpSpPr/>
          <p:nvPr/>
        </p:nvGrpSpPr>
        <p:grpSpPr>
          <a:xfrm>
            <a:off x="702914" y="5523018"/>
            <a:ext cx="1274040" cy="419400"/>
            <a:chOff x="702914" y="5523018"/>
            <a:chExt cx="1274040" cy="419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4230C5CF-B34F-5B41-8367-24109E1C6487}"/>
                    </a:ext>
                  </a:extLst>
                </p14:cNvPr>
                <p14:cNvContentPartPr/>
                <p14:nvPr/>
              </p14:nvContentPartPr>
              <p14:xfrm>
                <a:off x="702914" y="5582058"/>
                <a:ext cx="724320" cy="594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4230C5CF-B34F-5B41-8367-24109E1C6487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87794" y="5566938"/>
                  <a:ext cx="75492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4DCC4E56-6C13-8545-8548-D5CE5A63BF8D}"/>
                    </a:ext>
                  </a:extLst>
                </p14:cNvPr>
                <p14:cNvContentPartPr/>
                <p14:nvPr/>
              </p14:nvContentPartPr>
              <p14:xfrm>
                <a:off x="900554" y="5700138"/>
                <a:ext cx="177840" cy="21312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4DCC4E56-6C13-8545-8548-D5CE5A63BF8D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885434" y="5685018"/>
                  <a:ext cx="20808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E2B8CAD5-C9AE-7149-8E15-F40F49913DC1}"/>
                    </a:ext>
                  </a:extLst>
                </p14:cNvPr>
                <p14:cNvContentPartPr/>
                <p14:nvPr/>
              </p14:nvContentPartPr>
              <p14:xfrm>
                <a:off x="1131314" y="5800938"/>
                <a:ext cx="12240" cy="14148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E2B8CAD5-C9AE-7149-8E15-F40F49913DC1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116194" y="5785458"/>
                  <a:ext cx="4284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1CA0E624-F060-B443-B6A8-718A6719056C}"/>
                    </a:ext>
                  </a:extLst>
                </p14:cNvPr>
                <p14:cNvContentPartPr/>
                <p14:nvPr/>
              </p14:nvContentPartPr>
              <p14:xfrm>
                <a:off x="1616234" y="5523018"/>
                <a:ext cx="219240" cy="1800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1CA0E624-F060-B443-B6A8-718A6719056C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601114" y="5507538"/>
                  <a:ext cx="24948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F463CAC-D117-4945-96AE-2667C0F2E9F3}"/>
                    </a:ext>
                  </a:extLst>
                </p14:cNvPr>
                <p14:cNvContentPartPr/>
                <p14:nvPr/>
              </p14:nvContentPartPr>
              <p14:xfrm>
                <a:off x="1592474" y="5593938"/>
                <a:ext cx="254520" cy="8316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F463CAC-D117-4945-96AE-2667C0F2E9F3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577354" y="5578458"/>
                  <a:ext cx="28512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470C310B-E6E4-CA44-B2E0-D6FE2F446BB3}"/>
                    </a:ext>
                  </a:extLst>
                </p14:cNvPr>
                <p14:cNvContentPartPr/>
                <p14:nvPr/>
              </p14:nvContentPartPr>
              <p14:xfrm>
                <a:off x="1539194" y="5582058"/>
                <a:ext cx="437760" cy="3600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470C310B-E6E4-CA44-B2E0-D6FE2F446BB3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524074" y="5566938"/>
                  <a:ext cx="46836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B4FA69D-B79A-E54E-AC78-437697E64EAD}"/>
                    </a:ext>
                  </a:extLst>
                </p14:cNvPr>
                <p14:cNvContentPartPr/>
                <p14:nvPr/>
              </p14:nvContentPartPr>
              <p14:xfrm>
                <a:off x="1586714" y="5647218"/>
                <a:ext cx="242640" cy="11880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B4FA69D-B79A-E54E-AC78-437697E64EAD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571234" y="5631738"/>
                  <a:ext cx="27324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BC5AD242-CF54-6646-A0D5-81312BAA68F0}"/>
                    </a:ext>
                  </a:extLst>
                </p14:cNvPr>
                <p14:cNvContentPartPr/>
                <p14:nvPr/>
              </p14:nvContentPartPr>
              <p14:xfrm>
                <a:off x="1805234" y="5712018"/>
                <a:ext cx="24120" cy="9504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BC5AD242-CF54-6646-A0D5-81312BAA68F0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790114" y="5696898"/>
                  <a:ext cx="54360" cy="12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FD970D3-205D-0A48-9FCA-C384EC0273AB}"/>
              </a:ext>
            </a:extLst>
          </p:cNvPr>
          <p:cNvGrpSpPr/>
          <p:nvPr/>
        </p:nvGrpSpPr>
        <p:grpSpPr>
          <a:xfrm>
            <a:off x="2399954" y="5599698"/>
            <a:ext cx="1274400" cy="331560"/>
            <a:chOff x="2399954" y="5599698"/>
            <a:chExt cx="1274400" cy="331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75E0F367-24F3-1746-803D-B055B3E78A65}"/>
                    </a:ext>
                  </a:extLst>
                </p14:cNvPr>
                <p14:cNvContentPartPr/>
                <p14:nvPr/>
              </p14:nvContentPartPr>
              <p14:xfrm>
                <a:off x="2399954" y="5629218"/>
                <a:ext cx="499680" cy="5940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75E0F367-24F3-1746-803D-B055B3E78A65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384834" y="5614098"/>
                  <a:ext cx="53028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F21046F-1454-0D4C-ACC5-2ADF6CD8A199}"/>
                    </a:ext>
                  </a:extLst>
                </p14:cNvPr>
                <p14:cNvContentPartPr/>
                <p14:nvPr/>
              </p14:nvContentPartPr>
              <p14:xfrm>
                <a:off x="2609474" y="5753418"/>
                <a:ext cx="213120" cy="14832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F21046F-1454-0D4C-ACC5-2ADF6CD8A199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594354" y="5738298"/>
                  <a:ext cx="24372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739781F2-B834-3243-B11C-387679BF0B82}"/>
                    </a:ext>
                  </a:extLst>
                </p14:cNvPr>
                <p14:cNvContentPartPr/>
                <p14:nvPr/>
              </p14:nvContentPartPr>
              <p14:xfrm>
                <a:off x="2816474" y="5848098"/>
                <a:ext cx="207360" cy="831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739781F2-B834-3243-B11C-387679BF0B82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801354" y="5832978"/>
                  <a:ext cx="23796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8DCC3EED-2E05-1A46-9B57-A60F560DBD2B}"/>
                    </a:ext>
                  </a:extLst>
                </p14:cNvPr>
                <p14:cNvContentPartPr/>
                <p14:nvPr/>
              </p14:nvContentPartPr>
              <p14:xfrm>
                <a:off x="3236954" y="5599698"/>
                <a:ext cx="289440" cy="2412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8DCC3EED-2E05-1A46-9B57-A60F560DBD2B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221834" y="5584578"/>
                  <a:ext cx="32004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B85D411-B2C1-C549-8087-6FE497D04D87}"/>
                    </a:ext>
                  </a:extLst>
                </p14:cNvPr>
                <p14:cNvContentPartPr/>
                <p14:nvPr/>
              </p14:nvContentPartPr>
              <p14:xfrm>
                <a:off x="3401834" y="5688618"/>
                <a:ext cx="171720" cy="18972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B85D411-B2C1-C549-8087-6FE497D04D87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3386714" y="5673138"/>
                  <a:ext cx="20232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951EF7D-4EE0-CD43-83A7-93265290E340}"/>
                    </a:ext>
                  </a:extLst>
                </p14:cNvPr>
                <p14:cNvContentPartPr/>
                <p14:nvPr/>
              </p14:nvContentPartPr>
              <p14:xfrm>
                <a:off x="3591194" y="5836218"/>
                <a:ext cx="83160" cy="7740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951EF7D-4EE0-CD43-83A7-93265290E340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575714" y="5821098"/>
                  <a:ext cx="113760" cy="10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154FFD2-7AED-044A-ACD8-AA8A70847521}"/>
              </a:ext>
            </a:extLst>
          </p:cNvPr>
          <p:cNvGrpSpPr/>
          <p:nvPr/>
        </p:nvGrpSpPr>
        <p:grpSpPr>
          <a:xfrm>
            <a:off x="4531154" y="5109018"/>
            <a:ext cx="378720" cy="555480"/>
            <a:chOff x="4531154" y="5109018"/>
            <a:chExt cx="378720" cy="555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C172DF75-74EF-C141-ABEF-2DC2F5BF9E35}"/>
                    </a:ext>
                  </a:extLst>
                </p14:cNvPr>
                <p14:cNvContentPartPr/>
                <p14:nvPr/>
              </p14:nvContentPartPr>
              <p14:xfrm>
                <a:off x="4531154" y="5109018"/>
                <a:ext cx="378720" cy="55548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C172DF75-74EF-C141-ABEF-2DC2F5BF9E35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4516034" y="5093898"/>
                  <a:ext cx="409320" cy="58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9CE0CF03-68E1-5C4C-92EE-6C9D602CE381}"/>
                    </a:ext>
                  </a:extLst>
                </p14:cNvPr>
                <p14:cNvContentPartPr/>
                <p14:nvPr/>
              </p14:nvContentPartPr>
              <p14:xfrm>
                <a:off x="4631954" y="5339418"/>
                <a:ext cx="189720" cy="12456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9CE0CF03-68E1-5C4C-92EE-6C9D602CE381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4616474" y="5324298"/>
                  <a:ext cx="219960" cy="1551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37926461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5.5 Exponential distribu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/>
              <p:nvPr/>
            </p:nvSpPr>
            <p:spPr>
              <a:xfrm>
                <a:off x="457199" y="946204"/>
                <a:ext cx="8229599" cy="23429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altLang="zh-CN" sz="2400" b="1" dirty="0"/>
                  <a:t>Definition </a:t>
                </a:r>
                <a:r>
                  <a:rPr lang="en-US" altLang="zh-CN" sz="2400" dirty="0"/>
                  <a:t>(Exponential distribution)</a:t>
                </a:r>
                <a:r>
                  <a:rPr lang="en-US" altLang="zh-CN" sz="2400" b="1" dirty="0"/>
                  <a:t>. </a:t>
                </a:r>
                <a:r>
                  <a:rPr lang="en-US" altLang="zh-CN" sz="2400" dirty="0"/>
                  <a:t>A continuous </a:t>
                </a:r>
                <a:r>
                  <a:rPr lang="en-US" altLang="zh-CN" sz="2400" dirty="0" err="1"/>
                  <a:t>r.v</a:t>
                </a:r>
                <a:r>
                  <a:rPr lang="en-US" altLang="zh-CN" sz="2400" dirty="0"/>
                  <a:t>. </a:t>
                </a:r>
                <a:r>
                  <a:rPr lang="en-US" altLang="zh-CN" sz="2400" i="1" dirty="0"/>
                  <a:t>X </a:t>
                </a:r>
                <a:r>
                  <a:rPr lang="en-US" altLang="zh-CN" sz="2400" dirty="0"/>
                  <a:t>is said to have the </a:t>
                </a:r>
                <a:r>
                  <a:rPr lang="en-US" altLang="zh-CN" sz="2400" i="1" dirty="0"/>
                  <a:t>Exponential distribution </a:t>
                </a:r>
                <a:r>
                  <a:rPr lang="en-US" altLang="zh-CN" sz="2400" dirty="0"/>
                  <a:t>with parameter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/>
                  <a:t> if its PDF is</a:t>
                </a:r>
                <a:br>
                  <a:rPr lang="en-US" altLang="zh-CN" sz="24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altLang="zh-CN" sz="2400" dirty="0"/>
              </a:p>
              <a:p>
                <a:r>
                  <a:rPr lang="en-US" altLang="zh-CN" sz="2400" dirty="0"/>
                  <a:t>       We denote this by </a:t>
                </a:r>
                <a:r>
                  <a:rPr lang="en-US" altLang="zh-CN" sz="2400" i="1" dirty="0"/>
                  <a:t>X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/>
                  <a:t> Expo(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/>
                  <a:t>).</a:t>
                </a:r>
                <a:br>
                  <a:rPr lang="en-US" altLang="zh-CN" sz="2400" dirty="0"/>
                </a:br>
                <a:r>
                  <a:rPr lang="en-US" altLang="zh-CN" sz="2400" dirty="0"/>
                  <a:t>       The corresponding CDF i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946204"/>
                <a:ext cx="8229599" cy="2342949"/>
              </a:xfrm>
              <a:prstGeom prst="rect">
                <a:avLst/>
              </a:prstGeom>
              <a:blipFill>
                <a:blip r:embed="rId2"/>
                <a:stretch>
                  <a:fillRect l="-1111" t="-2078" r="-1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内容占位符 3">
            <a:extLst>
              <a:ext uri="{FF2B5EF4-FFF2-40B4-BE49-F238E27FC236}">
                <a16:creationId xmlns:a16="http://schemas.microsoft.com/office/drawing/2014/main" id="{022A2D07-9AF4-4C25-9909-890E811E15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8963" y="3429000"/>
            <a:ext cx="7381895" cy="3337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5985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5.5 Exponential distribu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/>
              <p:nvPr/>
            </p:nvSpPr>
            <p:spPr>
              <a:xfrm>
                <a:off x="457199" y="946204"/>
                <a:ext cx="8229599" cy="23429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altLang="zh-CN" sz="2400" b="1" dirty="0"/>
                  <a:t>Definition </a:t>
                </a:r>
                <a:r>
                  <a:rPr lang="en-US" altLang="zh-CN" sz="2400" dirty="0"/>
                  <a:t>(Exponential distribution)</a:t>
                </a:r>
                <a:r>
                  <a:rPr lang="en-US" altLang="zh-CN" sz="2400" b="1" dirty="0"/>
                  <a:t>. </a:t>
                </a:r>
                <a:r>
                  <a:rPr lang="en-US" altLang="zh-CN" sz="2400" dirty="0"/>
                  <a:t>A continuous </a:t>
                </a:r>
                <a:r>
                  <a:rPr lang="en-US" altLang="zh-CN" sz="2400" dirty="0" err="1"/>
                  <a:t>r.v</a:t>
                </a:r>
                <a:r>
                  <a:rPr lang="en-US" altLang="zh-CN" sz="2400" dirty="0"/>
                  <a:t>. </a:t>
                </a:r>
                <a:r>
                  <a:rPr lang="en-US" altLang="zh-CN" sz="2400" i="1" dirty="0"/>
                  <a:t>X </a:t>
                </a:r>
                <a:r>
                  <a:rPr lang="en-US" altLang="zh-CN" sz="2400" dirty="0"/>
                  <a:t>is said to have the </a:t>
                </a:r>
                <a:r>
                  <a:rPr lang="en-US" altLang="zh-CN" sz="2400" i="1" dirty="0"/>
                  <a:t>Exponential distribution </a:t>
                </a:r>
                <a:r>
                  <a:rPr lang="en-US" altLang="zh-CN" sz="2400" dirty="0"/>
                  <a:t>with parameter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/>
                  <a:t> if its PDF is</a:t>
                </a:r>
                <a:br>
                  <a:rPr lang="en-US" altLang="zh-CN" sz="24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altLang="zh-CN" sz="2400" dirty="0"/>
              </a:p>
              <a:p>
                <a:r>
                  <a:rPr lang="en-US" altLang="zh-CN" sz="2400" dirty="0"/>
                  <a:t>       We denote this by </a:t>
                </a:r>
                <a:r>
                  <a:rPr lang="en-US" altLang="zh-CN" sz="2400" i="1" dirty="0"/>
                  <a:t>X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/>
                  <a:t> Expo(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/>
                  <a:t>).</a:t>
                </a:r>
                <a:br>
                  <a:rPr lang="en-US" altLang="zh-CN" sz="2400" dirty="0"/>
                </a:br>
                <a:r>
                  <a:rPr lang="en-US" altLang="zh-CN" sz="2400" dirty="0"/>
                  <a:t>       The corresponding CDF i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946204"/>
                <a:ext cx="8229599" cy="2342949"/>
              </a:xfrm>
              <a:prstGeom prst="rect">
                <a:avLst/>
              </a:prstGeom>
              <a:blipFill>
                <a:blip r:embed="rId2"/>
                <a:stretch>
                  <a:fillRect l="-1111" t="-2078" r="-1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9F70C830-5B35-4629-A990-2D4A3FBE58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545" y="3524412"/>
            <a:ext cx="7263657" cy="3316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81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5.4 Exponential distribu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/>
              <p:nvPr/>
            </p:nvSpPr>
            <p:spPr>
              <a:xfrm>
                <a:off x="457201" y="1097279"/>
                <a:ext cx="8229599" cy="4293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/>
                  <a:t>If </a:t>
                </a:r>
                <a:r>
                  <a:rPr lang="en-US" altLang="zh-CN" sz="2400" i="1" dirty="0"/>
                  <a:t>X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/>
                  <a:t>Expo(1), the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nor/>
                        </m:rPr>
                        <a:rPr lang="en-US" altLang="zh-CN" sz="2400"/>
                        <m:t>Expo</m:t>
                      </m:r>
                      <m:r>
                        <m:rPr>
                          <m:nor/>
                        </m:rPr>
                        <a:rPr lang="en-US" altLang="zh-CN" sz="2400"/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m:rPr>
                          <m:nor/>
                        </m:rPr>
                        <a:rPr lang="en-US" altLang="zh-CN" sz="2400"/>
                        <m:t>) </m:t>
                      </m:r>
                    </m:oMath>
                  </m:oMathPara>
                </a14:m>
                <a:br>
                  <a:rPr lang="en-US" altLang="zh-CN" sz="2400" dirty="0"/>
                </a:br>
                <a:r>
                  <a:rPr lang="en-US" altLang="zh-CN" sz="2400" dirty="0"/>
                  <a:t>        Conversely,     if </a:t>
                </a:r>
                <a:r>
                  <a:rPr lang="en-US" altLang="zh-CN" sz="2400" i="1" dirty="0"/>
                  <a:t>Y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/>
                  <a:t>Expo(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/>
                  <a:t>),    then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i="1" dirty="0"/>
                  <a:t>Y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/>
                  <a:t>Expo(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400" dirty="0"/>
                  <a:t>)</a:t>
                </a:r>
                <a:br>
                  <a:rPr lang="en-US" altLang="zh-CN" sz="2400" dirty="0"/>
                </a:br>
                <a:br>
                  <a:rPr lang="en-US" altLang="zh-CN" sz="2400" dirty="0"/>
                </a:br>
                <a:endParaRPr lang="en-US" altLang="zh-CN" sz="2400" dirty="0"/>
              </a:p>
              <a:p>
                <a:r>
                  <a:rPr lang="en-US" altLang="zh-CN" sz="2400" i="1" dirty="0"/>
                  <a:t>Given X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/>
                  <a:t>Expo(1), then</a:t>
                </a:r>
              </a:p>
              <a:p>
                <a:pPr algn="ctr"/>
                <a:r>
                  <a:rPr lang="en-US" altLang="zh-CN" sz="2400" i="1" dirty="0"/>
                  <a:t>E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X</a:t>
                </a:r>
                <a:r>
                  <a:rPr lang="en-US" altLang="zh-CN" sz="2400" dirty="0"/>
                  <a:t>)=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400" dirty="0"/>
                  <a:t>,   </a:t>
                </a:r>
                <a:r>
                  <a:rPr lang="en-US" altLang="zh-CN" sz="2400" i="1" dirty="0"/>
                  <a:t>D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X</a:t>
                </a:r>
                <a:r>
                  <a:rPr lang="en-US" altLang="zh-CN" sz="2400" dirty="0"/>
                  <a:t>) =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altLang="zh-CN" sz="2400" dirty="0"/>
              </a:p>
              <a:p>
                <a:r>
                  <a:rPr lang="en-US" altLang="zh-CN" sz="2400" dirty="0"/>
                  <a:t>So, for </a:t>
                </a:r>
                <a:r>
                  <a:rPr lang="en-US" altLang="zh-CN" sz="2400" i="1" dirty="0"/>
                  <a:t>Y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/>
                  <a:t>Expo(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/>
                  <a:t>), then</a:t>
                </a:r>
              </a:p>
              <a:p>
                <a:pPr algn="ctr"/>
                <a:r>
                  <a:rPr lang="en-US" altLang="zh-CN" sz="2400" i="1" dirty="0"/>
                  <a:t> E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X</a:t>
                </a:r>
                <a:r>
                  <a:rPr lang="en-US" altLang="zh-CN" sz="2400" dirty="0"/>
                  <a:t>)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</m:oMath>
                </a14:m>
                <a:r>
                  <a:rPr lang="en-US" altLang="zh-CN" sz="2400" dirty="0"/>
                  <a:t>,    </a:t>
                </a:r>
                <a:r>
                  <a:rPr lang="en-US" altLang="zh-CN" sz="2400" i="1" dirty="0"/>
                  <a:t>D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X</a:t>
                </a:r>
                <a:r>
                  <a:rPr lang="en-US" altLang="zh-CN" sz="2400" dirty="0"/>
                  <a:t>)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400" dirty="0"/>
              </a:p>
              <a:p>
                <a:endParaRPr lang="en-US" altLang="zh-CN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1097279"/>
                <a:ext cx="8229599" cy="4293419"/>
              </a:xfrm>
              <a:prstGeom prst="rect">
                <a:avLst/>
              </a:prstGeom>
              <a:blipFill>
                <a:blip r:embed="rId2"/>
                <a:stretch>
                  <a:fillRect l="-1111" t="-1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85105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/>
              <a:t>Continuous Random Variable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F2385052-83CB-49E4-B513-73386C6A64B3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883681"/>
                <a:ext cx="8217674" cy="528425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400" b="1" dirty="0"/>
                  <a:t>Theorem </a:t>
                </a:r>
                <a:r>
                  <a:rPr lang="en-US" altLang="zh-CN" sz="2400" dirty="0"/>
                  <a:t>(Valid PDFs)</a:t>
                </a:r>
                <a:r>
                  <a:rPr lang="en-US" altLang="zh-CN" sz="2400" b="1" dirty="0"/>
                  <a:t>. </a:t>
                </a:r>
                <a:r>
                  <a:rPr lang="en-US" altLang="zh-CN" sz="2400" dirty="0"/>
                  <a:t>The PDF </a:t>
                </a:r>
                <a:r>
                  <a:rPr lang="en-US" altLang="zh-CN" sz="2400" i="1" dirty="0"/>
                  <a:t>f </a:t>
                </a:r>
                <a:r>
                  <a:rPr lang="en-US" altLang="zh-CN" sz="2400" dirty="0"/>
                  <a:t>of a continuous </a:t>
                </a:r>
                <a:r>
                  <a:rPr lang="en-US" altLang="zh-CN" sz="2400" dirty="0" err="1"/>
                  <a:t>r.v</a:t>
                </a:r>
                <a:r>
                  <a:rPr lang="en-US" altLang="zh-CN" sz="2400" dirty="0"/>
                  <a:t>. must satisfy the following two criteria: </a:t>
                </a:r>
                <a:br>
                  <a:rPr lang="en-US" altLang="zh-CN" sz="1600" dirty="0"/>
                </a:br>
                <a:r>
                  <a:rPr lang="en-US" altLang="zh-CN" sz="2400" i="1" dirty="0"/>
                  <a:t>• </a:t>
                </a:r>
                <a:r>
                  <a:rPr lang="en-US" altLang="zh-CN" sz="2400" dirty="0"/>
                  <a:t>Nonnegative: </a:t>
                </a:r>
                <a:r>
                  <a:rPr lang="en-US" altLang="zh-CN" sz="2400" i="1" dirty="0"/>
                  <a:t>f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x</a:t>
                </a:r>
                <a:r>
                  <a:rPr lang="en-US" altLang="zh-CN" sz="2400" dirty="0"/>
                  <a:t>)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400" dirty="0"/>
                  <a:t>;</a:t>
                </a:r>
                <a:br>
                  <a:rPr lang="en-US" altLang="zh-CN" sz="2400" dirty="0"/>
                </a:br>
                <a:r>
                  <a:rPr lang="en-US" altLang="zh-CN" sz="2400" i="1" dirty="0"/>
                  <a:t>• </a:t>
                </a:r>
                <a:r>
                  <a:rPr lang="en-US" altLang="zh-CN" sz="2400" dirty="0"/>
                  <a:t>Integrates to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400" dirty="0"/>
                  <a:t>: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i="1" dirty="0"/>
                          <m:t>f</m:t>
                        </m:r>
                        <m:r>
                          <m:rPr>
                            <m:nor/>
                          </m:rPr>
                          <a:rPr lang="en-US" altLang="zh-CN" sz="2400" dirty="0"/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i="1" dirty="0"/>
                          <m:t>x</m:t>
                        </m:r>
                        <m:r>
                          <m:rPr>
                            <m:nor/>
                          </m:rPr>
                          <a:rPr lang="en-US" altLang="zh-CN" sz="2400" dirty="0"/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i="1" dirty="0"/>
                          <m:t>dx</m:t>
                        </m:r>
                        <m:r>
                          <m:rPr>
                            <m:nor/>
                          </m:rPr>
                          <a:rPr lang="en-US" altLang="zh-CN" sz="2400" b="0" i="1" dirty="0" smtClean="0"/>
                          <m:t> =</m:t>
                        </m:r>
                      </m:e>
                    </m:nary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400" dirty="0"/>
                  <a:t>.</a:t>
                </a:r>
                <a:endParaRPr lang="en-US" altLang="zh-CN" sz="2400" b="1" dirty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/>
              </a:p>
            </p:txBody>
          </p:sp>
        </mc:Choice>
        <mc:Fallback xmlns="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F2385052-83CB-49E4-B513-73386C6A64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883681"/>
                <a:ext cx="8217674" cy="5284258"/>
              </a:xfrm>
              <a:blipFill>
                <a:blip r:embed="rId2"/>
                <a:stretch>
                  <a:fillRect l="-1113" t="-8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F698981A-FD91-4369-A40C-C6A24D5371DE}"/>
              </a:ext>
            </a:extLst>
          </p:cNvPr>
          <p:cNvGrpSpPr/>
          <p:nvPr/>
        </p:nvGrpSpPr>
        <p:grpSpPr>
          <a:xfrm>
            <a:off x="2882347" y="3212326"/>
            <a:ext cx="3124863" cy="2369489"/>
            <a:chOff x="4397069" y="4111877"/>
            <a:chExt cx="3204954" cy="2074237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7691390-5A86-4264-A388-C0F7C8972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97069" y="4158591"/>
              <a:ext cx="3204954" cy="2027523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DDF9AFA2-DE37-41E0-BBDD-2E29E5413AAE}"/>
                </a:ext>
              </a:extLst>
            </p:cNvPr>
            <p:cNvSpPr/>
            <p:nvPr/>
          </p:nvSpPr>
          <p:spPr>
            <a:xfrm>
              <a:off x="5999546" y="4111877"/>
              <a:ext cx="482757" cy="32495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146330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rain-drops-falling-blue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" r="-5433"/>
          <a:stretch/>
        </p:blipFill>
        <p:spPr>
          <a:xfrm>
            <a:off x="8007350" y="0"/>
            <a:ext cx="1231900" cy="1168400"/>
          </a:xfrm>
          <a:prstGeom prst="rect">
            <a:avLst/>
          </a:prstGeom>
        </p:spPr>
      </p:pic>
      <p:pic>
        <p:nvPicPr>
          <p:cNvPr id="4" name="Picture 3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2650" y="0"/>
            <a:ext cx="1168400" cy="1168400"/>
          </a:xfrm>
          <a:prstGeom prst="rect">
            <a:avLst/>
          </a:prstGeom>
        </p:spPr>
      </p:pic>
      <p:pic>
        <p:nvPicPr>
          <p:cNvPr id="5" name="Picture 4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8700" y="0"/>
            <a:ext cx="1168400" cy="1168400"/>
          </a:xfrm>
          <a:prstGeom prst="rect">
            <a:avLst/>
          </a:prstGeom>
        </p:spPr>
      </p:pic>
      <p:pic>
        <p:nvPicPr>
          <p:cNvPr id="6" name="Picture 5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300" y="0"/>
            <a:ext cx="1168400" cy="1168400"/>
          </a:xfrm>
          <a:prstGeom prst="rect">
            <a:avLst/>
          </a:prstGeom>
        </p:spPr>
      </p:pic>
      <p:pic>
        <p:nvPicPr>
          <p:cNvPr id="7" name="Picture 6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100" y="0"/>
            <a:ext cx="1168400" cy="1168400"/>
          </a:xfrm>
          <a:prstGeom prst="rect">
            <a:avLst/>
          </a:prstGeom>
        </p:spPr>
      </p:pic>
      <p:pic>
        <p:nvPicPr>
          <p:cNvPr id="8" name="Picture 7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400" y="0"/>
            <a:ext cx="1168400" cy="1168400"/>
          </a:xfrm>
          <a:prstGeom prst="rect">
            <a:avLst/>
          </a:prstGeom>
        </p:spPr>
      </p:pic>
      <p:pic>
        <p:nvPicPr>
          <p:cNvPr id="9" name="Picture 8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0"/>
            <a:ext cx="1168400" cy="1168400"/>
          </a:xfrm>
          <a:prstGeom prst="rect">
            <a:avLst/>
          </a:prstGeom>
        </p:spPr>
      </p:pic>
      <p:pic>
        <p:nvPicPr>
          <p:cNvPr id="10" name="Picture 9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600" y="0"/>
            <a:ext cx="1168400" cy="11684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57200" y="178878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Rain is falling on your head at an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average speed </a:t>
            </a:r>
            <a:r>
              <a:rPr lang="en-US" sz="2800" dirty="0">
                <a:latin typeface="Franklin Gothic Medium"/>
                <a:cs typeface="Franklin Gothic Medium"/>
              </a:rPr>
              <a:t>of </a:t>
            </a:r>
            <a:r>
              <a:rPr lang="en-US" sz="2800" i="1" dirty="0">
                <a:latin typeface="Symbol" charset="2"/>
                <a:cs typeface="Symbol" charset="2"/>
              </a:rPr>
              <a:t>l</a:t>
            </a:r>
            <a:r>
              <a:rPr lang="en-US" sz="2800" dirty="0">
                <a:latin typeface="Franklin Gothic Medium"/>
                <a:cs typeface="Franklin Gothic Medium"/>
              </a:rPr>
              <a:t> drops/second.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6642"/>
          </a:xfrm>
        </p:spPr>
        <p:txBody>
          <a:bodyPr>
            <a:normAutofit/>
          </a:bodyPr>
          <a:lstStyle/>
          <a:p>
            <a:r>
              <a:rPr lang="en-US" dirty="0"/>
              <a:t>Raindrops again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457200" y="881280"/>
            <a:ext cx="8229600" cy="0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812800" y="3568700"/>
            <a:ext cx="7366000" cy="0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812800" y="3219450"/>
            <a:ext cx="0" cy="34925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7056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613534" y="3097768"/>
            <a:ext cx="292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Garamond"/>
                <a:cs typeface="Garamond"/>
              </a:rPr>
              <a:t>1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15494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2860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0226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7592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4958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2324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9690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1811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9177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6543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3909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1275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8641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6007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63373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0739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8105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74422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4768850" y="3308350"/>
            <a:ext cx="3600450" cy="34925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552431" y="3072884"/>
            <a:ext cx="292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Garamond"/>
                <a:cs typeface="Garamond"/>
              </a:rPr>
              <a:t>2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2387600" y="3213616"/>
            <a:ext cx="3822700" cy="285234"/>
            <a:chOff x="3079750" y="2527816"/>
            <a:chExt cx="3822700" cy="285234"/>
          </a:xfrm>
        </p:grpSpPr>
        <p:pic>
          <p:nvPicPr>
            <p:cNvPr id="37" name="Picture 36" descr="raemi_Drop.jpe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79750" y="2546350"/>
              <a:ext cx="133350" cy="266700"/>
            </a:xfrm>
            <a:prstGeom prst="rect">
              <a:avLst/>
            </a:prstGeom>
          </p:spPr>
        </p:pic>
        <p:pic>
          <p:nvPicPr>
            <p:cNvPr id="38" name="Picture 37" descr="raemi_Drop.jpe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08600" y="2527816"/>
              <a:ext cx="133350" cy="266700"/>
            </a:xfrm>
            <a:prstGeom prst="rect">
              <a:avLst/>
            </a:prstGeom>
          </p:spPr>
        </p:pic>
        <p:pic>
          <p:nvPicPr>
            <p:cNvPr id="39" name="Picture 38" descr="raemi_Drop.jpe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1050" y="2533650"/>
              <a:ext cx="133350" cy="266700"/>
            </a:xfrm>
            <a:prstGeom prst="rect">
              <a:avLst/>
            </a:prstGeom>
          </p:spPr>
        </p:pic>
        <p:pic>
          <p:nvPicPr>
            <p:cNvPr id="40" name="Picture 39" descr="raemi_Drop.jpe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69100" y="2546350"/>
              <a:ext cx="133350" cy="266700"/>
            </a:xfrm>
            <a:prstGeom prst="rect">
              <a:avLst/>
            </a:prstGeom>
          </p:spPr>
        </p:pic>
      </p:grpSp>
      <p:grpSp>
        <p:nvGrpSpPr>
          <p:cNvPr id="2" name="Group 1"/>
          <p:cNvGrpSpPr/>
          <p:nvPr/>
        </p:nvGrpSpPr>
        <p:grpSpPr>
          <a:xfrm>
            <a:off x="812800" y="3746500"/>
            <a:ext cx="1638300" cy="260350"/>
            <a:chOff x="812800" y="3746500"/>
            <a:chExt cx="1638300" cy="260350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812800" y="3746500"/>
              <a:ext cx="0" cy="260350"/>
            </a:xfrm>
            <a:prstGeom prst="line">
              <a:avLst/>
            </a:prstGeom>
            <a:ln w="635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2451100" y="3746500"/>
              <a:ext cx="0" cy="260350"/>
            </a:xfrm>
            <a:prstGeom prst="line">
              <a:avLst/>
            </a:prstGeom>
            <a:ln w="635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>
              <a:off x="812800" y="3886200"/>
              <a:ext cx="1638300" cy="0"/>
            </a:xfrm>
            <a:prstGeom prst="straightConnector1">
              <a:avLst/>
            </a:prstGeom>
            <a:ln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/>
          <p:nvPr/>
        </p:nvSpPr>
        <p:spPr>
          <a:xfrm>
            <a:off x="457200" y="455229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How long</a:t>
            </a:r>
            <a:r>
              <a:rPr lang="en-US" sz="2800" dirty="0">
                <a:latin typeface="Franklin Gothic Medium"/>
                <a:cs typeface="Franklin Gothic Medium"/>
              </a:rPr>
              <a:t> do we wait until the next drop?</a:t>
            </a:r>
          </a:p>
        </p:txBody>
      </p:sp>
    </p:spTree>
    <p:extLst>
      <p:ext uri="{BB962C8B-B14F-4D97-AF65-F5344CB8AC3E}">
        <p14:creationId xmlns:p14="http://schemas.microsoft.com/office/powerpoint/2010/main" val="2373945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indrops agai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57200" y="1302722"/>
            <a:ext cx="8229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Probability model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7200" y="20300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Time is divided into intervals of length </a:t>
            </a:r>
            <a:r>
              <a:rPr lang="en-US" sz="2800" dirty="0">
                <a:latin typeface="Garamond"/>
                <a:cs typeface="Garamond"/>
              </a:rPr>
              <a:t>1/</a:t>
            </a:r>
            <a:r>
              <a:rPr lang="en-US" sz="2800" i="1" dirty="0">
                <a:latin typeface="Garamond"/>
                <a:cs typeface="Garamond"/>
              </a:rPr>
              <a:t>n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57200" y="2754586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Events </a:t>
            </a:r>
            <a:r>
              <a:rPr lang="en-US" sz="2800" i="1" dirty="0" err="1">
                <a:latin typeface="Garamond"/>
                <a:cs typeface="Garamond"/>
              </a:rPr>
              <a:t>E</a:t>
            </a:r>
            <a:r>
              <a:rPr lang="en-US" sz="2800" i="1" baseline="-25000" dirty="0" err="1">
                <a:latin typeface="Garamond"/>
                <a:cs typeface="Garamond"/>
              </a:rPr>
              <a:t>i</a:t>
            </a:r>
            <a:r>
              <a:rPr lang="en-US" sz="2800" dirty="0">
                <a:latin typeface="Garamond"/>
                <a:cs typeface="Garamond"/>
              </a:rPr>
              <a:t> = </a:t>
            </a:r>
            <a:r>
              <a:rPr lang="en-US" sz="2800" dirty="0">
                <a:latin typeface="Franklin Gothic Medium"/>
                <a:cs typeface="Franklin Gothic Medium"/>
              </a:rPr>
              <a:t>“raindrop hits in interval </a:t>
            </a:r>
            <a:r>
              <a:rPr lang="en-US" sz="2800" i="1" dirty="0" err="1">
                <a:latin typeface="Garamond"/>
                <a:cs typeface="Garamond"/>
              </a:rPr>
              <a:t>i</a:t>
            </a:r>
            <a:r>
              <a:rPr lang="en-US" sz="2800" dirty="0">
                <a:latin typeface="Franklin Gothic Medium"/>
                <a:cs typeface="Franklin Gothic Medium"/>
              </a:rPr>
              <a:t>” have probability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 = </a:t>
            </a:r>
            <a:r>
              <a:rPr lang="en-US" sz="2800" i="1" dirty="0">
                <a:latin typeface="Symbol" charset="2"/>
                <a:cs typeface="Symbol" charset="2"/>
              </a:rPr>
              <a:t>l</a:t>
            </a:r>
            <a:r>
              <a:rPr lang="en-US" sz="2800" dirty="0">
                <a:latin typeface="Garamond"/>
                <a:cs typeface="Garamond"/>
              </a:rPr>
              <a:t>/</a:t>
            </a:r>
            <a:r>
              <a:rPr lang="en-US" sz="2800" i="1" dirty="0">
                <a:latin typeface="Garamond"/>
                <a:cs typeface="Garamond"/>
              </a:rPr>
              <a:t>n </a:t>
            </a:r>
            <a:r>
              <a:rPr lang="en-US" sz="2800" dirty="0">
                <a:latin typeface="Franklin Gothic Medium"/>
                <a:cs typeface="Franklin Gothic Medium"/>
              </a:rPr>
              <a:t>and are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independent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457200" y="391603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X = </a:t>
            </a:r>
            <a:r>
              <a:rPr lang="en-US" sz="28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interval</a:t>
            </a:r>
            <a:r>
              <a:rPr lang="en-US" sz="2800" dirty="0">
                <a:latin typeface="Franklin Gothic Medium"/>
                <a:cs typeface="Franklin Gothic Medium"/>
              </a:rPr>
              <a:t> of first drop</a:t>
            </a:r>
            <a:endParaRPr lang="en-US" sz="2800" i="1" dirty="0">
              <a:solidFill>
                <a:schemeClr val="accent1"/>
              </a:solidFill>
              <a:latin typeface="Garamond"/>
              <a:cs typeface="Garamond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11200" y="4679434"/>
            <a:ext cx="7556500" cy="584716"/>
            <a:chOff x="711200" y="4527034"/>
            <a:chExt cx="7556500" cy="584716"/>
          </a:xfrm>
        </p:grpSpPr>
        <p:cxnSp>
          <p:nvCxnSpPr>
            <p:cNvPr id="79" name="Straight Connector 78"/>
            <p:cNvCxnSpPr/>
            <p:nvPr/>
          </p:nvCxnSpPr>
          <p:spPr>
            <a:xfrm>
              <a:off x="711200" y="5022850"/>
              <a:ext cx="7366000" cy="0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711200" y="4673600"/>
              <a:ext cx="0" cy="34925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66040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3511934" y="4551918"/>
              <a:ext cx="2928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aramond"/>
                  <a:cs typeface="Garamond"/>
                </a:rPr>
                <a:t>1</a:t>
              </a:r>
            </a:p>
          </p:txBody>
        </p:sp>
        <p:cxnSp>
          <p:nvCxnSpPr>
            <p:cNvPr id="83" name="Straight Connector 82"/>
            <p:cNvCxnSpPr/>
            <p:nvPr/>
          </p:nvCxnSpPr>
          <p:spPr>
            <a:xfrm>
              <a:off x="14478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21844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29210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36576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43942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51308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58674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10795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18161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25527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32893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40259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47625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54991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62357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69723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77089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73406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Rectangle 100"/>
            <p:cNvSpPr/>
            <p:nvPr/>
          </p:nvSpPr>
          <p:spPr>
            <a:xfrm>
              <a:off x="4667250" y="4762500"/>
              <a:ext cx="3600450" cy="34925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6450831" y="4527034"/>
              <a:ext cx="2928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aramond"/>
                  <a:cs typeface="Garamond"/>
                </a:rPr>
                <a:t>2</a:t>
              </a:r>
            </a:p>
          </p:txBody>
        </p:sp>
        <p:grpSp>
          <p:nvGrpSpPr>
            <p:cNvPr id="103" name="Group 102"/>
            <p:cNvGrpSpPr/>
            <p:nvPr/>
          </p:nvGrpSpPr>
          <p:grpSpPr>
            <a:xfrm>
              <a:off x="2286000" y="4667766"/>
              <a:ext cx="3822700" cy="285234"/>
              <a:chOff x="3079750" y="2527816"/>
              <a:chExt cx="3822700" cy="285234"/>
            </a:xfrm>
          </p:grpSpPr>
          <p:pic>
            <p:nvPicPr>
              <p:cNvPr id="104" name="Picture 103" descr="raemi_Drop.jpe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79750" y="2546350"/>
                <a:ext cx="133350" cy="266700"/>
              </a:xfrm>
              <a:prstGeom prst="rect">
                <a:avLst/>
              </a:prstGeom>
            </p:spPr>
          </p:pic>
          <p:pic>
            <p:nvPicPr>
              <p:cNvPr id="105" name="Picture 104" descr="raemi_Drop.jpe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08600" y="2527816"/>
                <a:ext cx="133350" cy="266700"/>
              </a:xfrm>
              <a:prstGeom prst="rect">
                <a:avLst/>
              </a:prstGeom>
            </p:spPr>
          </p:pic>
          <p:pic>
            <p:nvPicPr>
              <p:cNvPr id="106" name="Picture 105" descr="raemi_Drop.jpe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91050" y="2533650"/>
                <a:ext cx="133350" cy="266700"/>
              </a:xfrm>
              <a:prstGeom prst="rect">
                <a:avLst/>
              </a:prstGeom>
            </p:spPr>
          </p:pic>
          <p:pic>
            <p:nvPicPr>
              <p:cNvPr id="107" name="Picture 106" descr="raemi_Drop.jpe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769100" y="2546350"/>
                <a:ext cx="133350" cy="266700"/>
              </a:xfrm>
              <a:prstGeom prst="rect">
                <a:avLst/>
              </a:prstGeom>
            </p:spPr>
          </p:pic>
        </p:grpSp>
      </p:grpSp>
      <p:sp>
        <p:nvSpPr>
          <p:cNvPr id="112" name="TextBox 111"/>
          <p:cNvSpPr txBox="1"/>
          <p:nvPr/>
        </p:nvSpPr>
        <p:spPr>
          <a:xfrm>
            <a:off x="1741354" y="5522099"/>
            <a:ext cx="14446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 = x</a:t>
            </a:r>
            <a:r>
              <a:rPr lang="en-US" sz="2800" dirty="0">
                <a:latin typeface="Garamond"/>
                <a:cs typeface="Garamond"/>
              </a:rPr>
              <a:t>)</a:t>
            </a:r>
            <a:endParaRPr lang="en-US" sz="2800" i="1" dirty="0">
              <a:solidFill>
                <a:schemeClr val="accent1"/>
              </a:solidFill>
              <a:latin typeface="Garamond"/>
              <a:cs typeface="Garamond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3043105" y="5523647"/>
            <a:ext cx="27370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P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1</a:t>
            </a:r>
            <a:r>
              <a:rPr lang="en-US" sz="2800" i="1" baseline="30000" dirty="0">
                <a:solidFill>
                  <a:prstClr val="black"/>
                </a:solidFill>
                <a:latin typeface="Garamond"/>
                <a:cs typeface="Garamond"/>
              </a:rPr>
              <a:t>c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…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2800" i="1" baseline="-25000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-1</a:t>
            </a:r>
            <a:r>
              <a:rPr lang="en-US" sz="2800" i="1" baseline="30000" dirty="0">
                <a:solidFill>
                  <a:prstClr val="black"/>
                </a:solidFill>
                <a:latin typeface="Garamond"/>
                <a:cs typeface="Garamond"/>
              </a:rPr>
              <a:t>c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2800" i="1" baseline="-25000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5604695" y="5523647"/>
            <a:ext cx="1897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(1 –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p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  <a:r>
              <a:rPr lang="en-US" sz="2800" i="1" baseline="30000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baseline="30000" dirty="0">
                <a:solidFill>
                  <a:prstClr val="black"/>
                </a:solidFill>
                <a:latin typeface="Garamond"/>
                <a:cs typeface="Garamond"/>
              </a:rPr>
              <a:t>-1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p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2151018" y="4477353"/>
            <a:ext cx="4985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9933"/>
                </a:solidFill>
                <a:latin typeface="Garamond"/>
                <a:cs typeface="Garamond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00821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78" grpId="0"/>
      <p:bldP spid="112" grpId="0"/>
      <p:bldP spid="113" grpId="0"/>
      <p:bldP spid="114" grpId="0"/>
      <p:bldP spid="11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indrops again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457200" y="132523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X =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interval </a:t>
            </a:r>
            <a:r>
              <a:rPr lang="en-US" sz="2800" dirty="0">
                <a:solidFill>
                  <a:srgbClr val="000000"/>
                </a:solidFill>
                <a:latin typeface="Franklin Gothic Medium"/>
                <a:cs typeface="Franklin Gothic Medium"/>
              </a:rPr>
              <a:t>of first drop</a:t>
            </a:r>
            <a:endParaRPr lang="en-US" sz="2800" i="1" dirty="0">
              <a:solidFill>
                <a:srgbClr val="000000"/>
              </a:solidFill>
              <a:latin typeface="Garamond"/>
              <a:cs typeface="Garamond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65004" y="336993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T = </a:t>
            </a:r>
            <a:r>
              <a:rPr lang="en-US" sz="28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time</a:t>
            </a:r>
            <a:r>
              <a:rPr lang="en-US" sz="2800" dirty="0">
                <a:latin typeface="Franklin Gothic Medium"/>
                <a:cs typeface="Franklin Gothic Medium"/>
              </a:rPr>
              <a:t> (in seconds) of first drop</a:t>
            </a:r>
            <a:endParaRPr lang="en-US" sz="2800" i="1" dirty="0">
              <a:latin typeface="Garamond"/>
              <a:cs typeface="Garamond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254626" y="4157333"/>
            <a:ext cx="1090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X = x</a:t>
            </a:r>
            <a:endParaRPr lang="en-US" sz="2800" dirty="0">
              <a:latin typeface="Garamond"/>
              <a:cs typeface="Garamond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250904" y="4833898"/>
            <a:ext cx="5759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–</a:t>
            </a:r>
            <a:r>
              <a:rPr lang="en-US" sz="2800" dirty="0">
                <a:latin typeface="Garamond"/>
                <a:cs typeface="Garamond"/>
              </a:rPr>
              <a:t> 1)/</a:t>
            </a:r>
            <a:r>
              <a:rPr lang="en-US" sz="2800" i="1" dirty="0">
                <a:latin typeface="Garamond"/>
                <a:cs typeface="Garamond"/>
              </a:rPr>
              <a:t>n </a:t>
            </a:r>
            <a:r>
              <a:rPr lang="en-US" sz="2800" dirty="0">
                <a:latin typeface="Garamond"/>
                <a:cs typeface="Garamond"/>
              </a:rPr>
              <a:t>≤ </a:t>
            </a:r>
            <a:r>
              <a:rPr lang="en-US" sz="2800" i="1" dirty="0">
                <a:latin typeface="Garamond"/>
                <a:cs typeface="Garamond"/>
              </a:rPr>
              <a:t>T &lt; x</a:t>
            </a:r>
            <a:r>
              <a:rPr lang="en-US" sz="2800" dirty="0">
                <a:latin typeface="Garamond"/>
                <a:cs typeface="Garamond"/>
              </a:rPr>
              <a:t>/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) =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 =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 </a:t>
            </a:r>
            <a:endParaRPr lang="en-US" sz="2800" i="1" dirty="0">
              <a:solidFill>
                <a:schemeClr val="accent1"/>
              </a:solidFill>
              <a:latin typeface="Garamond"/>
              <a:cs typeface="Garamond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667250" y="4147149"/>
            <a:ext cx="3288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–</a:t>
            </a:r>
            <a:r>
              <a:rPr lang="en-US" sz="2800" dirty="0">
                <a:latin typeface="Garamond"/>
                <a:cs typeface="Garamond"/>
              </a:rPr>
              <a:t> 1)/</a:t>
            </a:r>
            <a:r>
              <a:rPr lang="en-US" sz="2800" i="1" dirty="0">
                <a:latin typeface="Garamond"/>
                <a:cs typeface="Garamond"/>
              </a:rPr>
              <a:t>n </a:t>
            </a:r>
            <a:r>
              <a:rPr lang="en-US" sz="2800" dirty="0">
                <a:latin typeface="Garamond"/>
                <a:cs typeface="Garamond"/>
              </a:rPr>
              <a:t>≤ </a:t>
            </a:r>
            <a:r>
              <a:rPr lang="en-US" sz="2800" i="1" dirty="0">
                <a:latin typeface="Garamond"/>
                <a:cs typeface="Garamond"/>
              </a:rPr>
              <a:t>T &lt; x</a:t>
            </a:r>
            <a:r>
              <a:rPr lang="en-US" sz="2800" dirty="0">
                <a:latin typeface="Garamond"/>
                <a:cs typeface="Garamond"/>
              </a:rPr>
              <a:t>/</a:t>
            </a:r>
            <a:r>
              <a:rPr lang="en-US" sz="2800" i="1" dirty="0">
                <a:latin typeface="Garamond"/>
                <a:cs typeface="Garamond"/>
              </a:rPr>
              <a:t>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461736" y="4157333"/>
            <a:ext cx="2100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means that</a:t>
            </a:r>
            <a:endParaRPr lang="en-US" sz="2800" i="1" dirty="0">
              <a:latin typeface="Garamond"/>
              <a:cs typeface="Garamond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4578331" y="5352197"/>
            <a:ext cx="1897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(1 –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p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  <a:r>
              <a:rPr lang="en-US" sz="2800" i="1" baseline="30000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baseline="30000" dirty="0">
                <a:solidFill>
                  <a:prstClr val="black"/>
                </a:solidFill>
                <a:latin typeface="Garamond"/>
                <a:cs typeface="Garamond"/>
              </a:rPr>
              <a:t>-1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p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584700" y="5904647"/>
            <a:ext cx="29125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(1 – </a:t>
            </a:r>
            <a:r>
              <a:rPr lang="en-US" sz="2800" i="1" dirty="0">
                <a:latin typeface="Symbol" charset="2"/>
                <a:cs typeface="Symbol" charset="2"/>
              </a:rPr>
              <a:t>l</a:t>
            </a:r>
            <a:r>
              <a:rPr lang="en-US" sz="2800" dirty="0">
                <a:latin typeface="Garamond"/>
                <a:cs typeface="Garamond"/>
              </a:rPr>
              <a:t>/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  <a:r>
              <a:rPr lang="en-US" sz="2800" i="1" baseline="30000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baseline="30000" dirty="0">
                <a:solidFill>
                  <a:prstClr val="black"/>
                </a:solidFill>
                <a:latin typeface="Garamond"/>
                <a:cs typeface="Garamond"/>
              </a:rPr>
              <a:t>-1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latin typeface="Symbol" charset="2"/>
                <a:cs typeface="Symbol" charset="2"/>
              </a:rPr>
              <a:t>l</a:t>
            </a:r>
            <a:r>
              <a:rPr lang="en-US" sz="2800" dirty="0">
                <a:latin typeface="Garamond"/>
                <a:cs typeface="Garamond"/>
              </a:rPr>
              <a:t>/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)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711200" y="2571750"/>
            <a:ext cx="7366000" cy="0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711200" y="2222500"/>
            <a:ext cx="5880100" cy="349250"/>
            <a:chOff x="711200" y="2082800"/>
            <a:chExt cx="2946400" cy="349250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711200" y="2082800"/>
              <a:ext cx="0" cy="34925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1447800" y="22923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2184400" y="22923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2921000" y="22923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3657600" y="22923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1079500" y="22923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1816100" y="22923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2552700" y="22923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3289300" y="22923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Rectangle 63"/>
          <p:cNvSpPr/>
          <p:nvPr/>
        </p:nvSpPr>
        <p:spPr>
          <a:xfrm>
            <a:off x="4667250" y="2311400"/>
            <a:ext cx="3600450" cy="34925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4294342" y="1847502"/>
            <a:ext cx="9576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9933"/>
                </a:solidFill>
                <a:latin typeface="Garamond"/>
                <a:cs typeface="Garamond"/>
              </a:rPr>
              <a:t>X = x</a:t>
            </a:r>
            <a:endParaRPr lang="en-US" sz="2400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pic>
        <p:nvPicPr>
          <p:cNvPr id="112" name="Picture 111" descr="raemi_Drop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4700" y="2228850"/>
            <a:ext cx="133350" cy="266700"/>
          </a:xfrm>
          <a:prstGeom prst="rect">
            <a:avLst/>
          </a:prstGeom>
        </p:spPr>
      </p:pic>
      <p:grpSp>
        <p:nvGrpSpPr>
          <p:cNvPr id="70" name="Group 69"/>
          <p:cNvGrpSpPr/>
          <p:nvPr/>
        </p:nvGrpSpPr>
        <p:grpSpPr>
          <a:xfrm>
            <a:off x="4108092" y="2489200"/>
            <a:ext cx="595326" cy="747415"/>
            <a:chOff x="3860442" y="2393950"/>
            <a:chExt cx="595326" cy="747415"/>
          </a:xfrm>
        </p:grpSpPr>
        <p:sp>
          <p:nvSpPr>
            <p:cNvPr id="71" name="TextBox 70"/>
            <p:cNvSpPr txBox="1"/>
            <p:nvPr/>
          </p:nvSpPr>
          <p:spPr>
            <a:xfrm>
              <a:off x="3860442" y="2393950"/>
              <a:ext cx="5953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000000"/>
                  </a:solidFill>
                  <a:latin typeface="Garamond"/>
                  <a:cs typeface="Garamond"/>
                </a:rPr>
                <a:t>x</a:t>
              </a:r>
              <a:r>
                <a:rPr lang="en-US" sz="2400" dirty="0">
                  <a:solidFill>
                    <a:srgbClr val="000000"/>
                  </a:solidFill>
                  <a:latin typeface="Garamond"/>
                  <a:cs typeface="Garamond"/>
                </a:rPr>
                <a:t>-1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3943137" y="2679700"/>
              <a:ext cx="332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solidFill>
                    <a:srgbClr val="000000"/>
                  </a:solidFill>
                  <a:latin typeface="Garamond"/>
                  <a:cs typeface="Garamond"/>
                </a:rPr>
                <a:t>n</a:t>
              </a:r>
              <a:endParaRPr lang="en-US" sz="2400" dirty="0">
                <a:solidFill>
                  <a:srgbClr val="000000"/>
                </a:solidFill>
                <a:latin typeface="Garamond"/>
                <a:cs typeface="Garamond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>
              <a:off x="3942219" y="2823865"/>
              <a:ext cx="382131" cy="0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Group 73"/>
          <p:cNvGrpSpPr/>
          <p:nvPr/>
        </p:nvGrpSpPr>
        <p:grpSpPr>
          <a:xfrm>
            <a:off x="4957563" y="2464742"/>
            <a:ext cx="373905" cy="747415"/>
            <a:chOff x="3943137" y="2393950"/>
            <a:chExt cx="373905" cy="747415"/>
          </a:xfrm>
        </p:grpSpPr>
        <p:sp>
          <p:nvSpPr>
            <p:cNvPr id="75" name="TextBox 74"/>
            <p:cNvSpPr txBox="1"/>
            <p:nvPr/>
          </p:nvSpPr>
          <p:spPr>
            <a:xfrm>
              <a:off x="3949342" y="2393950"/>
              <a:ext cx="36770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000000"/>
                  </a:solidFill>
                  <a:latin typeface="Garamond"/>
                  <a:cs typeface="Garamond"/>
                </a:rPr>
                <a:t>x</a:t>
              </a:r>
              <a:endParaRPr lang="en-US" sz="2400" dirty="0">
                <a:solidFill>
                  <a:srgbClr val="000000"/>
                </a:solidFill>
                <a:latin typeface="Garamond"/>
                <a:cs typeface="Garamond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3943137" y="2679700"/>
              <a:ext cx="332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solidFill>
                    <a:srgbClr val="000000"/>
                  </a:solidFill>
                  <a:latin typeface="Garamond"/>
                  <a:cs typeface="Garamond"/>
                </a:rPr>
                <a:t>n</a:t>
              </a:r>
              <a:endParaRPr lang="en-US" sz="2400" dirty="0">
                <a:solidFill>
                  <a:srgbClr val="000000"/>
                </a:solidFill>
                <a:latin typeface="Garamond"/>
                <a:cs typeface="Garamond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>
              <a:off x="4018419" y="2823865"/>
              <a:ext cx="199555" cy="0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711200" y="2628900"/>
            <a:ext cx="3937000" cy="461665"/>
            <a:chOff x="711200" y="2628900"/>
            <a:chExt cx="3937000" cy="461665"/>
          </a:xfrm>
        </p:grpSpPr>
        <p:grpSp>
          <p:nvGrpSpPr>
            <p:cNvPr id="4" name="Group 3"/>
            <p:cNvGrpSpPr/>
            <p:nvPr/>
          </p:nvGrpSpPr>
          <p:grpSpPr>
            <a:xfrm>
              <a:off x="711200" y="2747665"/>
              <a:ext cx="3937000" cy="262235"/>
              <a:chOff x="711200" y="2607965"/>
              <a:chExt cx="3937000" cy="262235"/>
            </a:xfrm>
          </p:grpSpPr>
          <p:cxnSp>
            <p:nvCxnSpPr>
              <p:cNvPr id="67" name="Straight Arrow Connector 66"/>
              <p:cNvCxnSpPr/>
              <p:nvPr/>
            </p:nvCxnSpPr>
            <p:spPr>
              <a:xfrm>
                <a:off x="711200" y="2749550"/>
                <a:ext cx="3937000" cy="0"/>
              </a:xfrm>
              <a:prstGeom prst="straightConnector1">
                <a:avLst/>
              </a:prstGeom>
              <a:ln>
                <a:headEnd type="arrow"/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>
                <a:off x="711200" y="2609850"/>
                <a:ext cx="0" cy="260350"/>
              </a:xfrm>
              <a:prstGeom prst="line">
                <a:avLst/>
              </a:prstGeom>
              <a:ln w="6350" cmpd="sng"/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>
                <a:off x="4648200" y="2607965"/>
                <a:ext cx="0" cy="260350"/>
              </a:xfrm>
              <a:prstGeom prst="line">
                <a:avLst/>
              </a:prstGeom>
              <a:ln w="6350" cmpd="sng"/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8" name="TextBox 67"/>
            <p:cNvSpPr txBox="1"/>
            <p:nvPr/>
          </p:nvSpPr>
          <p:spPr>
            <a:xfrm>
              <a:off x="2625950" y="2628900"/>
              <a:ext cx="437699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FF9933"/>
                  </a:solidFill>
                  <a:latin typeface="Garamond"/>
                  <a:cs typeface="Garamond"/>
                </a:rPr>
                <a:t>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9088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8" grpId="0"/>
      <p:bldP spid="51" grpId="0"/>
      <p:bldP spid="52" grpId="0"/>
      <p:bldP spid="54" grpId="0"/>
      <p:bldP spid="5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indrops again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57200" y="12553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T = </a:t>
            </a:r>
            <a:r>
              <a:rPr lang="en-US" sz="28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time</a:t>
            </a:r>
            <a:r>
              <a:rPr lang="en-US" sz="2800" dirty="0">
                <a:latin typeface="Franklin Gothic Medium"/>
                <a:cs typeface="Franklin Gothic Medium"/>
              </a:rPr>
              <a:t> (in seconds) of first drop (</a:t>
            </a:r>
            <a:r>
              <a:rPr lang="en-US" sz="2800" dirty="0">
                <a:solidFill>
                  <a:srgbClr val="FF0000"/>
                </a:solidFill>
                <a:latin typeface="Franklin Gothic Medium"/>
                <a:cs typeface="Franklin Gothic Medium"/>
              </a:rPr>
              <a:t>continuous var</a:t>
            </a:r>
            <a:r>
              <a:rPr lang="en-US" sz="2800" dirty="0">
                <a:latin typeface="Franklin Gothic Medium"/>
                <a:cs typeface="Franklin Gothic Medium"/>
              </a:rPr>
              <a:t>)</a:t>
            </a:r>
            <a:endParaRPr lang="en-US" sz="2800" i="1" dirty="0">
              <a:latin typeface="Garamond"/>
              <a:cs typeface="Garamond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168354" y="2116098"/>
            <a:ext cx="6743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–</a:t>
            </a:r>
            <a:r>
              <a:rPr lang="en-US" sz="2800" dirty="0">
                <a:latin typeface="Garamond"/>
                <a:cs typeface="Garamond"/>
              </a:rPr>
              <a:t> 1)/</a:t>
            </a:r>
            <a:r>
              <a:rPr lang="en-US" sz="2800" i="1" dirty="0">
                <a:latin typeface="Garamond"/>
                <a:cs typeface="Garamond"/>
              </a:rPr>
              <a:t>n </a:t>
            </a:r>
            <a:r>
              <a:rPr lang="en-US" sz="2800" dirty="0">
                <a:latin typeface="Garamond"/>
                <a:cs typeface="Garamond"/>
              </a:rPr>
              <a:t>≤ </a:t>
            </a:r>
            <a:r>
              <a:rPr lang="en-US" sz="2800" i="1" dirty="0">
                <a:latin typeface="Garamond"/>
                <a:cs typeface="Garamond"/>
              </a:rPr>
              <a:t>T &lt; x</a:t>
            </a:r>
            <a:r>
              <a:rPr lang="en-US" sz="2800" dirty="0">
                <a:latin typeface="Garamond"/>
                <a:cs typeface="Garamond"/>
              </a:rPr>
              <a:t>/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)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(1 – </a:t>
            </a:r>
            <a:r>
              <a:rPr lang="en-US" sz="2800" i="1" dirty="0">
                <a:latin typeface="Symbol" charset="2"/>
                <a:cs typeface="Symbol" charset="2"/>
              </a:rPr>
              <a:t>l</a:t>
            </a:r>
            <a:r>
              <a:rPr lang="en-US" sz="2800" dirty="0">
                <a:latin typeface="Garamond"/>
                <a:cs typeface="Garamond"/>
              </a:rPr>
              <a:t>/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  <a:r>
              <a:rPr lang="en-US" sz="2800" i="1" baseline="30000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baseline="30000" dirty="0">
                <a:solidFill>
                  <a:prstClr val="black"/>
                </a:solidFill>
                <a:latin typeface="Garamond"/>
                <a:cs typeface="Garamond"/>
              </a:rPr>
              <a:t>-1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latin typeface="Symbol" charset="2"/>
                <a:cs typeface="Symbol" charset="2"/>
              </a:rPr>
              <a:t>l</a:t>
            </a:r>
            <a:r>
              <a:rPr lang="en-US" sz="2800" dirty="0">
                <a:latin typeface="Garamond"/>
                <a:cs typeface="Garamond"/>
              </a:rPr>
              <a:t>/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)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57200" y="29317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If we set </a:t>
            </a:r>
            <a:r>
              <a:rPr lang="en-US" sz="2800" i="1" dirty="0">
                <a:latin typeface="Garamond"/>
                <a:cs typeface="Garamond"/>
              </a:rPr>
              <a:t>t</a:t>
            </a:r>
            <a:r>
              <a:rPr lang="en-US" sz="2800" dirty="0">
                <a:latin typeface="Garamond"/>
                <a:cs typeface="Garamond"/>
              </a:rPr>
              <a:t> = (</a:t>
            </a:r>
            <a:r>
              <a:rPr lang="en-US" sz="2800" i="1" dirty="0">
                <a:latin typeface="Garamond"/>
                <a:cs typeface="Garamond"/>
              </a:rPr>
              <a:t>x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–</a:t>
            </a:r>
            <a:r>
              <a:rPr lang="en-US" sz="2800" dirty="0">
                <a:latin typeface="Garamond"/>
                <a:cs typeface="Garamond"/>
              </a:rPr>
              <a:t> 1)/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Franklin Gothic Medium"/>
                <a:cs typeface="Franklin Gothic Medium"/>
              </a:rPr>
              <a:t> and </a:t>
            </a:r>
            <a:r>
              <a:rPr lang="en-US" sz="2800" i="1" dirty="0">
                <a:latin typeface="Symbol" charset="2"/>
                <a:cs typeface="Symbol" charset="2"/>
              </a:rPr>
              <a:t>d</a:t>
            </a:r>
            <a:r>
              <a:rPr lang="en-US" sz="2800" dirty="0">
                <a:latin typeface="Garamond"/>
                <a:cs typeface="Garamond"/>
              </a:rPr>
              <a:t> = 1/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Franklin Gothic Medium"/>
                <a:cs typeface="Franklin Gothic Medium"/>
              </a:rPr>
              <a:t> we get</a:t>
            </a:r>
            <a:endParaRPr lang="en-US" sz="2800" i="1" dirty="0">
              <a:latin typeface="Garamond"/>
              <a:cs typeface="Garamond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04368" y="3628946"/>
            <a:ext cx="6743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t </a:t>
            </a:r>
            <a:r>
              <a:rPr lang="en-US" sz="2800" dirty="0">
                <a:latin typeface="Garamond"/>
                <a:cs typeface="Garamond"/>
              </a:rPr>
              <a:t>≤ </a:t>
            </a:r>
            <a:r>
              <a:rPr lang="en-US" sz="2800" i="1" dirty="0">
                <a:latin typeface="Garamond"/>
                <a:cs typeface="Garamond"/>
              </a:rPr>
              <a:t>T &lt; t</a:t>
            </a:r>
            <a:r>
              <a:rPr lang="en-US" sz="2800" dirty="0">
                <a:latin typeface="Garamond"/>
                <a:cs typeface="Garamond"/>
              </a:rPr>
              <a:t> + </a:t>
            </a:r>
            <a:r>
              <a:rPr lang="en-US" sz="2800" i="1" dirty="0">
                <a:latin typeface="Symbol" charset="2"/>
                <a:cs typeface="Symbol" charset="2"/>
              </a:rPr>
              <a:t>d </a:t>
            </a:r>
            <a:r>
              <a:rPr lang="en-US" sz="2800" dirty="0">
                <a:latin typeface="Garamond"/>
                <a:cs typeface="Garamond"/>
              </a:rPr>
              <a:t>)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</a:t>
            </a:r>
            <a:r>
              <a:rPr lang="en-US" sz="2800" dirty="0">
                <a:solidFill>
                  <a:srgbClr val="FF0000"/>
                </a:solidFill>
                <a:latin typeface="Garamond"/>
                <a:cs typeface="Garamond"/>
              </a:rPr>
              <a:t>(1 – </a:t>
            </a:r>
            <a:r>
              <a:rPr lang="en-US" sz="2800" i="1" dirty="0">
                <a:solidFill>
                  <a:srgbClr val="FF0000"/>
                </a:solidFill>
                <a:latin typeface="Symbol" charset="2"/>
                <a:cs typeface="Symbol" charset="2"/>
              </a:rPr>
              <a:t>d l</a:t>
            </a:r>
            <a:r>
              <a:rPr lang="en-US" sz="2800" dirty="0">
                <a:solidFill>
                  <a:srgbClr val="FF0000"/>
                </a:solidFill>
                <a:latin typeface="Garamond"/>
                <a:cs typeface="Garamond"/>
              </a:rPr>
              <a:t>)</a:t>
            </a:r>
            <a:r>
              <a:rPr lang="en-US" sz="2800" i="1" baseline="30000" dirty="0">
                <a:solidFill>
                  <a:prstClr val="black"/>
                </a:solidFill>
                <a:latin typeface="Garamond"/>
                <a:cs typeface="Garamond"/>
              </a:rPr>
              <a:t>t</a:t>
            </a:r>
            <a:r>
              <a:rPr lang="en-US" sz="2800" baseline="30000" dirty="0">
                <a:solidFill>
                  <a:prstClr val="black"/>
                </a:solidFill>
                <a:latin typeface="Garamond"/>
                <a:cs typeface="Garamond"/>
              </a:rPr>
              <a:t>/</a:t>
            </a:r>
            <a:r>
              <a:rPr lang="en-US" sz="2800" i="1" baseline="30000" dirty="0">
                <a:latin typeface="Symbol" charset="2"/>
                <a:cs typeface="Symbol" charset="2"/>
              </a:rPr>
              <a:t>d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latin typeface="Symbol" charset="2"/>
                <a:cs typeface="Symbol" charset="2"/>
              </a:rPr>
              <a:t>dl</a:t>
            </a:r>
            <a:r>
              <a:rPr lang="en-US" sz="2800" dirty="0">
                <a:latin typeface="Garamond"/>
                <a:cs typeface="Garamond"/>
              </a:rPr>
              <a:t>)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04607" y="4750096"/>
            <a:ext cx="4139234" cy="1046440"/>
            <a:chOff x="1209457" y="5118396"/>
            <a:chExt cx="4139234" cy="1046440"/>
          </a:xfrm>
        </p:grpSpPr>
        <p:sp>
          <p:nvSpPr>
            <p:cNvPr id="53" name="TextBox 52"/>
            <p:cNvSpPr txBox="1"/>
            <p:nvPr/>
          </p:nvSpPr>
          <p:spPr>
            <a:xfrm>
              <a:off x="1209457" y="5385612"/>
              <a:ext cx="955535" cy="523220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i="1" dirty="0">
                  <a:latin typeface="Garamond"/>
                  <a:cs typeface="Garamond"/>
                </a:rPr>
                <a:t>f</a:t>
              </a:r>
              <a:r>
                <a:rPr lang="en-US" sz="2800" dirty="0">
                  <a:latin typeface="Garamond"/>
                  <a:cs typeface="Garamond"/>
                </a:rPr>
                <a:t>(</a:t>
              </a:r>
              <a:r>
                <a:rPr lang="en-US" sz="2800" i="1" dirty="0">
                  <a:latin typeface="Garamond"/>
                  <a:cs typeface="Garamond"/>
                </a:rPr>
                <a:t>t</a:t>
              </a:r>
              <a:r>
                <a:rPr lang="en-US" sz="2800" dirty="0">
                  <a:latin typeface="Garamond"/>
                  <a:cs typeface="Garamond"/>
                </a:rPr>
                <a:t>) =</a:t>
              </a: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3725631" y="5641616"/>
              <a:ext cx="41549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2800" i="1" dirty="0">
                  <a:solidFill>
                    <a:prstClr val="black"/>
                  </a:solidFill>
                  <a:latin typeface="Symbol" charset="2"/>
                  <a:cs typeface="Symbol" charset="2"/>
                </a:rPr>
                <a:t>d</a:t>
              </a:r>
              <a:endParaRPr lang="en-US" sz="2800" dirty="0">
                <a:solidFill>
                  <a:prstClr val="black"/>
                </a:solidFill>
                <a:latin typeface="Garamond"/>
                <a:cs typeface="Garamond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237111" y="5380006"/>
              <a:ext cx="633507" cy="523220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dirty="0" err="1">
                  <a:latin typeface="Garamond"/>
                  <a:cs typeface="Garamond"/>
                </a:rPr>
                <a:t>lim</a:t>
              </a:r>
              <a:endParaRPr lang="en-US" sz="2800" dirty="0">
                <a:latin typeface="Garamond"/>
                <a:cs typeface="Garamond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>
              <a:off x="2915068" y="5667760"/>
              <a:ext cx="2215732" cy="0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59"/>
            <p:cNvSpPr/>
            <p:nvPr/>
          </p:nvSpPr>
          <p:spPr>
            <a:xfrm>
              <a:off x="2184552" y="5721486"/>
              <a:ext cx="70604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600" i="1" dirty="0">
                  <a:solidFill>
                    <a:prstClr val="black"/>
                  </a:solidFill>
                  <a:latin typeface="Symbol" charset="2"/>
                  <a:cs typeface="Symbol" charset="2"/>
                </a:rPr>
                <a:t>d </a:t>
              </a:r>
              <a:r>
                <a:rPr lang="en-US" sz="1600" dirty="0">
                  <a:latin typeface="Garamond"/>
                  <a:cs typeface="Garamond"/>
                </a:rPr>
                <a:t>→ 0</a:t>
              </a:r>
              <a:endParaRPr lang="en-US" sz="1600" dirty="0">
                <a:solidFill>
                  <a:prstClr val="black"/>
                </a:solidFill>
                <a:latin typeface="Garamond"/>
                <a:cs typeface="Garamond"/>
              </a:endParaRPr>
            </a:p>
          </p:txBody>
        </p:sp>
        <p:sp>
          <p:nvSpPr>
            <p:cNvPr id="3" name="Rectangle 2"/>
            <p:cNvSpPr/>
            <p:nvPr/>
          </p:nvSpPr>
          <p:spPr>
            <a:xfrm>
              <a:off x="2852495" y="5118396"/>
              <a:ext cx="249619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>
                  <a:solidFill>
                    <a:srgbClr val="FF0000"/>
                  </a:solidFill>
                  <a:latin typeface="Garamond"/>
                  <a:cs typeface="Garamond"/>
                </a:rPr>
                <a:t>P</a:t>
              </a:r>
              <a:r>
                <a:rPr lang="en-US" sz="2800" dirty="0">
                  <a:solidFill>
                    <a:srgbClr val="FF0000"/>
                  </a:solidFill>
                  <a:latin typeface="Garamond"/>
                  <a:cs typeface="Garamond"/>
                </a:rPr>
                <a:t>(</a:t>
              </a:r>
              <a:r>
                <a:rPr lang="en-US" sz="2800" i="1" dirty="0">
                  <a:solidFill>
                    <a:srgbClr val="FF0000"/>
                  </a:solidFill>
                  <a:latin typeface="Garamond"/>
                  <a:cs typeface="Garamond"/>
                </a:rPr>
                <a:t>t </a:t>
              </a:r>
              <a:r>
                <a:rPr lang="en-US" sz="2800" dirty="0">
                  <a:solidFill>
                    <a:srgbClr val="FF0000"/>
                  </a:solidFill>
                  <a:latin typeface="Garamond"/>
                  <a:cs typeface="Garamond"/>
                </a:rPr>
                <a:t>≤ </a:t>
              </a:r>
              <a:r>
                <a:rPr lang="en-US" sz="2800" i="1" dirty="0">
                  <a:solidFill>
                    <a:srgbClr val="FF0000"/>
                  </a:solidFill>
                  <a:latin typeface="Garamond"/>
                  <a:cs typeface="Garamond"/>
                </a:rPr>
                <a:t>T &lt; t</a:t>
              </a:r>
              <a:r>
                <a:rPr lang="en-US" sz="2800" dirty="0">
                  <a:solidFill>
                    <a:srgbClr val="FF0000"/>
                  </a:solidFill>
                  <a:latin typeface="Garamond"/>
                  <a:cs typeface="Garamond"/>
                </a:rPr>
                <a:t> + </a:t>
              </a:r>
              <a:r>
                <a:rPr lang="en-US" sz="2800" i="1" dirty="0">
                  <a:solidFill>
                    <a:srgbClr val="FF0000"/>
                  </a:solidFill>
                  <a:latin typeface="Symbol" charset="2"/>
                  <a:cs typeface="Symbol" charset="2"/>
                </a:rPr>
                <a:t>d</a:t>
              </a:r>
              <a:r>
                <a:rPr lang="en-US" sz="2800" dirty="0">
                  <a:solidFill>
                    <a:srgbClr val="FF0000"/>
                  </a:solidFill>
                  <a:latin typeface="Garamond"/>
                  <a:cs typeface="Garamond"/>
                </a:rPr>
                <a:t>) 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4569770" y="5011706"/>
            <a:ext cx="1249060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latin typeface="Garamond"/>
                <a:cs typeface="Garamond"/>
              </a:rPr>
              <a:t>= </a:t>
            </a:r>
            <a:r>
              <a:rPr lang="en-US" sz="2800" i="1" dirty="0">
                <a:latin typeface="Symbol" charset="2"/>
                <a:cs typeface="Symbol" charset="2"/>
              </a:rPr>
              <a:t>l</a:t>
            </a:r>
            <a:r>
              <a:rPr lang="en-US" sz="2800" dirty="0">
                <a:latin typeface="Garamond"/>
                <a:cs typeface="Garamond"/>
              </a:rPr>
              <a:t> e</a:t>
            </a:r>
            <a:r>
              <a:rPr lang="en-US" sz="2800" baseline="30000" dirty="0">
                <a:latin typeface="Garamond"/>
                <a:cs typeface="Garamond"/>
              </a:rPr>
              <a:t>-</a:t>
            </a:r>
            <a:r>
              <a:rPr lang="en-US" sz="2800" i="1" baseline="30000" dirty="0" err="1">
                <a:latin typeface="Symbol" charset="2"/>
                <a:cs typeface="Symbol" charset="2"/>
              </a:rPr>
              <a:t>l</a:t>
            </a:r>
            <a:r>
              <a:rPr lang="en-US" sz="2800" i="1" baseline="30000" dirty="0" err="1">
                <a:latin typeface="Garamond"/>
                <a:cs typeface="Garamond"/>
              </a:rPr>
              <a:t>t</a:t>
            </a:r>
            <a:endParaRPr lang="en-US" sz="2800" baseline="30000" dirty="0">
              <a:latin typeface="Garamond"/>
              <a:cs typeface="Garamond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5311133" y="3641646"/>
            <a:ext cx="3017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</a:t>
            </a:r>
            <a:r>
              <a:rPr lang="en-US" sz="2800" i="1" dirty="0">
                <a:latin typeface="Symbol" charset="2"/>
                <a:cs typeface="Symbol" charset="2"/>
              </a:rPr>
              <a:t>dl </a:t>
            </a:r>
            <a:r>
              <a:rPr lang="en-US" sz="2800" i="1" dirty="0">
                <a:solidFill>
                  <a:srgbClr val="FF0000"/>
                </a:solidFill>
                <a:latin typeface="Garamond"/>
                <a:cs typeface="Garamond"/>
              </a:rPr>
              <a:t>e</a:t>
            </a:r>
            <a:r>
              <a:rPr lang="en-US" sz="2800" baseline="30000" dirty="0">
                <a:solidFill>
                  <a:srgbClr val="FF0000"/>
                </a:solidFill>
                <a:latin typeface="Garamond"/>
                <a:cs typeface="Garamond"/>
              </a:rPr>
              <a:t>– (</a:t>
            </a:r>
            <a:r>
              <a:rPr lang="en-US" sz="2800" i="1" baseline="30000" dirty="0">
                <a:solidFill>
                  <a:srgbClr val="FF0000"/>
                </a:solidFill>
                <a:latin typeface="Symbol" charset="2"/>
                <a:cs typeface="Symbol" charset="2"/>
              </a:rPr>
              <a:t>d l</a:t>
            </a:r>
            <a:r>
              <a:rPr lang="en-US" sz="2800" baseline="30000" dirty="0">
                <a:solidFill>
                  <a:srgbClr val="FF0000"/>
                </a:solidFill>
                <a:latin typeface="Garamond"/>
                <a:cs typeface="Garamond"/>
              </a:rPr>
              <a:t> + o(</a:t>
            </a:r>
            <a:r>
              <a:rPr lang="en-US" sz="2800" i="1" baseline="30000" dirty="0">
                <a:solidFill>
                  <a:srgbClr val="FF0000"/>
                </a:solidFill>
                <a:latin typeface="Symbol" charset="2"/>
                <a:cs typeface="Symbol" charset="2"/>
              </a:rPr>
              <a:t>d l</a:t>
            </a:r>
            <a:r>
              <a:rPr lang="en-US" sz="2800" baseline="30000" dirty="0">
                <a:solidFill>
                  <a:srgbClr val="FF0000"/>
                </a:solidFill>
                <a:latin typeface="Garamond"/>
                <a:cs typeface="Garamond"/>
              </a:rPr>
              <a:t>))</a:t>
            </a:r>
            <a:r>
              <a:rPr lang="en-US" sz="2800" baseline="30000" dirty="0">
                <a:solidFill>
                  <a:prstClr val="black"/>
                </a:solidFill>
                <a:latin typeface="Garamond"/>
                <a:cs typeface="Garamond"/>
              </a:rPr>
              <a:t> </a:t>
            </a:r>
            <a:r>
              <a:rPr lang="en-US" sz="2800" i="1" baseline="30000" dirty="0">
                <a:solidFill>
                  <a:prstClr val="black"/>
                </a:solidFill>
                <a:latin typeface="Garamond"/>
                <a:cs typeface="Garamond"/>
              </a:rPr>
              <a:t>t</a:t>
            </a:r>
            <a:r>
              <a:rPr lang="en-US" sz="2800" baseline="30000" dirty="0">
                <a:solidFill>
                  <a:prstClr val="black"/>
                </a:solidFill>
                <a:latin typeface="Garamond"/>
                <a:cs typeface="Garamond"/>
              </a:rPr>
              <a:t>/</a:t>
            </a:r>
            <a:r>
              <a:rPr lang="en-US" sz="2800" i="1" baseline="30000" dirty="0">
                <a:latin typeface="Symbol" charset="2"/>
                <a:cs typeface="Symbol" charset="2"/>
              </a:rPr>
              <a:t>d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3877627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0" grpId="0"/>
      <p:bldP spid="61" grpId="0" animBg="1"/>
      <p:bldP spid="7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indrops again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A4C1F2F-B7AD-4275-B5DF-AE3EEA077D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492" y="1796246"/>
            <a:ext cx="8705850" cy="3895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70775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Poisson process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/>
              <p:nvPr/>
            </p:nvSpPr>
            <p:spPr>
              <a:xfrm>
                <a:off x="457199" y="946204"/>
                <a:ext cx="8229599" cy="52629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/>
                  <a:t>Definition  </a:t>
                </a:r>
                <a:r>
                  <a:rPr lang="en-US" altLang="zh-CN" sz="2400" dirty="0"/>
                  <a:t>(Poisson process)</a:t>
                </a:r>
                <a:r>
                  <a:rPr lang="en-US" altLang="zh-CN" sz="2400" b="1" dirty="0"/>
                  <a:t>. </a:t>
                </a:r>
                <a:r>
                  <a:rPr lang="en-US" altLang="zh-CN" sz="2400" dirty="0"/>
                  <a:t>A process of arrivals in continuous time is called a </a:t>
                </a:r>
                <a:r>
                  <a:rPr lang="en-US" altLang="zh-CN" sz="2400" i="1" dirty="0"/>
                  <a:t>Poisson process </a:t>
                </a:r>
                <a:r>
                  <a:rPr lang="en-US" altLang="zh-CN" sz="2400" dirty="0"/>
                  <a:t>with rate 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/>
                  <a:t>if the following two conditions hold.</a:t>
                </a:r>
              </a:p>
              <a:p>
                <a:pPr marL="781200" indent="-457200">
                  <a:buFont typeface="+mj-lt"/>
                  <a:buAutoNum type="arabicPeriod"/>
                </a:pPr>
                <a:r>
                  <a:rPr lang="en-US" altLang="zh-CN" sz="2400" dirty="0"/>
                  <a:t>The number of arrivals that occur in an interval of length </a:t>
                </a:r>
                <a:r>
                  <a:rPr lang="en-US" altLang="zh-CN" sz="2400" i="1" dirty="0"/>
                  <a:t>t </a:t>
                </a:r>
                <a:r>
                  <a:rPr lang="en-US" altLang="zh-CN" sz="2400" dirty="0"/>
                  <a:t>is a </a:t>
                </a:r>
                <a:r>
                  <a:rPr lang="en-US" altLang="zh-CN" sz="2400" dirty="0" err="1"/>
                  <a:t>Pois</a:t>
                </a:r>
                <a:r>
                  <a:rPr lang="en-US" altLang="zh-CN" sz="2400" dirty="0"/>
                  <a:t>(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i="1" dirty="0"/>
                  <a:t>t</a:t>
                </a:r>
                <a:r>
                  <a:rPr lang="en-US" altLang="zh-CN" sz="2400" dirty="0"/>
                  <a:t>) random variable.</a:t>
                </a:r>
              </a:p>
              <a:p>
                <a:pPr marL="781200" indent="-457200">
                  <a:buFont typeface="+mj-lt"/>
                  <a:buAutoNum type="arabicPeriod"/>
                </a:pPr>
                <a:r>
                  <a:rPr lang="en-US" altLang="zh-CN" sz="2400" dirty="0"/>
                  <a:t>The numbers of arrivals that occur in disjoint intervals are independent of each other. </a:t>
                </a:r>
              </a:p>
              <a:p>
                <a:pPr marL="781200" indent="-457200">
                  <a:buFont typeface="+mj-lt"/>
                  <a:buAutoNum type="arabicPeriod"/>
                </a:pPr>
                <a:endParaRPr lang="en-US" altLang="zh-CN" sz="2400" dirty="0"/>
              </a:p>
              <a:p>
                <a:pPr marL="324000"/>
                <a:endParaRPr lang="en-US" altLang="zh-CN" sz="2400" dirty="0"/>
              </a:p>
              <a:p>
                <a:r>
                  <a:rPr lang="en-US" altLang="zh-CN" sz="2400" dirty="0"/>
                  <a:t>We know that in 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a Poisson process of rate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/>
                  <a:t>,</a:t>
                </a:r>
                <a:endParaRPr lang="zh-CN" altLang="zh-CN" sz="2400" dirty="0"/>
              </a:p>
              <a:p>
                <a:pPr marL="324000" indent="0">
                  <a:buNone/>
                </a:pPr>
                <a:r>
                  <a:rPr lang="en-US" altLang="zh-CN" sz="2400" i="1" dirty="0"/>
                  <a:t>• </a:t>
                </a:r>
                <a:r>
                  <a:rPr lang="en-US" altLang="zh-CN" sz="2400" dirty="0"/>
                  <a:t>the number of arrivals in an interval of length 1 is </a:t>
                </a:r>
                <a:r>
                  <a:rPr lang="en-US" altLang="zh-CN" sz="2400" dirty="0" err="1"/>
                  <a:t>Pois</a:t>
                </a:r>
                <a:r>
                  <a:rPr lang="en-US" altLang="zh-CN" sz="2400" dirty="0"/>
                  <a:t>(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/>
                  <a:t>), and</a:t>
                </a:r>
                <a:br>
                  <a:rPr lang="en-US" altLang="zh-CN" sz="2400" dirty="0"/>
                </a:br>
                <a:r>
                  <a:rPr lang="en-US" altLang="zh-CN" sz="2400" i="1" dirty="0"/>
                  <a:t>• </a:t>
                </a:r>
                <a:r>
                  <a:rPr lang="en-US" altLang="zh-CN" sz="2400" dirty="0"/>
                  <a:t>the times between arrivals are </a:t>
                </a:r>
                <a:r>
                  <a:rPr lang="en-US" altLang="zh-CN" sz="2400" dirty="0" err="1"/>
                  <a:t>i.i.d</a:t>
                </a:r>
                <a:r>
                  <a:rPr lang="en-US" altLang="zh-CN" sz="2400" dirty="0"/>
                  <a:t>. Expo(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/>
                  <a:t>).</a:t>
                </a:r>
                <a:br>
                  <a:rPr lang="en-US" altLang="zh-CN" sz="2400" dirty="0"/>
                </a:br>
                <a:endParaRPr lang="en-US" altLang="zh-CN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946204"/>
                <a:ext cx="8229599" cy="5262979"/>
              </a:xfrm>
              <a:prstGeom prst="rect">
                <a:avLst/>
              </a:prstGeom>
              <a:blipFill>
                <a:blip r:embed="rId2"/>
                <a:stretch>
                  <a:fillRect l="-1111" t="-926" r="-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326868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xponential random variab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299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The </a:t>
            </a:r>
            <a:r>
              <a:rPr lang="en-US" sz="2800" dirty="0" err="1">
                <a:latin typeface="Franklin Gothic Medium"/>
                <a:cs typeface="Franklin Gothic Medium"/>
              </a:rPr>
              <a:t>p.d.f</a:t>
            </a:r>
            <a:r>
              <a:rPr lang="en-US" sz="2800" dirty="0">
                <a:latin typeface="Franklin Gothic Medium"/>
                <a:cs typeface="Franklin Gothic Medium"/>
              </a:rPr>
              <a:t>. of an </a:t>
            </a:r>
            <a:r>
              <a:rPr lang="en-US" sz="2800" dirty="0">
                <a:latin typeface="Garamond"/>
                <a:cs typeface="Garamond"/>
              </a:rPr>
              <a:t>Exponential(</a:t>
            </a:r>
            <a:r>
              <a:rPr lang="en-US" sz="2800" i="1" dirty="0">
                <a:latin typeface="Symbol" charset="2"/>
                <a:cs typeface="Symbol" charset="2"/>
              </a:rPr>
              <a:t>l</a:t>
            </a:r>
            <a:r>
              <a:rPr lang="en-US" sz="2800" dirty="0">
                <a:latin typeface="Garamond"/>
                <a:cs typeface="Garamond"/>
              </a:rPr>
              <a:t>)</a:t>
            </a:r>
            <a:r>
              <a:rPr lang="en-US" sz="2800" dirty="0">
                <a:latin typeface="Franklin Gothic Medium"/>
                <a:cs typeface="Franklin Gothic Medium"/>
              </a:rPr>
              <a:t> random variable </a:t>
            </a:r>
            <a:r>
              <a:rPr lang="en-US" sz="2800" i="1" dirty="0">
                <a:latin typeface="Garamond"/>
                <a:cs typeface="Garamond"/>
              </a:rPr>
              <a:t>T </a:t>
            </a:r>
            <a:r>
              <a:rPr lang="en-US" sz="2800" dirty="0">
                <a:latin typeface="Franklin Gothic Medium"/>
                <a:cs typeface="Franklin Gothic Medium"/>
              </a:rPr>
              <a:t>is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92046" y="2129888"/>
            <a:ext cx="955535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>
                <a:latin typeface="Garamond"/>
                <a:cs typeface="Garamond"/>
              </a:rPr>
              <a:t>f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t</a:t>
            </a:r>
            <a:r>
              <a:rPr lang="en-US" sz="2800" dirty="0">
                <a:latin typeface="Garamond"/>
                <a:cs typeface="Garamond"/>
              </a:rPr>
              <a:t>) =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489656" y="1877619"/>
            <a:ext cx="902811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>
                <a:latin typeface="Symbol" charset="2"/>
                <a:cs typeface="Symbol" charset="2"/>
              </a:rPr>
              <a:t>l</a:t>
            </a:r>
            <a:r>
              <a:rPr lang="en-US" sz="2800" dirty="0">
                <a:latin typeface="Garamond"/>
                <a:cs typeface="Garamond"/>
              </a:rPr>
              <a:t>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baseline="30000" dirty="0">
                <a:latin typeface="Garamond"/>
                <a:cs typeface="Garamond"/>
              </a:rPr>
              <a:t>-</a:t>
            </a:r>
            <a:r>
              <a:rPr lang="en-US" sz="2800" i="1" baseline="30000" dirty="0" err="1">
                <a:latin typeface="Symbol" charset="2"/>
                <a:cs typeface="Symbol" charset="2"/>
              </a:rPr>
              <a:t>l</a:t>
            </a:r>
            <a:r>
              <a:rPr lang="en-US" sz="2800" i="1" baseline="30000" dirty="0" err="1">
                <a:latin typeface="Garamond"/>
                <a:cs typeface="Garamond"/>
              </a:rPr>
              <a:t>t</a:t>
            </a:r>
            <a:endParaRPr lang="en-US" sz="2800" baseline="30000" dirty="0">
              <a:latin typeface="Garamond"/>
              <a:cs typeface="Garamond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99981" y="2383725"/>
            <a:ext cx="3529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Garamond"/>
                <a:cs typeface="Garamond"/>
              </a:rPr>
              <a:t>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62371" y="1969368"/>
            <a:ext cx="12424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if</a:t>
            </a:r>
            <a:r>
              <a:rPr lang="en-US" sz="2800" dirty="0">
                <a:latin typeface="Garamond"/>
                <a:cs typeface="Garamond"/>
              </a:rPr>
              <a:t> </a:t>
            </a:r>
            <a:r>
              <a:rPr lang="en-US" sz="2800" i="1" dirty="0">
                <a:latin typeface="Garamond"/>
                <a:cs typeface="Garamond"/>
              </a:rPr>
              <a:t>x </a:t>
            </a:r>
            <a:r>
              <a:rPr lang="en-US" sz="2800" dirty="0">
                <a:latin typeface="Garamond"/>
                <a:cs typeface="Garamond"/>
              </a:rPr>
              <a:t>≥ 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63286" y="2380651"/>
            <a:ext cx="13916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if</a:t>
            </a:r>
            <a:r>
              <a:rPr lang="en-US" sz="2800" dirty="0">
                <a:latin typeface="Garamond"/>
                <a:cs typeface="Garamond"/>
              </a:rPr>
              <a:t> </a:t>
            </a:r>
            <a:r>
              <a:rPr lang="en-US" sz="2800" i="1" dirty="0">
                <a:latin typeface="Garamond"/>
                <a:cs typeface="Garamond"/>
              </a:rPr>
              <a:t>x </a:t>
            </a:r>
            <a:r>
              <a:rPr lang="en-US" sz="2800" dirty="0">
                <a:latin typeface="Garamond"/>
                <a:cs typeface="Garamond"/>
              </a:rPr>
              <a:t>&lt; 0.</a:t>
            </a:r>
            <a:endParaRPr lang="en-US" sz="2800" i="1" dirty="0">
              <a:latin typeface="Garamond"/>
              <a:cs typeface="Garamond"/>
            </a:endParaRPr>
          </a:p>
        </p:txBody>
      </p:sp>
      <p:sp>
        <p:nvSpPr>
          <p:cNvPr id="9" name="Left Brace 8"/>
          <p:cNvSpPr/>
          <p:nvPr/>
        </p:nvSpPr>
        <p:spPr>
          <a:xfrm>
            <a:off x="3320635" y="2067484"/>
            <a:ext cx="190500" cy="725081"/>
          </a:xfrm>
          <a:prstGeom prst="leftBrace">
            <a:avLst>
              <a:gd name="adj1" fmla="val 41666"/>
              <a:gd name="adj2" fmla="val 50000"/>
            </a:avLst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544169" y="3028950"/>
            <a:ext cx="4114997" cy="3359375"/>
            <a:chOff x="544169" y="3028950"/>
            <a:chExt cx="4114997" cy="3359375"/>
          </a:xfrm>
        </p:grpSpPr>
        <p:pic>
          <p:nvPicPr>
            <p:cNvPr id="11" name="Picture 10" descr="exp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4169" y="3028950"/>
              <a:ext cx="4114997" cy="3108954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2014941" y="5926660"/>
              <a:ext cx="12574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err="1">
                  <a:latin typeface="Franklin Gothic Medium"/>
                  <a:cs typeface="Franklin Gothic Medium"/>
                </a:rPr>
                <a:t>p.d.f</a:t>
              </a:r>
              <a:r>
                <a:rPr lang="en-US" sz="2400" dirty="0">
                  <a:latin typeface="Franklin Gothic Medium"/>
                  <a:cs typeface="Franklin Gothic Medium"/>
                </a:rPr>
                <a:t>. </a:t>
              </a:r>
              <a:r>
                <a:rPr lang="en-US" sz="2400" i="1" dirty="0">
                  <a:latin typeface="Garamond"/>
                  <a:cs typeface="Garamond"/>
                </a:rPr>
                <a:t>f</a:t>
              </a:r>
              <a:r>
                <a:rPr lang="en-US" sz="2400" dirty="0">
                  <a:latin typeface="Garamond"/>
                  <a:cs typeface="Garamond"/>
                </a:rPr>
                <a:t>(</a:t>
              </a:r>
              <a:r>
                <a:rPr lang="en-US" sz="2400" i="1" dirty="0">
                  <a:latin typeface="Garamond"/>
                  <a:cs typeface="Garamond"/>
                </a:rPr>
                <a:t>t</a:t>
              </a:r>
              <a:r>
                <a:rPr lang="en-US" sz="2400" dirty="0">
                  <a:latin typeface="Garamond"/>
                  <a:cs typeface="Garamond"/>
                </a:rPr>
                <a:t>)</a:t>
              </a:r>
              <a:endParaRPr lang="en-US" sz="2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347581" y="3306741"/>
              <a:ext cx="8825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charset="2"/>
                  <a:cs typeface="Symbol" charset="2"/>
                </a:rPr>
                <a:t>l</a:t>
              </a:r>
              <a:r>
                <a:rPr lang="en-US" sz="2400" dirty="0">
                  <a:latin typeface="Garamond"/>
                  <a:cs typeface="Garamond"/>
                </a:rPr>
                <a:t> = 1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728873" y="3028950"/>
            <a:ext cx="4114998" cy="3359375"/>
            <a:chOff x="4728873" y="3028950"/>
            <a:chExt cx="4114998" cy="3359375"/>
          </a:xfrm>
        </p:grpSpPr>
        <p:pic>
          <p:nvPicPr>
            <p:cNvPr id="12" name="Picture 11" descr="exp1cdf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8873" y="3028950"/>
              <a:ext cx="4114998" cy="3108954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5537482" y="5926660"/>
              <a:ext cx="266280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err="1">
                  <a:latin typeface="Franklin Gothic Medium"/>
                  <a:cs typeface="Franklin Gothic Medium"/>
                </a:rPr>
                <a:t>c.d.f</a:t>
              </a:r>
              <a:r>
                <a:rPr lang="en-US" sz="2400" dirty="0">
                  <a:latin typeface="Franklin Gothic Medium"/>
                  <a:cs typeface="Franklin Gothic Medium"/>
                </a:rPr>
                <a:t>. </a:t>
              </a:r>
              <a:r>
                <a:rPr lang="en-US" sz="2400" i="1" dirty="0">
                  <a:latin typeface="Garamond"/>
                  <a:cs typeface="Garamond"/>
                </a:rPr>
                <a:t>F</a:t>
              </a:r>
              <a:r>
                <a:rPr lang="en-US" sz="2400" dirty="0">
                  <a:latin typeface="Garamond"/>
                  <a:cs typeface="Garamond"/>
                </a:rPr>
                <a:t>(</a:t>
              </a:r>
              <a:r>
                <a:rPr lang="en-US" sz="2400" i="1" dirty="0">
                  <a:latin typeface="Garamond"/>
                  <a:cs typeface="Garamond"/>
                </a:rPr>
                <a:t>t</a:t>
              </a:r>
              <a:r>
                <a:rPr lang="en-US" sz="2400" dirty="0">
                  <a:latin typeface="Garamond"/>
                  <a:cs typeface="Garamond"/>
                </a:rPr>
                <a:t>) = </a:t>
              </a:r>
              <a:r>
                <a:rPr lang="en-US" sz="2400" i="1" dirty="0">
                  <a:latin typeface="Garamond"/>
                  <a:cs typeface="Garamond"/>
                </a:rPr>
                <a:t>P</a:t>
              </a:r>
              <a:r>
                <a:rPr lang="en-US" sz="2400" dirty="0">
                  <a:latin typeface="Garamond"/>
                  <a:cs typeface="Garamond"/>
                </a:rPr>
                <a:t>(</a:t>
              </a:r>
              <a:r>
                <a:rPr lang="en-US" sz="2400" i="1" dirty="0">
                  <a:latin typeface="Garamond"/>
                  <a:cs typeface="Garamond"/>
                </a:rPr>
                <a:t>T</a:t>
              </a:r>
              <a:r>
                <a:rPr lang="en-US" sz="2400" dirty="0">
                  <a:latin typeface="Garamond"/>
                  <a:cs typeface="Garamond"/>
                </a:rPr>
                <a:t> ≤ </a:t>
              </a:r>
              <a:r>
                <a:rPr lang="en-US" sz="2400" i="1" dirty="0">
                  <a:latin typeface="Garamond"/>
                  <a:cs typeface="Garamond"/>
                </a:rPr>
                <a:t>t</a:t>
              </a:r>
              <a:r>
                <a:rPr lang="en-US" sz="2400" dirty="0">
                  <a:latin typeface="Garamond"/>
                  <a:cs typeface="Garamond"/>
                </a:rPr>
                <a:t>)</a:t>
              </a:r>
              <a:endParaRPr lang="en-US" sz="24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552175" y="3305313"/>
              <a:ext cx="8825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charset="2"/>
                  <a:cs typeface="Symbol" charset="2"/>
                </a:rPr>
                <a:t>l</a:t>
              </a:r>
              <a:r>
                <a:rPr lang="en-US" sz="2400" dirty="0">
                  <a:latin typeface="Garamond"/>
                  <a:cs typeface="Garamond"/>
                </a:rPr>
                <a:t> =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68838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xponential random variab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2299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The </a:t>
            </a:r>
            <a:r>
              <a:rPr lang="en-US" sz="2800" dirty="0" err="1">
                <a:latin typeface="Franklin Gothic Medium"/>
                <a:cs typeface="Franklin Gothic Medium"/>
              </a:rPr>
              <a:t>c.d.f</a:t>
            </a:r>
            <a:r>
              <a:rPr lang="en-US" sz="2800" dirty="0">
                <a:latin typeface="Franklin Gothic Medium"/>
                <a:cs typeface="Franklin Gothic Medium"/>
              </a:rPr>
              <a:t>. of </a:t>
            </a:r>
            <a:r>
              <a:rPr lang="en-US" sz="2800" i="1" dirty="0">
                <a:latin typeface="Garamond"/>
                <a:cs typeface="Garamond"/>
              </a:rPr>
              <a:t>T</a:t>
            </a:r>
            <a:r>
              <a:rPr lang="en-US" sz="2800" dirty="0">
                <a:latin typeface="Franklin Gothic Medium"/>
                <a:cs typeface="Franklin Gothic Medium"/>
              </a:rPr>
              <a:t> is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28118" y="1987488"/>
            <a:ext cx="4899344" cy="535920"/>
            <a:chOff x="828118" y="1987488"/>
            <a:chExt cx="4899344" cy="535920"/>
          </a:xfrm>
        </p:grpSpPr>
        <p:sp>
          <p:nvSpPr>
            <p:cNvPr id="5" name="TextBox 4"/>
            <p:cNvSpPr txBox="1"/>
            <p:nvPr/>
          </p:nvSpPr>
          <p:spPr>
            <a:xfrm>
              <a:off x="828118" y="2000188"/>
              <a:ext cx="4899344" cy="523220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800" i="1" dirty="0">
                  <a:latin typeface="Garamond"/>
                  <a:cs typeface="Garamond"/>
                </a:rPr>
                <a:t>F</a:t>
              </a:r>
              <a:r>
                <a:rPr lang="en-US" sz="2800" dirty="0">
                  <a:latin typeface="Garamond"/>
                  <a:cs typeface="Garamond"/>
                </a:rPr>
                <a:t>(</a:t>
              </a:r>
              <a:r>
                <a:rPr lang="en-US" sz="2800" i="1" dirty="0">
                  <a:latin typeface="Garamond"/>
                  <a:cs typeface="Garamond"/>
                </a:rPr>
                <a:t>a</a:t>
              </a:r>
              <a:r>
                <a:rPr lang="en-US" sz="2800" dirty="0">
                  <a:latin typeface="Garamond"/>
                  <a:cs typeface="Garamond"/>
                </a:rPr>
                <a:t>) = 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∫</a:t>
              </a:r>
              <a:r>
                <a:rPr lang="en-US" sz="2800" baseline="-25000" dirty="0">
                  <a:latin typeface="Garamond"/>
                  <a:cs typeface="Garamond"/>
                </a:rPr>
                <a:t>0 </a:t>
              </a:r>
              <a:r>
                <a:rPr lang="en-US" sz="2800" i="1" dirty="0">
                  <a:latin typeface="Symbol" charset="2"/>
                  <a:cs typeface="Symbol" charset="2"/>
                </a:rPr>
                <a:t>l</a:t>
              </a:r>
              <a:r>
                <a:rPr lang="en-US" sz="2800" dirty="0">
                  <a:latin typeface="Garamond"/>
                  <a:cs typeface="Garamond"/>
                </a:rPr>
                <a:t> </a:t>
              </a:r>
              <a:r>
                <a:rPr lang="en-US" sz="2800" i="1" dirty="0">
                  <a:latin typeface="Garamond"/>
                  <a:cs typeface="Garamond"/>
                </a:rPr>
                <a:t>e</a:t>
              </a:r>
              <a:r>
                <a:rPr lang="en-US" sz="2800" baseline="30000" dirty="0">
                  <a:latin typeface="Garamond"/>
                  <a:cs typeface="Garamond"/>
                </a:rPr>
                <a:t>-</a:t>
              </a:r>
              <a:r>
                <a:rPr lang="en-US" sz="2800" i="1" baseline="30000" dirty="0" err="1">
                  <a:latin typeface="Symbol" charset="2"/>
                  <a:cs typeface="Symbol" charset="2"/>
                </a:rPr>
                <a:t>l</a:t>
              </a:r>
              <a:r>
                <a:rPr lang="en-US" sz="2800" i="1" baseline="30000" dirty="0" err="1">
                  <a:latin typeface="Garamond"/>
                  <a:cs typeface="Garamond"/>
                </a:rPr>
                <a:t>t</a:t>
              </a:r>
              <a:r>
                <a:rPr lang="en-US" sz="2800" i="1" baseline="30000" dirty="0">
                  <a:latin typeface="Garamond"/>
                  <a:cs typeface="Garamond"/>
                </a:rPr>
                <a:t> </a:t>
              </a:r>
              <a:r>
                <a:rPr lang="en-US" sz="2800" i="1" dirty="0" err="1">
                  <a:latin typeface="Garamond"/>
                  <a:cs typeface="Garamond"/>
                </a:rPr>
                <a:t>dt</a:t>
              </a:r>
              <a:r>
                <a:rPr lang="en-US" sz="2800" baseline="-25000" dirty="0">
                  <a:latin typeface="Garamond"/>
                  <a:cs typeface="Garamond"/>
                </a:rPr>
                <a:t>  </a:t>
              </a:r>
              <a:r>
                <a:rPr lang="en-US" sz="2800" dirty="0">
                  <a:latin typeface="Garamond"/>
                  <a:cs typeface="Garamond"/>
                </a:rPr>
                <a:t>= </a:t>
              </a:r>
              <a:r>
                <a:rPr lang="en-US" sz="2800" i="1" dirty="0">
                  <a:latin typeface="Garamond"/>
                  <a:cs typeface="Garamond"/>
                </a:rPr>
                <a:t>e</a:t>
              </a:r>
              <a:r>
                <a:rPr lang="en-US" sz="2800" baseline="30000" dirty="0">
                  <a:latin typeface="Garamond"/>
                  <a:cs typeface="Garamond"/>
                </a:rPr>
                <a:t>-</a:t>
              </a:r>
              <a:r>
                <a:rPr lang="en-US" sz="2800" i="1" baseline="30000" dirty="0">
                  <a:latin typeface="Symbol" charset="2"/>
                  <a:cs typeface="Symbol" charset="2"/>
                </a:rPr>
                <a:t>l</a:t>
              </a:r>
              <a:r>
                <a:rPr lang="en-US" sz="2800" i="1" baseline="30000" dirty="0">
                  <a:latin typeface="Garamond"/>
                  <a:cs typeface="Garamond"/>
                </a:rPr>
                <a:t>t</a:t>
              </a:r>
              <a:r>
                <a:rPr lang="en-US" sz="2800" dirty="0">
                  <a:latin typeface="Garamond"/>
                  <a:cs typeface="Garamond"/>
                </a:rPr>
                <a:t>|</a:t>
              </a:r>
              <a:r>
                <a:rPr lang="en-US" sz="2800" baseline="-25000" dirty="0">
                  <a:latin typeface="Garamond"/>
                  <a:cs typeface="Garamond"/>
                </a:rPr>
                <a:t>0 </a:t>
              </a:r>
              <a:r>
                <a:rPr lang="en-US" sz="2800" dirty="0">
                  <a:latin typeface="Garamond"/>
                  <a:cs typeface="Garamond"/>
                </a:rPr>
                <a:t>= 1 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–</a:t>
              </a:r>
              <a:r>
                <a:rPr lang="en-US" sz="2800" dirty="0">
                  <a:latin typeface="Garamond"/>
                  <a:cs typeface="Garamond"/>
                </a:rPr>
                <a:t> </a:t>
              </a:r>
              <a:r>
                <a:rPr lang="en-US" sz="2800" i="1" dirty="0">
                  <a:latin typeface="Garamond"/>
                  <a:cs typeface="Garamond"/>
                </a:rPr>
                <a:t>e</a:t>
              </a:r>
              <a:r>
                <a:rPr lang="en-US" sz="2800" baseline="30000" dirty="0">
                  <a:latin typeface="Garamond"/>
                  <a:cs typeface="Garamond"/>
                </a:rPr>
                <a:t>-</a:t>
              </a:r>
              <a:r>
                <a:rPr lang="en-US" sz="2800" i="1" baseline="30000" dirty="0">
                  <a:latin typeface="Symbol" charset="2"/>
                  <a:cs typeface="Symbol" charset="2"/>
                </a:rPr>
                <a:t>l</a:t>
              </a:r>
              <a:r>
                <a:rPr lang="en-US" sz="2800" i="1" baseline="30000" dirty="0">
                  <a:latin typeface="Garamond"/>
                  <a:cs typeface="Garamond"/>
                </a:rPr>
                <a:t>a</a:t>
              </a:r>
              <a:r>
                <a:rPr lang="en-US" sz="2800" i="1" dirty="0">
                  <a:latin typeface="Garamond"/>
                  <a:cs typeface="Garamond"/>
                </a:rPr>
                <a:t> </a:t>
              </a:r>
              <a:endParaRPr lang="en-US" sz="2800" dirty="0">
                <a:latin typeface="Garamond"/>
                <a:cs typeface="Garamond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19670" y="1987488"/>
              <a:ext cx="300082" cy="3795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a</a:t>
              </a:r>
              <a:endParaRPr lang="en-US" baseline="30000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002470" y="2038288"/>
              <a:ext cx="300082" cy="3795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a</a:t>
              </a:r>
              <a:endParaRPr lang="en-US" baseline="30000" dirty="0"/>
            </a:p>
          </p:txBody>
        </p:sp>
      </p:grpSp>
      <p:sp>
        <p:nvSpPr>
          <p:cNvPr id="8" name="Rectangle 7"/>
          <p:cNvSpPr/>
          <p:nvPr/>
        </p:nvSpPr>
        <p:spPr>
          <a:xfrm>
            <a:off x="5808344" y="2000188"/>
            <a:ext cx="12794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Franklin Gothic Medium"/>
                <a:cs typeface="Franklin Gothic Medium"/>
              </a:rPr>
              <a:t>if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a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</a:t>
            </a:r>
            <a:r>
              <a:rPr lang="en-US" sz="2800" dirty="0">
                <a:latin typeface="Garamond"/>
                <a:cs typeface="Garamond"/>
              </a:rPr>
              <a:t>≥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0</a:t>
            </a:r>
            <a:endParaRPr lang="en-US" sz="2800" i="1" dirty="0">
              <a:solidFill>
                <a:prstClr val="black"/>
              </a:solidFill>
              <a:latin typeface="Garamond"/>
              <a:cs typeface="Garamond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30206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hat should the expected value of </a:t>
            </a:r>
            <a:r>
              <a:rPr lang="en-US" sz="2800" i="1" dirty="0">
                <a:latin typeface="Garamond"/>
                <a:cs typeface="Garamond"/>
              </a:rPr>
              <a:t>T</a:t>
            </a:r>
            <a:r>
              <a:rPr lang="en-US" sz="2800" dirty="0">
                <a:latin typeface="Franklin Gothic Medium"/>
                <a:cs typeface="Franklin Gothic Medium"/>
              </a:rPr>
              <a:t> be?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377633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(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Hint:</a:t>
            </a:r>
            <a:r>
              <a:rPr lang="en-US" sz="2800" dirty="0">
                <a:latin typeface="Franklin Gothic Medium"/>
                <a:cs typeface="Franklin Gothic Medium"/>
              </a:rPr>
              <a:t>	Rain falls at </a:t>
            </a:r>
            <a:r>
              <a:rPr lang="en-US" sz="2800" i="1" dirty="0">
                <a:latin typeface="Symbol" charset="2"/>
                <a:cs typeface="Symbol" charset="2"/>
              </a:rPr>
              <a:t>l</a:t>
            </a:r>
            <a:r>
              <a:rPr lang="en-US" sz="2800" dirty="0">
                <a:latin typeface="Franklin Gothic Medium"/>
                <a:cs typeface="Franklin Gothic Medium"/>
              </a:rPr>
              <a:t> drops/second</a:t>
            </a:r>
          </a:p>
          <a:p>
            <a:r>
              <a:rPr lang="en-US" sz="2800" dirty="0">
                <a:latin typeface="Franklin Gothic Medium"/>
                <a:cs typeface="Franklin Gothic Medium"/>
              </a:rPr>
              <a:t>		How many seconds till the first drop?)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97002" y="5003393"/>
            <a:ext cx="1835079" cy="523220"/>
          </a:xfrm>
          <a:prstGeom prst="rect">
            <a:avLst/>
          </a:prstGeom>
          <a:noFill/>
          <a:ln w="19050" cmpd="sng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T</a:t>
            </a:r>
            <a:r>
              <a:rPr lang="en-US" sz="2800" dirty="0">
                <a:latin typeface="Garamond"/>
                <a:cs typeface="Garamond"/>
              </a:rPr>
              <a:t>] = 1/</a:t>
            </a:r>
            <a:r>
              <a:rPr lang="en-US" sz="2800" i="1" dirty="0">
                <a:latin typeface="Symbol" charset="2"/>
                <a:cs typeface="Symbol" charset="2"/>
              </a:rPr>
              <a:t>l</a:t>
            </a:r>
            <a:endParaRPr lang="en-US" sz="2800" dirty="0">
              <a:latin typeface="Garamond"/>
              <a:cs typeface="Garamond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66807" y="5006082"/>
            <a:ext cx="2253563" cy="523220"/>
          </a:xfrm>
          <a:prstGeom prst="rect">
            <a:avLst/>
          </a:prstGeom>
          <a:noFill/>
          <a:ln w="19050" cmpd="sng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i="1" dirty="0" err="1">
                <a:latin typeface="Garamond"/>
                <a:cs typeface="Garamond"/>
              </a:rPr>
              <a:t>Var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T</a:t>
            </a:r>
            <a:r>
              <a:rPr lang="en-US" sz="2800" dirty="0">
                <a:latin typeface="Garamond"/>
                <a:cs typeface="Garamond"/>
              </a:rPr>
              <a:t>] = 1/</a:t>
            </a:r>
            <a:r>
              <a:rPr lang="en-US" sz="2800" i="1" dirty="0">
                <a:latin typeface="Symbol" charset="2"/>
                <a:cs typeface="Symbol" charset="2"/>
              </a:rPr>
              <a:t>l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127489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  <p:bldP spid="1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vs. exponential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781434" y="2178050"/>
            <a:ext cx="7366000" cy="0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781434" y="1828800"/>
            <a:ext cx="0" cy="34925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674234" y="20383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582168" y="1707118"/>
            <a:ext cx="292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Garamond"/>
                <a:cs typeface="Garamond"/>
              </a:rPr>
              <a:t>1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3727834" y="20383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4267200" y="1974850"/>
            <a:ext cx="4077084" cy="34925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521065" y="1682234"/>
            <a:ext cx="292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Garamond"/>
                <a:cs typeface="Garamond"/>
              </a:rPr>
              <a:t>2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2356234" y="1828800"/>
            <a:ext cx="3822700" cy="279400"/>
            <a:chOff x="3079750" y="2533650"/>
            <a:chExt cx="3822700" cy="279400"/>
          </a:xfrm>
        </p:grpSpPr>
        <p:pic>
          <p:nvPicPr>
            <p:cNvPr id="28" name="Picture 27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79750" y="2546350"/>
              <a:ext cx="133350" cy="266700"/>
            </a:xfrm>
            <a:prstGeom prst="rect">
              <a:avLst/>
            </a:prstGeom>
          </p:spPr>
        </p:pic>
        <p:pic>
          <p:nvPicPr>
            <p:cNvPr id="29" name="Picture 28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8009" y="2534166"/>
              <a:ext cx="133350" cy="266700"/>
            </a:xfrm>
            <a:prstGeom prst="rect">
              <a:avLst/>
            </a:prstGeom>
          </p:spPr>
        </p:pic>
        <p:pic>
          <p:nvPicPr>
            <p:cNvPr id="30" name="Picture 29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1050" y="2533650"/>
              <a:ext cx="133350" cy="266700"/>
            </a:xfrm>
            <a:prstGeom prst="rect">
              <a:avLst/>
            </a:prstGeom>
          </p:spPr>
        </p:pic>
        <p:pic>
          <p:nvPicPr>
            <p:cNvPr id="31" name="Picture 30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69100" y="2546350"/>
              <a:ext cx="133350" cy="266700"/>
            </a:xfrm>
            <a:prstGeom prst="rect">
              <a:avLst/>
            </a:prstGeom>
          </p:spPr>
        </p:pic>
      </p:grpSp>
      <p:cxnSp>
        <p:nvCxnSpPr>
          <p:cNvPr id="32" name="Straight Connector 31"/>
          <p:cNvCxnSpPr/>
          <p:nvPr/>
        </p:nvCxnSpPr>
        <p:spPr>
          <a:xfrm>
            <a:off x="781434" y="2355850"/>
            <a:ext cx="0" cy="260350"/>
          </a:xfrm>
          <a:prstGeom prst="line">
            <a:avLst/>
          </a:prstGeom>
          <a:ln w="63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419734" y="2355850"/>
            <a:ext cx="0" cy="260350"/>
          </a:xfrm>
          <a:prstGeom prst="line">
            <a:avLst/>
          </a:prstGeom>
          <a:ln w="63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781434" y="2495550"/>
            <a:ext cx="1638300" cy="0"/>
          </a:xfrm>
          <a:prstGeom prst="straightConnector1">
            <a:avLst/>
          </a:prstGeom>
          <a:ln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428749" y="2230735"/>
            <a:ext cx="437699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9933"/>
                </a:solidFill>
                <a:latin typeface="Garamond"/>
                <a:cs typeface="Garamond"/>
              </a:rPr>
              <a:t>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873826" y="1289903"/>
            <a:ext cx="380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9933"/>
                </a:solidFill>
                <a:latin typeface="Garamond"/>
                <a:cs typeface="Garamond"/>
              </a:rPr>
              <a:t>N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2241550" y="1663316"/>
            <a:ext cx="178184" cy="178184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241550" y="1637532"/>
            <a:ext cx="893327" cy="178184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2609658" y="3673308"/>
            <a:ext cx="29273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number of events </a:t>
            </a:r>
            <a:br>
              <a:rPr lang="en-US" sz="2400" dirty="0">
                <a:solidFill>
                  <a:srgbClr val="FF9933"/>
                </a:solidFill>
                <a:latin typeface="Franklin Gothic Medium"/>
                <a:cs typeface="Franklin Gothic Medium"/>
              </a:rPr>
            </a:br>
            <a:r>
              <a:rPr lang="en-US" sz="2400" dirty="0">
                <a:latin typeface="Franklin Gothic Medium"/>
                <a:cs typeface="Franklin Gothic Medium"/>
              </a:rPr>
              <a:t>within time unit</a:t>
            </a:r>
            <a:endParaRPr lang="en-US" sz="2400" i="1" dirty="0">
              <a:latin typeface="Garamond"/>
              <a:cs typeface="Garamond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644190" y="3688236"/>
            <a:ext cx="2609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time</a:t>
            </a:r>
            <a:r>
              <a:rPr lang="en-US" sz="2400" dirty="0">
                <a:latin typeface="Franklin Gothic Medium"/>
                <a:cs typeface="Franklin Gothic Medium"/>
              </a:rPr>
              <a:t> until first </a:t>
            </a:r>
            <a:br>
              <a:rPr lang="en-US" sz="2400" dirty="0">
                <a:latin typeface="Franklin Gothic Medium"/>
                <a:cs typeface="Franklin Gothic Medium"/>
              </a:rPr>
            </a:br>
            <a:r>
              <a:rPr lang="en-US" sz="2400" dirty="0">
                <a:latin typeface="Franklin Gothic Medium"/>
                <a:cs typeface="Franklin Gothic Medium"/>
              </a:rPr>
              <a:t>event happens</a:t>
            </a:r>
            <a:endParaRPr lang="en-US" sz="2400" i="1" dirty="0">
              <a:latin typeface="Garamond"/>
              <a:cs typeface="Garamond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476634" y="3606800"/>
            <a:ext cx="8210166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5644190" y="2982724"/>
            <a:ext cx="22887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Exponential(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l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  <a:endParaRPr lang="en-US" dirty="0"/>
          </a:p>
        </p:txBody>
      </p:sp>
      <p:sp>
        <p:nvSpPr>
          <p:cNvPr id="48" name="Rectangle 47"/>
          <p:cNvSpPr/>
          <p:nvPr/>
        </p:nvSpPr>
        <p:spPr>
          <a:xfrm>
            <a:off x="2609658" y="2996446"/>
            <a:ext cx="16732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Poisson(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l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476634" y="3697594"/>
            <a:ext cx="169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Franklin Gothic Medium"/>
                <a:cs typeface="Franklin Gothic Medium"/>
              </a:rPr>
              <a:t>description</a:t>
            </a:r>
            <a:endParaRPr lang="en-US" sz="2400" i="1" dirty="0">
              <a:latin typeface="Garamond"/>
              <a:cs typeface="Garamond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76634" y="4685683"/>
            <a:ext cx="1943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Franklin Gothic Medium"/>
                <a:cs typeface="Franklin Gothic Medium"/>
              </a:rPr>
              <a:t>expectation</a:t>
            </a:r>
            <a:endParaRPr lang="en-US" sz="2400" i="1" dirty="0">
              <a:latin typeface="Garamond"/>
              <a:cs typeface="Garamond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5663624" y="4605356"/>
            <a:ext cx="736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1/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l</a:t>
            </a:r>
            <a:endParaRPr lang="en-US" sz="2800" dirty="0">
              <a:solidFill>
                <a:prstClr val="black"/>
              </a:solidFill>
              <a:latin typeface="Garamond"/>
              <a:cs typeface="Garamond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609658" y="4624128"/>
            <a:ext cx="4154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l</a:t>
            </a:r>
            <a:endParaRPr lang="en-US" sz="2800" dirty="0">
              <a:solidFill>
                <a:prstClr val="black"/>
              </a:solidFill>
              <a:latin typeface="Garamond"/>
              <a:cs typeface="Garamond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95684" y="5282583"/>
            <a:ext cx="1943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Franklin Gothic Medium"/>
                <a:cs typeface="Franklin Gothic Medium"/>
              </a:rPr>
              <a:t>std. deviation</a:t>
            </a:r>
            <a:endParaRPr lang="en-US" sz="2400" i="1" dirty="0">
              <a:latin typeface="Garamond"/>
              <a:cs typeface="Garamond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663624" y="5202256"/>
            <a:ext cx="736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1/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l</a:t>
            </a:r>
            <a:endParaRPr lang="en-US" sz="2800" dirty="0">
              <a:solidFill>
                <a:prstClr val="black"/>
              </a:solidFill>
              <a:latin typeface="Garamond"/>
              <a:cs typeface="Garamond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609658" y="5221028"/>
            <a:ext cx="4154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l</a:t>
            </a:r>
            <a:endParaRPr lang="en-US" sz="2800" dirty="0">
              <a:solidFill>
                <a:prstClr val="black"/>
              </a:solidFill>
              <a:latin typeface="Garamond"/>
              <a:cs typeface="Garamond"/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>
            <a:off x="457200" y="5873750"/>
            <a:ext cx="8210166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9283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9" grpId="0"/>
      <p:bldP spid="50" grpId="0"/>
      <p:bldP spid="52" grpId="0"/>
      <p:bldP spid="53" grpId="0"/>
      <p:bldP spid="54" grpId="0"/>
      <p:bldP spid="55" grpId="0"/>
      <p:bldP spid="5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moryless</a:t>
            </a:r>
            <a:r>
              <a:rPr lang="en-US" dirty="0"/>
              <a:t> propert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7200" y="12299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How much time between the second and third drop?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711200" y="2349500"/>
            <a:ext cx="7366000" cy="0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4667250" y="2136775"/>
            <a:ext cx="3600450" cy="34925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4" name="Group 63"/>
          <p:cNvGrpSpPr/>
          <p:nvPr/>
        </p:nvGrpSpPr>
        <p:grpSpPr>
          <a:xfrm>
            <a:off x="711200" y="1853684"/>
            <a:ext cx="6032500" cy="495816"/>
            <a:chOff x="711200" y="1853684"/>
            <a:chExt cx="6032500" cy="495816"/>
          </a:xfrm>
        </p:grpSpPr>
        <p:grpSp>
          <p:nvGrpSpPr>
            <p:cNvPr id="59" name="Group 58"/>
            <p:cNvGrpSpPr/>
            <p:nvPr/>
          </p:nvGrpSpPr>
          <p:grpSpPr>
            <a:xfrm>
              <a:off x="3657600" y="2209800"/>
              <a:ext cx="2946400" cy="139700"/>
              <a:chOff x="3657600" y="2292350"/>
              <a:chExt cx="2946400" cy="139700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>
                <a:off x="6604000" y="2292350"/>
                <a:ext cx="0" cy="13970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3657600" y="2292350"/>
                <a:ext cx="0" cy="13970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Straight Connector 23"/>
            <p:cNvCxnSpPr/>
            <p:nvPr/>
          </p:nvCxnSpPr>
          <p:spPr>
            <a:xfrm>
              <a:off x="711200" y="2000250"/>
              <a:ext cx="0" cy="34925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3511934" y="1878568"/>
              <a:ext cx="2928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aramond"/>
                  <a:cs typeface="Garamond"/>
                </a:rPr>
                <a:t>1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450831" y="1853684"/>
              <a:ext cx="2928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aramond"/>
                  <a:cs typeface="Garamond"/>
                </a:rPr>
                <a:t>2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2286000" y="1994416"/>
            <a:ext cx="3822700" cy="285234"/>
            <a:chOff x="3079750" y="2527816"/>
            <a:chExt cx="3822700" cy="285234"/>
          </a:xfrm>
        </p:grpSpPr>
        <p:pic>
          <p:nvPicPr>
            <p:cNvPr id="48" name="Picture 47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79750" y="2546350"/>
              <a:ext cx="133350" cy="266700"/>
            </a:xfrm>
            <a:prstGeom prst="rect">
              <a:avLst/>
            </a:prstGeom>
          </p:spPr>
        </p:pic>
        <p:pic>
          <p:nvPicPr>
            <p:cNvPr id="49" name="Picture 48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08600" y="2527816"/>
              <a:ext cx="133350" cy="266700"/>
            </a:xfrm>
            <a:prstGeom prst="rect">
              <a:avLst/>
            </a:prstGeom>
          </p:spPr>
        </p:pic>
        <p:pic>
          <p:nvPicPr>
            <p:cNvPr id="50" name="Picture 49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1050" y="2533650"/>
              <a:ext cx="133350" cy="266700"/>
            </a:xfrm>
            <a:prstGeom prst="rect">
              <a:avLst/>
            </a:prstGeom>
          </p:spPr>
        </p:pic>
        <p:pic>
          <p:nvPicPr>
            <p:cNvPr id="51" name="Picture 50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69100" y="2546350"/>
              <a:ext cx="133350" cy="266700"/>
            </a:xfrm>
            <a:prstGeom prst="rect">
              <a:avLst/>
            </a:prstGeom>
          </p:spPr>
        </p:pic>
      </p:grpSp>
      <p:cxnSp>
        <p:nvCxnSpPr>
          <p:cNvPr id="52" name="Straight Connector 51"/>
          <p:cNvCxnSpPr/>
          <p:nvPr/>
        </p:nvCxnSpPr>
        <p:spPr>
          <a:xfrm>
            <a:off x="3873500" y="2540000"/>
            <a:ext cx="0" cy="260350"/>
          </a:xfrm>
          <a:prstGeom prst="line">
            <a:avLst/>
          </a:prstGeom>
          <a:ln w="63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4591050" y="2540000"/>
            <a:ext cx="0" cy="260350"/>
          </a:xfrm>
          <a:prstGeom prst="line">
            <a:avLst/>
          </a:prstGeom>
          <a:ln w="63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873500" y="2679700"/>
            <a:ext cx="704850" cy="0"/>
          </a:xfrm>
          <a:prstGeom prst="straightConnector1">
            <a:avLst/>
          </a:prstGeom>
          <a:ln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4020001" y="2402880"/>
            <a:ext cx="437699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9933"/>
                </a:solidFill>
                <a:latin typeface="Garamond"/>
                <a:cs typeface="Garamond"/>
              </a:rPr>
              <a:t>T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00050" y="2940050"/>
            <a:ext cx="8229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Solution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33400" y="3871583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e start time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when the second drop falls</a:t>
            </a:r>
            <a:r>
              <a:rPr lang="en-US" sz="2800" dirty="0">
                <a:latin typeface="Franklin Gothic Medium"/>
                <a:cs typeface="Franklin Gothic Medium"/>
              </a:rPr>
              <a:t>.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33400" y="5573383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Then </a:t>
            </a:r>
            <a:r>
              <a:rPr lang="en-US" sz="2800" i="1" dirty="0">
                <a:latin typeface="Garamond"/>
                <a:cs typeface="Garamond"/>
              </a:rPr>
              <a:t>T </a:t>
            </a:r>
            <a:r>
              <a:rPr lang="en-US" sz="2800" dirty="0">
                <a:latin typeface="Franklin Gothic Medium"/>
                <a:cs typeface="Franklin Gothic Medium"/>
              </a:rPr>
              <a:t>is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Exponential(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l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  <a:endParaRPr 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533400" y="4728833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hat happened before is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irrelevant</a:t>
            </a:r>
            <a:r>
              <a:rPr lang="en-US" sz="2800" dirty="0">
                <a:latin typeface="Franklin Gothic Medium"/>
                <a:cs typeface="Franklin Gothic Medium"/>
              </a:rPr>
              <a:t>.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2439497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59259E-6 L 0.34583 2.59259E-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  <p:bldP spid="67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DFs of discrete and continuous </a:t>
            </a:r>
            <a:r>
              <a:rPr lang="en-US" dirty="0" err="1"/>
              <a:t>r.v.</a:t>
            </a:r>
            <a:r>
              <a:rPr lang="en-US" dirty="0"/>
              <a:t> 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1180AE2-909C-439F-AF1F-7D05AC159A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827" y="881280"/>
            <a:ext cx="8508883" cy="3601586"/>
          </a:xfrm>
          <a:prstGeom prst="rect">
            <a:avLst/>
          </a:prstGeom>
        </p:spPr>
      </p:pic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D426B24E-BFF7-4538-90BC-797EDC1D1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525427"/>
              </p:ext>
            </p:extLst>
          </p:nvPr>
        </p:nvGraphicFramePr>
        <p:xfrm>
          <a:off x="2260854" y="4794546"/>
          <a:ext cx="4213098" cy="58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1993680" imgH="279360" progId="Equation.DSMT4">
                  <p:embed/>
                </p:oleObj>
              </mc:Choice>
              <mc:Fallback>
                <p:oleObj name="Equation" r:id="rId4" imgW="1993680" imgH="27936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D426B24E-BFF7-4538-90BC-797EDC1D18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854" y="4794546"/>
                        <a:ext cx="4213098" cy="58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09038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moryless</a:t>
            </a:r>
            <a:r>
              <a:rPr lang="en-US" dirty="0"/>
              <a:t> propert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7200" y="12299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How much time between the second and third drop?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711200" y="2349500"/>
            <a:ext cx="7366000" cy="0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4667250" y="2136775"/>
            <a:ext cx="3600450" cy="34925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4" name="Group 63"/>
          <p:cNvGrpSpPr/>
          <p:nvPr/>
        </p:nvGrpSpPr>
        <p:grpSpPr>
          <a:xfrm>
            <a:off x="711200" y="1853684"/>
            <a:ext cx="6032500" cy="495816"/>
            <a:chOff x="711200" y="1853684"/>
            <a:chExt cx="6032500" cy="495816"/>
          </a:xfrm>
        </p:grpSpPr>
        <p:grpSp>
          <p:nvGrpSpPr>
            <p:cNvPr id="59" name="Group 58"/>
            <p:cNvGrpSpPr/>
            <p:nvPr/>
          </p:nvGrpSpPr>
          <p:grpSpPr>
            <a:xfrm>
              <a:off x="3657600" y="2209800"/>
              <a:ext cx="2946400" cy="139700"/>
              <a:chOff x="3657600" y="2292350"/>
              <a:chExt cx="2946400" cy="139700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>
                <a:off x="6604000" y="2292350"/>
                <a:ext cx="0" cy="13970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3657600" y="2292350"/>
                <a:ext cx="0" cy="13970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Straight Connector 23"/>
            <p:cNvCxnSpPr/>
            <p:nvPr/>
          </p:nvCxnSpPr>
          <p:spPr>
            <a:xfrm>
              <a:off x="711200" y="2000250"/>
              <a:ext cx="0" cy="34925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3511934" y="1878568"/>
              <a:ext cx="2928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aramond"/>
                  <a:cs typeface="Garamond"/>
                </a:rPr>
                <a:t>1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450831" y="1853684"/>
              <a:ext cx="2928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aramond"/>
                  <a:cs typeface="Garamond"/>
                </a:rPr>
                <a:t>2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2286000" y="1994416"/>
            <a:ext cx="3822700" cy="285234"/>
            <a:chOff x="3079750" y="2527816"/>
            <a:chExt cx="3822700" cy="285234"/>
          </a:xfrm>
        </p:grpSpPr>
        <p:pic>
          <p:nvPicPr>
            <p:cNvPr id="48" name="Picture 47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79750" y="2546350"/>
              <a:ext cx="133350" cy="266700"/>
            </a:xfrm>
            <a:prstGeom prst="rect">
              <a:avLst/>
            </a:prstGeom>
          </p:spPr>
        </p:pic>
        <p:pic>
          <p:nvPicPr>
            <p:cNvPr id="49" name="Picture 48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08600" y="2527816"/>
              <a:ext cx="133350" cy="266700"/>
            </a:xfrm>
            <a:prstGeom prst="rect">
              <a:avLst/>
            </a:prstGeom>
          </p:spPr>
        </p:pic>
        <p:pic>
          <p:nvPicPr>
            <p:cNvPr id="50" name="Picture 49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1050" y="2533650"/>
              <a:ext cx="133350" cy="266700"/>
            </a:xfrm>
            <a:prstGeom prst="rect">
              <a:avLst/>
            </a:prstGeom>
          </p:spPr>
        </p:pic>
        <p:pic>
          <p:nvPicPr>
            <p:cNvPr id="51" name="Picture 50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69100" y="2546350"/>
              <a:ext cx="133350" cy="266700"/>
            </a:xfrm>
            <a:prstGeom prst="rect">
              <a:avLst/>
            </a:prstGeom>
          </p:spPr>
        </p:pic>
      </p:grpSp>
      <p:cxnSp>
        <p:nvCxnSpPr>
          <p:cNvPr id="52" name="Straight Connector 51"/>
          <p:cNvCxnSpPr/>
          <p:nvPr/>
        </p:nvCxnSpPr>
        <p:spPr>
          <a:xfrm>
            <a:off x="3873500" y="2540000"/>
            <a:ext cx="0" cy="260350"/>
          </a:xfrm>
          <a:prstGeom prst="line">
            <a:avLst/>
          </a:prstGeom>
          <a:ln w="63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4591050" y="2540000"/>
            <a:ext cx="0" cy="260350"/>
          </a:xfrm>
          <a:prstGeom prst="line">
            <a:avLst/>
          </a:prstGeom>
          <a:ln w="63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873500" y="2679700"/>
            <a:ext cx="704850" cy="0"/>
          </a:xfrm>
          <a:prstGeom prst="straightConnector1">
            <a:avLst/>
          </a:prstGeom>
          <a:ln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4020001" y="2402880"/>
            <a:ext cx="437699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9933"/>
                </a:solidFill>
                <a:latin typeface="Garamond"/>
                <a:cs typeface="Garamond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33400" y="3438939"/>
                <a:ext cx="8229600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>
                    <a:solidFill>
                      <a:srgbClr val="FF0000"/>
                    </a:solidFill>
                  </a:rPr>
                  <a:t>(Memoryless property)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. 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A distribution is said to have the </a:t>
                </a:r>
                <a:r>
                  <a:rPr lang="en-US" altLang="zh-CN" sz="2800" i="1" dirty="0">
                    <a:solidFill>
                      <a:srgbClr val="FF0000"/>
                    </a:solidFill>
                  </a:rPr>
                  <a:t>memoryless property 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if a random variable </a:t>
                </a:r>
                <a:r>
                  <a:rPr lang="en-US" altLang="zh-CN" sz="2800" i="1" dirty="0">
                    <a:solidFill>
                      <a:srgbClr val="FF0000"/>
                    </a:solidFill>
                  </a:rPr>
                  <a:t>X 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from that distribution satisfies</a:t>
                </a:r>
              </a:p>
              <a:p>
                <a:pPr algn="ctr"/>
                <a:r>
                  <a:rPr lang="en-US" altLang="zh-CN" sz="2800" i="1" dirty="0">
                    <a:solidFill>
                      <a:srgbClr val="FF0000"/>
                    </a:solidFill>
                  </a:rPr>
                  <a:t>P 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(</a:t>
                </a:r>
                <a:r>
                  <a:rPr lang="en-US" altLang="zh-CN" sz="2800" i="1" dirty="0">
                    <a:solidFill>
                      <a:srgbClr val="FF0000"/>
                    </a:solidFill>
                  </a:rPr>
                  <a:t>X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altLang="zh-CN" sz="2800" i="1" dirty="0">
                    <a:solidFill>
                      <a:srgbClr val="FF0000"/>
                    </a:solidFill>
                  </a:rPr>
                  <a:t> s 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+ </a:t>
                </a:r>
                <a:r>
                  <a:rPr lang="en-US" altLang="zh-CN" sz="2800" i="1" dirty="0">
                    <a:solidFill>
                      <a:srgbClr val="FF0000"/>
                    </a:solidFill>
                  </a:rPr>
                  <a:t>t | X &gt; s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) = </a:t>
                </a:r>
                <a:r>
                  <a:rPr lang="en-US" altLang="zh-CN" sz="2800" i="1" dirty="0">
                    <a:solidFill>
                      <a:srgbClr val="FF0000"/>
                    </a:solidFill>
                  </a:rPr>
                  <a:t>P 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(</a:t>
                </a:r>
                <a:r>
                  <a:rPr lang="en-US" altLang="zh-CN" sz="2800" i="1" dirty="0">
                    <a:solidFill>
                      <a:srgbClr val="FF0000"/>
                    </a:solidFill>
                  </a:rPr>
                  <a:t>X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altLang="zh-CN" sz="2800" i="1" dirty="0">
                    <a:solidFill>
                      <a:srgbClr val="FF0000"/>
                    </a:solidFill>
                  </a:rPr>
                  <a:t> t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)</a:t>
                </a:r>
              </a:p>
              <a:p>
                <a:r>
                  <a:rPr lang="en-US" altLang="zh-CN" sz="2800" dirty="0">
                    <a:solidFill>
                      <a:srgbClr val="FF0000"/>
                    </a:solidFill>
                  </a:rPr>
                  <a:t>      for all </a:t>
                </a:r>
                <a:r>
                  <a:rPr lang="en-US" altLang="zh-CN" sz="2800" i="1" dirty="0">
                    <a:solidFill>
                      <a:srgbClr val="FF0000"/>
                    </a:solidFill>
                  </a:rPr>
                  <a:t>s, t &gt;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0.</a:t>
                </a:r>
                <a:endParaRPr lang="zh-CN" altLang="zh-CN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438939"/>
                <a:ext cx="8229600" cy="2246769"/>
              </a:xfrm>
              <a:prstGeom prst="rect">
                <a:avLst/>
              </a:prstGeom>
              <a:blipFill>
                <a:blip r:embed="rId3"/>
                <a:stretch>
                  <a:fillRect l="-1556" t="-2439" b="-67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393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59259E-6 L 0.34583 2.59259E-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" name="Straight Arrow Connector 34"/>
          <p:cNvCxnSpPr/>
          <p:nvPr/>
        </p:nvCxnSpPr>
        <p:spPr>
          <a:xfrm>
            <a:off x="711200" y="2584450"/>
            <a:ext cx="3867150" cy="0"/>
          </a:xfrm>
          <a:prstGeom prst="straightConnector1">
            <a:avLst/>
          </a:prstGeom>
          <a:ln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407101" y="2307630"/>
            <a:ext cx="406172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9933"/>
                </a:solidFill>
                <a:latin typeface="Garamond"/>
                <a:cs typeface="Garamond"/>
              </a:rPr>
              <a:t>T</a:t>
            </a:r>
            <a:endParaRPr lang="en-US" sz="2400" baseline="-25000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ed tim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299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hat is the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expected time</a:t>
            </a:r>
            <a:r>
              <a:rPr lang="en-US" sz="2800" dirty="0">
                <a:latin typeface="Franklin Gothic Medium"/>
                <a:cs typeface="Franklin Gothic Medium"/>
              </a:rPr>
              <a:t> of the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third drop</a:t>
            </a:r>
            <a:r>
              <a:rPr lang="en-US" sz="2800" dirty="0">
                <a:latin typeface="Franklin Gothic Medium"/>
                <a:cs typeface="Franklin Gothic Medium"/>
              </a:rPr>
              <a:t>?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711200" y="2349500"/>
            <a:ext cx="7366000" cy="0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4667250" y="2136775"/>
            <a:ext cx="3600450" cy="34925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711200" y="1853684"/>
            <a:ext cx="6032500" cy="495816"/>
            <a:chOff x="711200" y="1853684"/>
            <a:chExt cx="6032500" cy="495816"/>
          </a:xfrm>
        </p:grpSpPr>
        <p:grpSp>
          <p:nvGrpSpPr>
            <p:cNvPr id="7" name="Group 6"/>
            <p:cNvGrpSpPr/>
            <p:nvPr/>
          </p:nvGrpSpPr>
          <p:grpSpPr>
            <a:xfrm>
              <a:off x="3657600" y="2209800"/>
              <a:ext cx="2946400" cy="139700"/>
              <a:chOff x="3657600" y="2292350"/>
              <a:chExt cx="2946400" cy="139700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>
                <a:off x="6604000" y="2292350"/>
                <a:ext cx="0" cy="13970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3657600" y="2292350"/>
                <a:ext cx="0" cy="13970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Straight Connector 7"/>
            <p:cNvCxnSpPr/>
            <p:nvPr/>
          </p:nvCxnSpPr>
          <p:spPr>
            <a:xfrm>
              <a:off x="711200" y="2000250"/>
              <a:ext cx="0" cy="34925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511934" y="1878568"/>
              <a:ext cx="2928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aramond"/>
                  <a:cs typeface="Garamond"/>
                </a:rPr>
                <a:t>1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450831" y="1853684"/>
              <a:ext cx="2928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aramond"/>
                  <a:cs typeface="Garamond"/>
                </a:rPr>
                <a:t>2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86000" y="1994416"/>
            <a:ext cx="3822700" cy="285234"/>
            <a:chOff x="3079750" y="2527816"/>
            <a:chExt cx="3822700" cy="285234"/>
          </a:xfrm>
        </p:grpSpPr>
        <p:pic>
          <p:nvPicPr>
            <p:cNvPr id="14" name="Picture 13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79750" y="2546350"/>
              <a:ext cx="133350" cy="266700"/>
            </a:xfrm>
            <a:prstGeom prst="rect">
              <a:avLst/>
            </a:prstGeom>
          </p:spPr>
        </p:pic>
        <p:pic>
          <p:nvPicPr>
            <p:cNvPr id="15" name="Picture 14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08600" y="2527816"/>
              <a:ext cx="133350" cy="266700"/>
            </a:xfrm>
            <a:prstGeom prst="rect">
              <a:avLst/>
            </a:prstGeom>
          </p:spPr>
        </p:pic>
        <p:pic>
          <p:nvPicPr>
            <p:cNvPr id="16" name="Picture 15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1050" y="2533650"/>
              <a:ext cx="133350" cy="266700"/>
            </a:xfrm>
            <a:prstGeom prst="rect">
              <a:avLst/>
            </a:prstGeom>
          </p:spPr>
        </p:pic>
        <p:pic>
          <p:nvPicPr>
            <p:cNvPr id="17" name="Picture 16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69100" y="2546350"/>
              <a:ext cx="133350" cy="266700"/>
            </a:xfrm>
            <a:prstGeom prst="rect">
              <a:avLst/>
            </a:prstGeom>
          </p:spPr>
        </p:pic>
      </p:grpSp>
      <p:grpSp>
        <p:nvGrpSpPr>
          <p:cNvPr id="39" name="Group 38"/>
          <p:cNvGrpSpPr/>
          <p:nvPr/>
        </p:nvGrpSpPr>
        <p:grpSpPr>
          <a:xfrm>
            <a:off x="711200" y="2707680"/>
            <a:ext cx="3879850" cy="461665"/>
            <a:chOff x="711200" y="2707680"/>
            <a:chExt cx="3879850" cy="461665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3873500" y="2844800"/>
              <a:ext cx="0" cy="260350"/>
            </a:xfrm>
            <a:prstGeom prst="line">
              <a:avLst/>
            </a:prstGeom>
            <a:ln w="635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591050" y="2844800"/>
              <a:ext cx="0" cy="260350"/>
            </a:xfrm>
            <a:prstGeom prst="line">
              <a:avLst/>
            </a:prstGeom>
            <a:ln w="635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3873500" y="2984500"/>
              <a:ext cx="704850" cy="0"/>
            </a:xfrm>
            <a:prstGeom prst="straightConnector1">
              <a:avLst/>
            </a:prstGeom>
            <a:ln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988251" y="2707680"/>
              <a:ext cx="487635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FF9933"/>
                  </a:solidFill>
                  <a:latin typeface="Garamond"/>
                  <a:cs typeface="Garamond"/>
                </a:rPr>
                <a:t>T</a:t>
              </a:r>
              <a:r>
                <a:rPr lang="en-US" sz="2400" baseline="-25000" dirty="0">
                  <a:solidFill>
                    <a:srgbClr val="FF9933"/>
                  </a:solidFill>
                  <a:latin typeface="Garamond"/>
                  <a:cs typeface="Garamond"/>
                </a:rPr>
                <a:t>3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2286000" y="2984500"/>
              <a:ext cx="1587500" cy="0"/>
            </a:xfrm>
            <a:prstGeom prst="straightConnector1">
              <a:avLst/>
            </a:prstGeom>
            <a:ln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711200" y="2978150"/>
              <a:ext cx="1587500" cy="0"/>
            </a:xfrm>
            <a:prstGeom prst="straightConnector1">
              <a:avLst/>
            </a:prstGeom>
            <a:ln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2305050" y="2844800"/>
              <a:ext cx="0" cy="260350"/>
            </a:xfrm>
            <a:prstGeom prst="line">
              <a:avLst/>
            </a:prstGeom>
            <a:ln w="635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711200" y="2854325"/>
              <a:ext cx="0" cy="260350"/>
            </a:xfrm>
            <a:prstGeom prst="line">
              <a:avLst/>
            </a:prstGeom>
            <a:ln w="635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2819851" y="2707680"/>
              <a:ext cx="487635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FF9933"/>
                  </a:solidFill>
                  <a:latin typeface="Garamond"/>
                  <a:cs typeface="Garamond"/>
                </a:rPr>
                <a:t>T</a:t>
              </a:r>
              <a:r>
                <a:rPr lang="en-US" sz="2400" baseline="-25000" dirty="0">
                  <a:solidFill>
                    <a:srgbClr val="FF9933"/>
                  </a:solidFill>
                  <a:latin typeface="Garamond"/>
                  <a:cs typeface="Garamond"/>
                </a:rPr>
                <a:t>2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17418" y="2707680"/>
              <a:ext cx="487635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FF9933"/>
                  </a:solidFill>
                  <a:latin typeface="Garamond"/>
                  <a:cs typeface="Garamond"/>
                </a:rPr>
                <a:t>T</a:t>
              </a:r>
              <a:r>
                <a:rPr lang="en-US" sz="2400" baseline="-25000" dirty="0">
                  <a:solidFill>
                    <a:srgbClr val="FF9933"/>
                  </a:solidFill>
                  <a:latin typeface="Garamond"/>
                  <a:cs typeface="Garamond"/>
                </a:rPr>
                <a:t>1</a:t>
              </a: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457200" y="3372822"/>
            <a:ext cx="8229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Solutio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84253" y="41509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T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T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1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+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T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+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T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3</a:t>
            </a:r>
            <a:endParaRPr lang="en-US" sz="2800" baseline="-25000" dirty="0"/>
          </a:p>
        </p:txBody>
      </p:sp>
      <p:sp>
        <p:nvSpPr>
          <p:cNvPr id="31" name="TextBox 30"/>
          <p:cNvSpPr txBox="1"/>
          <p:nvPr/>
        </p:nvSpPr>
        <p:spPr>
          <a:xfrm>
            <a:off x="484253" y="4796766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T</a:t>
            </a:r>
            <a:r>
              <a:rPr lang="en-US" sz="2800" dirty="0">
                <a:latin typeface="Franklin Gothic Medium"/>
                <a:cs typeface="Franklin Gothic Medium"/>
              </a:rPr>
              <a:t> is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not </a:t>
            </a:r>
            <a:r>
              <a:rPr lang="en-US" sz="2800" dirty="0">
                <a:latin typeface="Franklin Gothic Medium"/>
                <a:cs typeface="Franklin Gothic Medium"/>
              </a:rPr>
              <a:t>exponential but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484253" y="5465433"/>
            <a:ext cx="46528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T</a:t>
            </a:r>
            <a:r>
              <a:rPr lang="en-US" sz="2800" dirty="0">
                <a:latin typeface="Garamond"/>
                <a:cs typeface="Garamond"/>
              </a:rPr>
              <a:t>]</a:t>
            </a:r>
            <a:r>
              <a:rPr lang="en-US" sz="2800" i="1" dirty="0">
                <a:latin typeface="Garamond"/>
                <a:cs typeface="Garamond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T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1</a:t>
            </a:r>
            <a:r>
              <a:rPr lang="en-US" sz="2800" dirty="0">
                <a:latin typeface="Garamond"/>
                <a:cs typeface="Garamond"/>
              </a:rPr>
              <a:t>]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+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T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2</a:t>
            </a:r>
            <a:r>
              <a:rPr lang="en-US" sz="2800" dirty="0">
                <a:latin typeface="Garamond"/>
                <a:cs typeface="Garamond"/>
              </a:rPr>
              <a:t>]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+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T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3</a:t>
            </a:r>
            <a:r>
              <a:rPr lang="en-US" sz="2800" dirty="0">
                <a:latin typeface="Garamond"/>
                <a:cs typeface="Garamond"/>
              </a:rPr>
              <a:t>]</a:t>
            </a:r>
            <a:endParaRPr lang="en-US" sz="280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4870450" y="5476216"/>
            <a:ext cx="1162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3/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l</a:t>
            </a:r>
            <a:endParaRPr lang="en-US" sz="2800" baseline="-25000" dirty="0"/>
          </a:p>
        </p:txBody>
      </p:sp>
      <p:cxnSp>
        <p:nvCxnSpPr>
          <p:cNvPr id="34" name="Straight Connector 33"/>
          <p:cNvCxnSpPr/>
          <p:nvPr/>
        </p:nvCxnSpPr>
        <p:spPr>
          <a:xfrm>
            <a:off x="4591050" y="2444750"/>
            <a:ext cx="0" cy="260350"/>
          </a:xfrm>
          <a:prstGeom prst="line">
            <a:avLst/>
          </a:prstGeom>
          <a:ln w="63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11200" y="2454275"/>
            <a:ext cx="0" cy="260350"/>
          </a:xfrm>
          <a:prstGeom prst="line">
            <a:avLst/>
          </a:prstGeom>
          <a:ln w="63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2900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Example 5.g   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/>
              <p:nvPr/>
            </p:nvSpPr>
            <p:spPr>
              <a:xfrm>
                <a:off x="828923" y="898498"/>
                <a:ext cx="7486154" cy="34163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2400" dirty="0"/>
                  <a:t>Suppose that the length of a phone call in minutes is an exponential random variable with parameter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/>
                  <a:t> = 0.1 , If someone arrives immediately ahead of you at a public telephone booth, find the probability that you will have to wait </a:t>
                </a:r>
              </a:p>
              <a:p>
                <a:pPr algn="just"/>
                <a:r>
                  <a:rPr lang="en-US" altLang="zh-CN" sz="2400" dirty="0"/>
                  <a:t>a. more than 10 minutes;</a:t>
                </a:r>
              </a:p>
              <a:p>
                <a:pPr algn="just"/>
                <a:r>
                  <a:rPr lang="en-US" altLang="zh-CN" sz="2400" dirty="0"/>
                  <a:t>b. between 10 and 20 minutes.</a:t>
                </a:r>
              </a:p>
              <a:p>
                <a:pPr algn="just"/>
                <a:br>
                  <a:rPr lang="en-US" altLang="zh-CN" sz="2400" dirty="0"/>
                </a:br>
                <a:endParaRPr lang="en-US" altLang="zh-CN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923" y="898498"/>
                <a:ext cx="7486154" cy="3416320"/>
              </a:xfrm>
              <a:prstGeom prst="rect">
                <a:avLst/>
              </a:prstGeom>
              <a:blipFill>
                <a:blip r:embed="rId2"/>
                <a:stretch>
                  <a:fillRect l="-1303" t="-1426" r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41764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5.6 Other distribution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26E7B08-F374-4F80-85D3-3EC2B957E499}"/>
              </a:ext>
            </a:extLst>
          </p:cNvPr>
          <p:cNvSpPr txBox="1"/>
          <p:nvPr/>
        </p:nvSpPr>
        <p:spPr>
          <a:xfrm>
            <a:off x="457199" y="946204"/>
            <a:ext cx="8229599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altLang="zh-CN" sz="2400" b="1" dirty="0"/>
              <a:t>Gamma distribution</a:t>
            </a:r>
          </a:p>
          <a:p>
            <a:pPr marL="457200" indent="-457200">
              <a:buFontTx/>
              <a:buAutoNum type="arabicPeriod"/>
            </a:pPr>
            <a:r>
              <a:rPr lang="en-US" altLang="zh-CN" sz="2400" b="1" dirty="0"/>
              <a:t>Weibull distribution</a:t>
            </a:r>
          </a:p>
          <a:p>
            <a:pPr marL="457200" indent="-457200">
              <a:buFontTx/>
              <a:buAutoNum type="arabicPeriod"/>
            </a:pPr>
            <a:r>
              <a:rPr lang="en-US" altLang="zh-CN" sz="2400" b="1" dirty="0"/>
              <a:t>Beta distribution</a:t>
            </a:r>
          </a:p>
          <a:p>
            <a:pPr marL="457200" indent="-457200">
              <a:buAutoNum type="arabicPeriod"/>
            </a:pPr>
            <a:r>
              <a:rPr lang="en-US" altLang="zh-CN" sz="2400" b="1" i="1" dirty="0">
                <a:latin typeface="Symbol" panose="05050102010706020507" pitchFamily="18" charset="2"/>
                <a:ea typeface="宋体" panose="02010600030101010101" pitchFamily="2" charset="-122"/>
              </a:rPr>
              <a:t>c</a:t>
            </a:r>
            <a:r>
              <a:rPr lang="en-US" altLang="zh-CN" sz="2400" b="1" baseline="30000" dirty="0">
                <a:ea typeface="宋体" panose="02010600030101010101" pitchFamily="2" charset="-122"/>
              </a:rPr>
              <a:t>2 </a:t>
            </a:r>
            <a:r>
              <a:rPr lang="en-US" altLang="zh-CN" sz="2400" b="1" dirty="0">
                <a:ea typeface="宋体" panose="02010600030101010101" pitchFamily="2" charset="-122"/>
              </a:rPr>
              <a:t>distribution</a:t>
            </a:r>
          </a:p>
          <a:p>
            <a:pPr marL="457200" indent="-457200">
              <a:buAutoNum type="arabicPeriod"/>
            </a:pPr>
            <a:r>
              <a:rPr lang="en-US" altLang="zh-CN" sz="2400" b="1" dirty="0">
                <a:ea typeface="宋体" panose="02010600030101010101" pitchFamily="2" charset="-122"/>
              </a:rPr>
              <a:t>Cauchy distribution</a:t>
            </a:r>
          </a:p>
          <a:p>
            <a:pPr marL="457200" indent="-457200">
              <a:buAutoNum type="arabicPeriod"/>
            </a:pPr>
            <a:endParaRPr lang="en-US" altLang="zh-CN" sz="2400" dirty="0">
              <a:ea typeface="宋体" panose="02010600030101010101" pitchFamily="2" charset="-122"/>
            </a:endParaRPr>
          </a:p>
          <a:p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44412663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Gamma distribution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26E7B08-F374-4F80-85D3-3EC2B957E499}"/>
              </a:ext>
            </a:extLst>
          </p:cNvPr>
          <p:cNvSpPr txBox="1"/>
          <p:nvPr/>
        </p:nvSpPr>
        <p:spPr>
          <a:xfrm>
            <a:off x="457199" y="946204"/>
            <a:ext cx="8229599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2400" b="0" i="0" u="none" strike="noStrike" baseline="0" dirty="0">
                <a:latin typeface="ArialMT"/>
              </a:rPr>
              <a:t>The Gamma distribution is </a:t>
            </a:r>
            <a:r>
              <a:rPr lang="en-US" altLang="zh-CN" sz="2400" b="0" i="0" u="none" strike="noStrike" baseline="0" dirty="0">
                <a:solidFill>
                  <a:srgbClr val="FF0000"/>
                </a:solidFill>
                <a:latin typeface="ArialMT"/>
              </a:rPr>
              <a:t>a generalization of the Exponential distribution</a:t>
            </a:r>
            <a:r>
              <a:rPr lang="en-US" altLang="zh-CN" sz="2400" b="0" i="0" u="none" strike="noStrike" baseline="0" dirty="0">
                <a:latin typeface="ArialMT"/>
              </a:rPr>
              <a:t>. An Exponential </a:t>
            </a:r>
            <a:r>
              <a:rPr lang="en-US" altLang="zh-CN" sz="2400" b="0" i="1" u="none" strike="noStrike" baseline="0" dirty="0">
                <a:latin typeface="ArialMT"/>
              </a:rPr>
              <a:t>X</a:t>
            </a:r>
            <a:r>
              <a:rPr lang="en-US" altLang="zh-CN" sz="2400" b="0" i="0" u="none" strike="noStrike" baseline="0" dirty="0">
                <a:latin typeface="ArialMT"/>
              </a:rPr>
              <a:t> represents the waiting time for the ﬁrst success under conditions of </a:t>
            </a:r>
            <a:r>
              <a:rPr lang="en-US" altLang="zh-CN" sz="2400" b="0" i="0" u="none" strike="noStrike" baseline="0" dirty="0" err="1">
                <a:latin typeface="ArialMT"/>
              </a:rPr>
              <a:t>memorylessness</a:t>
            </a:r>
            <a:r>
              <a:rPr lang="en-US" altLang="zh-CN" sz="2400" b="0" i="0" u="none" strike="noStrike" baseline="0" dirty="0">
                <a:latin typeface="ArialMT"/>
              </a:rPr>
              <a:t>, we shall see that a Gamma </a:t>
            </a:r>
            <a:r>
              <a:rPr lang="en-US" altLang="zh-CN" sz="2400" b="0" i="1" u="none" strike="noStrike" baseline="0" dirty="0">
                <a:latin typeface="ArialMT"/>
              </a:rPr>
              <a:t>Y</a:t>
            </a:r>
            <a:r>
              <a:rPr lang="en-US" altLang="zh-CN" sz="2400" b="0" i="0" u="none" strike="noStrike" baseline="0" dirty="0">
                <a:latin typeface="ArialMT"/>
              </a:rPr>
              <a:t> represents </a:t>
            </a:r>
            <a:r>
              <a:rPr lang="en-US" altLang="zh-CN" sz="2400" b="0" i="0" u="none" strike="noStrike" baseline="0" dirty="0">
                <a:solidFill>
                  <a:srgbClr val="FF0000"/>
                </a:solidFill>
                <a:latin typeface="ArialMT"/>
              </a:rPr>
              <a:t>the total waiting time for multiple successes</a:t>
            </a:r>
            <a:r>
              <a:rPr lang="en-US" altLang="zh-CN" sz="2400" b="0" i="0" u="none" strike="noStrike" baseline="0" dirty="0">
                <a:latin typeface="ArialMT"/>
              </a:rPr>
              <a:t>.</a:t>
            </a:r>
          </a:p>
          <a:p>
            <a:pPr algn="just"/>
            <a:endParaRPr lang="en-US" altLang="zh-CN" sz="24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2392BAF-562B-4D33-8725-47AF515202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151" y="3343268"/>
            <a:ext cx="8229598" cy="171341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4253854-5E96-4D59-A3A0-8E3E07119E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9938" y="5454592"/>
            <a:ext cx="2921248" cy="1094140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9ECE552-9EF5-4F09-9A84-34423727C5B0}"/>
              </a:ext>
            </a:extLst>
          </p:cNvPr>
          <p:cNvSpPr/>
          <p:nvPr/>
        </p:nvSpPr>
        <p:spPr>
          <a:xfrm>
            <a:off x="1710267" y="3319415"/>
            <a:ext cx="575733" cy="28738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043508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Gamma distribution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7488EB5-4A4B-4C08-B17F-AEAF0519EE0E}"/>
              </a:ext>
            </a:extLst>
          </p:cNvPr>
          <p:cNvGrpSpPr/>
          <p:nvPr/>
        </p:nvGrpSpPr>
        <p:grpSpPr>
          <a:xfrm>
            <a:off x="534728" y="1150083"/>
            <a:ext cx="8074550" cy="4143220"/>
            <a:chOff x="335945" y="1150083"/>
            <a:chExt cx="8074550" cy="414322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9ECE552-9EF5-4F09-9A84-34423727C5B0}"/>
                </a:ext>
              </a:extLst>
            </p:cNvPr>
            <p:cNvSpPr/>
            <p:nvPr/>
          </p:nvSpPr>
          <p:spPr>
            <a:xfrm>
              <a:off x="1710267" y="3319415"/>
              <a:ext cx="575733" cy="2873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8F072701-FFAF-473F-8CBB-BD7ED6BB498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7200" y="1150083"/>
              <a:ext cx="7056783" cy="976410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CBDC5512-AD82-4CBB-89CC-2FF6A4D1A90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5945" y="2251268"/>
              <a:ext cx="8074550" cy="2568577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619114A6-AB0F-4853-B984-D87BAB17997F}"/>
                </a:ext>
              </a:extLst>
            </p:cNvPr>
            <p:cNvSpPr/>
            <p:nvPr/>
          </p:nvSpPr>
          <p:spPr>
            <a:xfrm>
              <a:off x="1852654" y="1205498"/>
              <a:ext cx="755375" cy="3477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92530576-2E2D-43DF-B39F-DAE0D9807D55}"/>
                </a:ext>
              </a:extLst>
            </p:cNvPr>
            <p:cNvSpPr/>
            <p:nvPr/>
          </p:nvSpPr>
          <p:spPr>
            <a:xfrm>
              <a:off x="1478500" y="5005918"/>
              <a:ext cx="1039265" cy="2873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D5D0DAF5-632F-4C93-BE98-B8980D47A2A1}"/>
              </a:ext>
            </a:extLst>
          </p:cNvPr>
          <p:cNvSpPr txBox="1"/>
          <p:nvPr/>
        </p:nvSpPr>
        <p:spPr>
          <a:xfrm>
            <a:off x="457200" y="4020664"/>
            <a:ext cx="8152073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2400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Note:  </a:t>
            </a:r>
            <a:r>
              <a:rPr lang="en-US" altLang="zh-CN" sz="2400" b="0" i="0" dirty="0" err="1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i.i.d</a:t>
            </a:r>
            <a:r>
              <a:rPr lang="en-US" altLang="zh-CN" sz="2400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 is  independently identically distribution</a:t>
            </a:r>
          </a:p>
          <a:p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83209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Gamma distribution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9ECE552-9EF5-4F09-9A84-34423727C5B0}"/>
              </a:ext>
            </a:extLst>
          </p:cNvPr>
          <p:cNvSpPr/>
          <p:nvPr/>
        </p:nvSpPr>
        <p:spPr>
          <a:xfrm>
            <a:off x="1710267" y="3319415"/>
            <a:ext cx="575733" cy="28738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4BC5BB7-5BEA-477C-B099-FFDEEC78F1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5425" y="905133"/>
            <a:ext cx="4429931" cy="294329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F850288-5D4C-4863-A0BB-A9B35A0323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3936726"/>
            <a:ext cx="8229600" cy="2498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99101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Gamma distribution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9ECE552-9EF5-4F09-9A84-34423727C5B0}"/>
              </a:ext>
            </a:extLst>
          </p:cNvPr>
          <p:cNvSpPr/>
          <p:nvPr/>
        </p:nvSpPr>
        <p:spPr>
          <a:xfrm>
            <a:off x="1710267" y="3319415"/>
            <a:ext cx="575733" cy="28738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AB54DC3-B6EA-4523-B0BD-79AB2620EA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7501" y="1032300"/>
            <a:ext cx="4408998" cy="265417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362AC9C-47C0-442E-8727-4B9089C10C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7501" y="4296477"/>
            <a:ext cx="1657847" cy="69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345068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Gamma distribution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9ECE552-9EF5-4F09-9A84-34423727C5B0}"/>
              </a:ext>
            </a:extLst>
          </p:cNvPr>
          <p:cNvSpPr/>
          <p:nvPr/>
        </p:nvSpPr>
        <p:spPr>
          <a:xfrm>
            <a:off x="1710267" y="3319415"/>
            <a:ext cx="575733" cy="28738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D4491F2-AFC4-4FEC-BCAD-CD6D011DF0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2468" y="964253"/>
            <a:ext cx="6088726" cy="5850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2659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Beta distribution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26E7B08-F374-4F80-85D3-3EC2B957E499}"/>
              </a:ext>
            </a:extLst>
          </p:cNvPr>
          <p:cNvSpPr txBox="1"/>
          <p:nvPr/>
        </p:nvSpPr>
        <p:spPr>
          <a:xfrm>
            <a:off x="457199" y="946204"/>
            <a:ext cx="8229601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400" b="0" i="0" u="none" strike="noStrike" baseline="0" dirty="0">
                <a:latin typeface="ArialMT"/>
              </a:rPr>
              <a:t>The Beta distribution is a continuous distribution on the interval (0, 1). </a:t>
            </a:r>
            <a:r>
              <a:rPr lang="en-US" altLang="zh-CN" sz="2400" b="0" i="0" u="none" strike="noStrike" baseline="0" dirty="0">
                <a:solidFill>
                  <a:srgbClr val="FF0000"/>
                </a:solidFill>
                <a:latin typeface="ArialMT"/>
              </a:rPr>
              <a:t>It is a generalization of the </a:t>
            </a:r>
            <a:r>
              <a:rPr lang="en-US" altLang="zh-CN" sz="2400" b="0" i="0" u="none" strike="noStrike" baseline="0" dirty="0" err="1">
                <a:solidFill>
                  <a:srgbClr val="FF0000"/>
                </a:solidFill>
                <a:latin typeface="ArialMT"/>
              </a:rPr>
              <a:t>Unif</a:t>
            </a:r>
            <a:r>
              <a:rPr lang="en-US" altLang="zh-CN" sz="2400" b="0" i="0" u="none" strike="noStrike" baseline="0" dirty="0">
                <a:solidFill>
                  <a:srgbClr val="FF0000"/>
                </a:solidFill>
                <a:latin typeface="ArialMT"/>
              </a:rPr>
              <a:t>(0, 1) distribution</a:t>
            </a:r>
            <a:r>
              <a:rPr lang="en-US" altLang="zh-CN" sz="2400" b="0" i="0" u="none" strike="noStrike" baseline="0" dirty="0">
                <a:latin typeface="ArialMT"/>
              </a:rPr>
              <a:t>, allowing the PDF to be non-constant on (0, 1).</a:t>
            </a:r>
          </a:p>
          <a:p>
            <a:pPr algn="l"/>
            <a:endParaRPr lang="en-US" altLang="zh-CN" sz="2400" b="0" i="0" u="none" strike="noStrike" baseline="0" dirty="0">
              <a:latin typeface="ArialMT"/>
            </a:endParaRPr>
          </a:p>
          <a:p>
            <a:pPr algn="l"/>
            <a:r>
              <a:rPr lang="en-US" altLang="zh-CN" sz="2400" b="0" i="0" u="none" strike="noStrike" baseline="0" dirty="0">
                <a:latin typeface="ArialMT"/>
              </a:rPr>
              <a:t>The beta distribution can be used to model a random phenomenon, </a:t>
            </a:r>
            <a:r>
              <a:rPr lang="en-US" altLang="zh-CN" sz="2400" b="0" i="0" u="none" strike="noStrike" baseline="0" dirty="0">
                <a:solidFill>
                  <a:srgbClr val="FF0000"/>
                </a:solidFill>
                <a:latin typeface="ArialMT"/>
              </a:rPr>
              <a:t>whose set of possible values is some finite interval [c, d]</a:t>
            </a:r>
            <a:r>
              <a:rPr lang="en-US" altLang="zh-CN" sz="2400" b="0" i="0" u="none" strike="noStrike" baseline="0" dirty="0">
                <a:latin typeface="ArialMT"/>
              </a:rPr>
              <a:t>—which, by letting denote the origin and taking d-c as a unit measurement, can be transformed into the interval [0, 1].</a:t>
            </a:r>
          </a:p>
          <a:p>
            <a:pPr algn="l"/>
            <a:endParaRPr lang="en-US" altLang="zh-CN" sz="2400" dirty="0">
              <a:latin typeface="ArialMT"/>
            </a:endParaRPr>
          </a:p>
          <a:p>
            <a:pPr algn="l"/>
            <a:r>
              <a:rPr lang="en-US" altLang="zh-CN" sz="2400" i="1" dirty="0">
                <a:latin typeface="ArialMT"/>
              </a:rPr>
              <a:t>X</a:t>
            </a:r>
            <a:r>
              <a:rPr lang="en-US" altLang="zh-CN" sz="2400" dirty="0">
                <a:latin typeface="ArialMT"/>
              </a:rPr>
              <a:t> , its values are in [c, d]</a:t>
            </a:r>
          </a:p>
          <a:p>
            <a:pPr algn="l"/>
            <a:endParaRPr lang="en-US" altLang="zh-CN" sz="2400" dirty="0">
              <a:latin typeface="ArialMT"/>
            </a:endParaRPr>
          </a:p>
          <a:p>
            <a:pPr algn="l"/>
            <a:r>
              <a:rPr lang="en-US" altLang="zh-CN" sz="2400" i="1" dirty="0">
                <a:latin typeface="ArialMT"/>
              </a:rPr>
              <a:t>Y </a:t>
            </a:r>
            <a:r>
              <a:rPr lang="en-US" altLang="zh-CN" sz="2400" dirty="0">
                <a:latin typeface="ArialMT"/>
              </a:rPr>
              <a:t>= (d-c)</a:t>
            </a:r>
            <a:r>
              <a:rPr lang="en-US" altLang="zh-CN" sz="2400" i="1" dirty="0" err="1">
                <a:latin typeface="ArialMT"/>
              </a:rPr>
              <a:t>X</a:t>
            </a:r>
            <a:r>
              <a:rPr lang="en-US" altLang="zh-CN" sz="2400" dirty="0" err="1">
                <a:latin typeface="ArialMT"/>
              </a:rPr>
              <a:t>+c</a:t>
            </a:r>
            <a:r>
              <a:rPr lang="en-US" altLang="zh-CN" sz="2400" dirty="0">
                <a:latin typeface="ArialMT"/>
              </a:rPr>
              <a:t>, its values are in [0, 1]</a:t>
            </a:r>
          </a:p>
          <a:p>
            <a:pPr algn="l"/>
            <a:endParaRPr lang="en-US" altLang="zh-CN" sz="2400" dirty="0">
              <a:latin typeface="ArialMT"/>
            </a:endParaRPr>
          </a:p>
          <a:p>
            <a:pPr algn="l"/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7875337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MF of discrete and PDF of continuous </a:t>
            </a:r>
            <a:r>
              <a:rPr lang="en-US" dirty="0" err="1"/>
              <a:t>r.v.</a:t>
            </a:r>
            <a:r>
              <a:rPr lang="en-US" dirty="0"/>
              <a:t> 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1180AE2-909C-439F-AF1F-7D05AC159A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8286" y="1022443"/>
            <a:ext cx="6759103" cy="286095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7F8B810-A76F-4841-8630-C1F4E67C3E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3593" y="3946848"/>
            <a:ext cx="2743901" cy="242182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D69D0561-914B-419D-9067-B316B6F702E2}"/>
              </a:ext>
            </a:extLst>
          </p:cNvPr>
          <p:cNvSpPr txBox="1"/>
          <p:nvPr/>
        </p:nvSpPr>
        <p:spPr>
          <a:xfrm>
            <a:off x="3485031" y="6427403"/>
            <a:ext cx="6877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PMF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8130AA1-EB68-4452-BD7B-594D51573F6A}"/>
              </a:ext>
            </a:extLst>
          </p:cNvPr>
          <p:cNvSpPr txBox="1"/>
          <p:nvPr/>
        </p:nvSpPr>
        <p:spPr>
          <a:xfrm>
            <a:off x="6613721" y="6414598"/>
            <a:ext cx="6559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PDF</a:t>
            </a:r>
            <a:endParaRPr lang="zh-CN" altLang="en-US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61ED917B-294E-4BA3-95AC-F67C7919A95A}"/>
              </a:ext>
            </a:extLst>
          </p:cNvPr>
          <p:cNvGrpSpPr/>
          <p:nvPr/>
        </p:nvGrpSpPr>
        <p:grpSpPr>
          <a:xfrm>
            <a:off x="5232180" y="3816626"/>
            <a:ext cx="3124863" cy="2369489"/>
            <a:chOff x="4397069" y="4111877"/>
            <a:chExt cx="3204954" cy="2074237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0F1BFDE8-C01F-45A7-8CE1-458CF9ABFF2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97069" y="4158591"/>
              <a:ext cx="3204954" cy="2027523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5F998575-5982-448D-8220-233965E74A15}"/>
                </a:ext>
              </a:extLst>
            </p:cNvPr>
            <p:cNvSpPr/>
            <p:nvPr/>
          </p:nvSpPr>
          <p:spPr>
            <a:xfrm>
              <a:off x="5999546" y="4111877"/>
              <a:ext cx="482757" cy="32495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F9B2A943-FBAF-462F-B2AD-9FEB2F0C0CB6}"/>
              </a:ext>
            </a:extLst>
          </p:cNvPr>
          <p:cNvCxnSpPr/>
          <p:nvPr/>
        </p:nvCxnSpPr>
        <p:spPr>
          <a:xfrm>
            <a:off x="6758831" y="865378"/>
            <a:ext cx="0" cy="571830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8C1B6D95-CD12-4412-9B3A-6A7CF303B015}"/>
              </a:ext>
            </a:extLst>
          </p:cNvPr>
          <p:cNvCxnSpPr/>
          <p:nvPr/>
        </p:nvCxnSpPr>
        <p:spPr>
          <a:xfrm>
            <a:off x="7911770" y="881280"/>
            <a:ext cx="0" cy="5702401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9731D05D-A34E-4946-9FB5-DC91562EC117}"/>
              </a:ext>
            </a:extLst>
          </p:cNvPr>
          <p:cNvCxnSpPr/>
          <p:nvPr/>
        </p:nvCxnSpPr>
        <p:spPr>
          <a:xfrm>
            <a:off x="3516086" y="890774"/>
            <a:ext cx="0" cy="571830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C3B42519-3D54-4D9E-B6F5-034B1559C9A4}"/>
              </a:ext>
            </a:extLst>
          </p:cNvPr>
          <p:cNvCxnSpPr/>
          <p:nvPr/>
        </p:nvCxnSpPr>
        <p:spPr>
          <a:xfrm>
            <a:off x="4669025" y="906676"/>
            <a:ext cx="0" cy="5702401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4">
                <a:extLst>
                  <a:ext uri="{FF2B5EF4-FFF2-40B4-BE49-F238E27FC236}">
                    <a16:creationId xmlns:a16="http://schemas.microsoft.com/office/drawing/2014/main" id="{D0A66313-0926-4F9F-97D5-03F233947160}"/>
                  </a:ext>
                </a:extLst>
              </p:cNvPr>
              <p:cNvSpPr txBox="1"/>
              <p:nvPr/>
            </p:nvSpPr>
            <p:spPr bwMode="auto">
              <a:xfrm>
                <a:off x="138134" y="1502528"/>
                <a:ext cx="2135459" cy="5889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9" name="Object 4">
                <a:extLst>
                  <a:ext uri="{FF2B5EF4-FFF2-40B4-BE49-F238E27FC236}">
                    <a16:creationId xmlns:a16="http://schemas.microsoft.com/office/drawing/2014/main" id="{D0A66313-0926-4F9F-97D5-03F2339471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134" y="1502528"/>
                <a:ext cx="2135459" cy="5889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6883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Beta distribution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26E7B08-F374-4F80-85D3-3EC2B957E499}"/>
              </a:ext>
            </a:extLst>
          </p:cNvPr>
          <p:cNvSpPr txBox="1"/>
          <p:nvPr/>
        </p:nvSpPr>
        <p:spPr>
          <a:xfrm>
            <a:off x="457199" y="946204"/>
            <a:ext cx="822960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400" b="0" i="0" u="none" strike="noStrike" baseline="0" dirty="0">
                <a:latin typeface="ArialMT"/>
              </a:rPr>
              <a:t>The Beta distribution’s PDF:</a:t>
            </a:r>
            <a:endParaRPr lang="en-US" altLang="zh-CN" sz="24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6C46690-BD1E-476A-9F66-E32DDCF7AF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1041" y="1472793"/>
            <a:ext cx="6021917" cy="133912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7AA5632-C384-4A73-8CF7-6B3226EBA7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8183" y="3192088"/>
            <a:ext cx="4669895" cy="127672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5471573-2971-4552-8B28-68CC4F7864E0}"/>
              </a:ext>
            </a:extLst>
          </p:cNvPr>
          <p:cNvSpPr txBox="1"/>
          <p:nvPr/>
        </p:nvSpPr>
        <p:spPr>
          <a:xfrm>
            <a:off x="423336" y="4528664"/>
            <a:ext cx="8152073" cy="193899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2400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When a=1, b=1, it is </a:t>
            </a:r>
            <a:r>
              <a:rPr lang="en-US" altLang="zh-CN" sz="2400" b="0" i="0" dirty="0" err="1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r.v.</a:t>
            </a:r>
            <a:r>
              <a:rPr lang="en-US" altLang="zh-CN" sz="2400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 distributed  as </a:t>
            </a:r>
            <a:r>
              <a:rPr lang="en-US" altLang="zh-CN" sz="2400" b="0" i="0" dirty="0" err="1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Unif</a:t>
            </a:r>
            <a:r>
              <a:rPr lang="en-US" altLang="zh-CN" sz="2400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(0, 1);</a:t>
            </a:r>
          </a:p>
          <a:p>
            <a:endParaRPr lang="en-US" altLang="zh-CN" sz="2400" b="0" i="0" dirty="0"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  <a:p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Beta function is closely related to </a:t>
            </a:r>
            <a:r>
              <a:rPr lang="en-US" altLang="zh-CN" sz="2400" i="1" dirty="0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(</a:t>
            </a:r>
            <a:r>
              <a:rPr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a,b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  <a:endParaRPr lang="en-US" altLang="zh-CN" sz="2400" b="0" i="0" dirty="0"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  <a:p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8525205-D847-444E-B18A-79E9AA2F0E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68581" y="5807374"/>
            <a:ext cx="229545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77426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Beta distribution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26E7B08-F374-4F80-85D3-3EC2B957E499}"/>
              </a:ext>
            </a:extLst>
          </p:cNvPr>
          <p:cNvSpPr txBox="1"/>
          <p:nvPr/>
        </p:nvSpPr>
        <p:spPr>
          <a:xfrm>
            <a:off x="16929" y="946204"/>
            <a:ext cx="8229601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latin typeface="ArialMT"/>
              </a:rPr>
              <a:t>a=b=1:	Beta(1,1) is </a:t>
            </a:r>
            <a:r>
              <a:rPr lang="en-US" altLang="zh-CN" sz="2400" dirty="0" err="1">
                <a:latin typeface="ArialMT"/>
              </a:rPr>
              <a:t>Unif</a:t>
            </a:r>
            <a:r>
              <a:rPr lang="en-US" altLang="zh-CN" sz="2400" dirty="0">
                <a:latin typeface="ArialMT"/>
              </a:rPr>
              <a:t>(0,1)</a:t>
            </a:r>
            <a:endParaRPr lang="en-US" altLang="zh-CN" sz="2400" b="0" i="0" u="none" strike="noStrike" baseline="0" dirty="0">
              <a:latin typeface="ArialMT"/>
            </a:endParaRPr>
          </a:p>
          <a:p>
            <a:pPr algn="l"/>
            <a:endParaRPr lang="en-US" altLang="zh-CN" sz="2400" b="0" i="0" u="none" strike="noStrike" baseline="0" dirty="0">
              <a:latin typeface="ArialMT"/>
            </a:endParaRPr>
          </a:p>
          <a:p>
            <a:pPr algn="l"/>
            <a:r>
              <a:rPr lang="en-US" altLang="zh-CN" sz="2400" dirty="0">
                <a:latin typeface="ArialMT"/>
              </a:rPr>
              <a:t>a&lt;1,b&lt;1:	U-shape</a:t>
            </a:r>
          </a:p>
          <a:p>
            <a:pPr algn="l"/>
            <a:endParaRPr lang="en-US" altLang="zh-CN" sz="2400" dirty="0">
              <a:latin typeface="ArialMT"/>
            </a:endParaRPr>
          </a:p>
          <a:p>
            <a:pPr algn="l"/>
            <a:r>
              <a:rPr lang="en-US" altLang="zh-CN" sz="2400" dirty="0"/>
              <a:t>a&gt;1, b&gt;1:	Opens down</a:t>
            </a:r>
          </a:p>
          <a:p>
            <a:pPr algn="l"/>
            <a:endParaRPr lang="en-US" altLang="zh-CN" sz="2400" dirty="0"/>
          </a:p>
          <a:p>
            <a:pPr algn="l"/>
            <a:r>
              <a:rPr lang="en-US" altLang="zh-CN" sz="2400" dirty="0"/>
              <a:t>a=b:	PDF is symmetric </a:t>
            </a:r>
          </a:p>
          <a:p>
            <a:pPr algn="l"/>
            <a:r>
              <a:rPr lang="en-US" altLang="zh-CN" sz="2400" dirty="0"/>
              <a:t>		about 0.5</a:t>
            </a:r>
          </a:p>
          <a:p>
            <a:pPr algn="l"/>
            <a:endParaRPr lang="en-US" altLang="zh-CN" sz="2400" dirty="0"/>
          </a:p>
          <a:p>
            <a:pPr algn="l"/>
            <a:r>
              <a:rPr lang="en-US" altLang="zh-CN" sz="2400" dirty="0"/>
              <a:t>a&gt;b:	right larger for PDF</a:t>
            </a:r>
          </a:p>
          <a:p>
            <a:pPr algn="l"/>
            <a:endParaRPr lang="en-US" altLang="zh-CN" sz="2400" dirty="0"/>
          </a:p>
          <a:p>
            <a:pPr algn="l"/>
            <a:r>
              <a:rPr lang="en-US" altLang="zh-CN" sz="2400" dirty="0"/>
              <a:t>a&lt;b:	left larger for PDF</a:t>
            </a:r>
          </a:p>
          <a:p>
            <a:pPr algn="l"/>
            <a:endParaRPr lang="en-US" altLang="zh-CN" sz="24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01C67A0-6E9D-4AF2-A926-BCA6DAE1F4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1043" y="1430868"/>
            <a:ext cx="5582957" cy="5419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431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Beta distribution’s Expectation and Variance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8114EEB-B692-4D5B-A178-7AC1DD3CB9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534" y="959908"/>
            <a:ext cx="3835400" cy="282608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E960723-727F-4124-9E3C-77A9D8FD40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0811" y="1507064"/>
            <a:ext cx="4328539" cy="251460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A0ABAA1-0F46-494D-A2F7-9C6885084C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03965" y="4588936"/>
            <a:ext cx="4905375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55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Relation between Beta and Gamma distribu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F1F4641-D78F-40C4-8813-DF10BF323535}"/>
              </a:ext>
            </a:extLst>
          </p:cNvPr>
          <p:cNvGrpSpPr/>
          <p:nvPr/>
        </p:nvGrpSpPr>
        <p:grpSpPr>
          <a:xfrm>
            <a:off x="389614" y="991699"/>
            <a:ext cx="8388626" cy="1756863"/>
            <a:chOff x="389614" y="991699"/>
            <a:chExt cx="8388626" cy="1756863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5ABDF131-6886-4BD3-8838-6FAD16761E5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9614" y="991699"/>
              <a:ext cx="8388626" cy="1756863"/>
            </a:xfrm>
            <a:prstGeom prst="rect">
              <a:avLst/>
            </a:prstGeom>
          </p:spPr>
        </p:pic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C16CC93F-7AC0-40AB-91B7-A0A7FD11C053}"/>
                </a:ext>
              </a:extLst>
            </p:cNvPr>
            <p:cNvSpPr/>
            <p:nvPr/>
          </p:nvSpPr>
          <p:spPr>
            <a:xfrm>
              <a:off x="1097279" y="991699"/>
              <a:ext cx="755375" cy="3477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6226305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hi-square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/>
              <p:nvPr/>
            </p:nvSpPr>
            <p:spPr>
              <a:xfrm>
                <a:off x="457199" y="946204"/>
                <a:ext cx="8229601" cy="30512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2400" dirty="0">
                    <a:ea typeface="宋体" panose="02010600030101010101" pitchFamily="2" charset="-122"/>
                  </a:rPr>
                  <a:t>Chi- square (</a:t>
                </a:r>
                <a:r>
                  <a:rPr lang="en-US" altLang="zh-CN" sz="2400" i="1" dirty="0">
                    <a:latin typeface="Symbol" panose="05050102010706020507" pitchFamily="18" charset="2"/>
                    <a:ea typeface="宋体" panose="02010600030101010101" pitchFamily="2" charset="-122"/>
                  </a:rPr>
                  <a:t>c</a:t>
                </a:r>
                <a:r>
                  <a:rPr lang="en-US" altLang="zh-CN" sz="2400" baseline="30000" dirty="0">
                    <a:ea typeface="宋体" panose="02010600030101010101" pitchFamily="2" charset="-122"/>
                  </a:rPr>
                  <a:t>2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) distribution comes from the Normal distribution.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𝐿𝑒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/>
                  <a:t> are independent Standard Normal </a:t>
                </a:r>
                <a:r>
                  <a:rPr lang="en-US" altLang="zh-CN" sz="2400" dirty="0" err="1"/>
                  <a:t>r.v.</a:t>
                </a:r>
                <a:r>
                  <a:rPr lang="en-US" altLang="zh-CN" sz="2400" dirty="0"/>
                  <a:t> </a:t>
                </a:r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zh-CN" sz="2400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l-GR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</a:rPr>
                          <m:t>χ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400" baseline="30000" dirty="0"/>
                  <a:t>   </a:t>
                </a:r>
                <a:r>
                  <a:rPr lang="en-US" altLang="zh-CN" sz="2400" dirty="0"/>
                  <a:t>is freedom degree.</a:t>
                </a:r>
              </a:p>
              <a:p>
                <a:pPr algn="ctr"/>
                <a:endParaRPr lang="en-US" altLang="zh-CN" sz="2400" dirty="0"/>
              </a:p>
              <a:p>
                <a:r>
                  <a:rPr lang="en-US" altLang="zh-CN" sz="2400" dirty="0"/>
                  <a:t>It is applied in statistics.</a:t>
                </a:r>
              </a:p>
              <a:p>
                <a:endParaRPr lang="en-US" altLang="zh-CN" sz="2400" dirty="0"/>
              </a:p>
              <a:p>
                <a:r>
                  <a:rPr lang="en-US" altLang="zh-CN" sz="2400" dirty="0"/>
                  <a:t>The distribution is also expressed by Gamma distribution.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946204"/>
                <a:ext cx="8229601" cy="3051285"/>
              </a:xfrm>
              <a:prstGeom prst="rect">
                <a:avLst/>
              </a:prstGeom>
              <a:blipFill>
                <a:blip r:embed="rId2"/>
                <a:stretch>
                  <a:fillRect l="-1111" t="-1996" r="-519" b="-35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521672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hi-square distribution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26E7B08-F374-4F80-85D3-3EC2B957E499}"/>
              </a:ext>
            </a:extLst>
          </p:cNvPr>
          <p:cNvSpPr txBox="1"/>
          <p:nvPr/>
        </p:nvSpPr>
        <p:spPr>
          <a:xfrm>
            <a:off x="457199" y="946204"/>
            <a:ext cx="822960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ea typeface="宋体" panose="02010600030101010101" pitchFamily="2" charset="-122"/>
              </a:rPr>
              <a:t>In the case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=</a:t>
            </a:r>
            <a:r>
              <a:rPr lang="en-US" altLang="zh-CN" sz="2400" i="1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ea typeface="宋体" panose="02010600030101010101" pitchFamily="2" charset="-122"/>
              </a:rPr>
              <a:t>/2 and  </a:t>
            </a:r>
            <a:r>
              <a:rPr lang="en-US" altLang="zh-CN" sz="2400" i="1" dirty="0">
                <a:latin typeface="Symbol" panose="05050102010706020507" pitchFamily="18" charset="2"/>
                <a:ea typeface="宋体" panose="02010600030101010101" pitchFamily="2" charset="-122"/>
              </a:rPr>
              <a:t>l</a:t>
            </a:r>
            <a:r>
              <a:rPr lang="en-US" altLang="zh-CN" sz="2400" i="1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= ½, the gamma distribution becomes the chi- square (</a:t>
            </a:r>
            <a:r>
              <a:rPr lang="en-US" altLang="zh-CN" sz="2400" i="1" dirty="0">
                <a:latin typeface="Symbol" panose="05050102010706020507" pitchFamily="18" charset="2"/>
                <a:ea typeface="宋体" panose="02010600030101010101" pitchFamily="2" charset="-122"/>
              </a:rPr>
              <a:t>c</a:t>
            </a:r>
            <a:r>
              <a:rPr lang="en-US" altLang="zh-CN" sz="2400" baseline="30000" dirty="0"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ea typeface="宋体" panose="02010600030101010101" pitchFamily="2" charset="-122"/>
              </a:rPr>
              <a:t>) distribution with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degrees of freedom. </a:t>
            </a:r>
          </a:p>
          <a:p>
            <a:pPr algn="l"/>
            <a:endParaRPr lang="en-US" altLang="zh-CN" sz="2400" dirty="0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06309EAC-1AB5-4EB5-87D1-2315922FD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366" y="2439918"/>
            <a:ext cx="8226287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he Chi-square (</a:t>
            </a:r>
            <a:r>
              <a:rPr lang="en-US" altLang="zh-CN" sz="2400" i="1" dirty="0">
                <a:latin typeface="Symbol" panose="05050102010706020507" pitchFamily="18" charset="2"/>
                <a:ea typeface="宋体" panose="02010600030101010101" pitchFamily="2" charset="-122"/>
              </a:rPr>
              <a:t>c</a:t>
            </a:r>
            <a:r>
              <a:rPr lang="en-US" altLang="zh-CN" sz="24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 distribution with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DF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3">
                <a:extLst>
                  <a:ext uri="{FF2B5EF4-FFF2-40B4-BE49-F238E27FC236}">
                    <a16:creationId xmlns:a16="http://schemas.microsoft.com/office/drawing/2014/main" id="{2B0B78E9-CFAC-4167-A942-7CEA83F2C358}"/>
                  </a:ext>
                </a:extLst>
              </p:cNvPr>
              <p:cNvSpPr txBox="1"/>
              <p:nvPr/>
            </p:nvSpPr>
            <p:spPr bwMode="auto">
              <a:xfrm>
                <a:off x="2090764" y="2842948"/>
                <a:ext cx="4179888" cy="17192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a:rPr lang="zh-CN" alt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zh-CN" alt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zh-CN" alt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f>
                                          <m:fPr>
                                            <m:ctrlPr>
                                              <a:rPr lang="zh-CN" alt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zh-CN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num>
                                          <m:den>
                                            <m:r>
                                              <a:rPr lang="zh-CN" alt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sup>
                                    </m:sSup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Γ</m:t>
                                    </m:r>
                                    <m:d>
                                      <m:d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zh-CN" alt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zh-CN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num>
                                          <m:den>
                                            <m:r>
                                              <a:rPr lang="zh-CN" alt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den>
                                </m:f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num>
                                      <m:den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Object 3">
                <a:extLst>
                  <a:ext uri="{FF2B5EF4-FFF2-40B4-BE49-F238E27FC236}">
                    <a16:creationId xmlns:a16="http://schemas.microsoft.com/office/drawing/2014/main" id="{2B0B78E9-CFAC-4167-A942-7CEA83F2C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0764" y="2842948"/>
                <a:ext cx="4179888" cy="17192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4">
                <a:extLst>
                  <a:ext uri="{FF2B5EF4-FFF2-40B4-BE49-F238E27FC236}">
                    <a16:creationId xmlns:a16="http://schemas.microsoft.com/office/drawing/2014/main" id="{BAAEA231-D02D-492D-BB52-9024C46377D8}"/>
                  </a:ext>
                </a:extLst>
              </p:cNvPr>
              <p:cNvSpPr txBox="1"/>
              <p:nvPr/>
            </p:nvSpPr>
            <p:spPr bwMode="auto">
              <a:xfrm>
                <a:off x="2602471" y="4702904"/>
                <a:ext cx="3579813" cy="16621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sup>
                                        <m:f>
                                          <m:fPr>
                                            <m:ctrlPr>
                                              <a:rPr lang="zh-CN" alt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zh-CN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num>
                                          <m:den>
                                            <m:r>
                                              <a:rPr lang="zh-CN" alt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</m:r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Γ</m:t>
                                    </m:r>
                                    <m:d>
                                      <m:d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zh-CN" alt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zh-CN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num>
                                          <m:den>
                                            <m:r>
                                              <a:rPr lang="zh-CN" alt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den>
                                </m:f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2</m:t>
                                        </m:r>
                                      </m:num>
                                      <m:den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num>
                                      <m:den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p>
                                </m:sSup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Object 4">
                <a:extLst>
                  <a:ext uri="{FF2B5EF4-FFF2-40B4-BE49-F238E27FC236}">
                    <a16:creationId xmlns:a16="http://schemas.microsoft.com/office/drawing/2014/main" id="{BAAEA231-D02D-492D-BB52-9024C46377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2471" y="4702904"/>
                <a:ext cx="3579813" cy="16621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397122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Weibull distribution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26E7B08-F374-4F80-85D3-3EC2B957E499}"/>
              </a:ext>
            </a:extLst>
          </p:cNvPr>
          <p:cNvSpPr txBox="1"/>
          <p:nvPr/>
        </p:nvSpPr>
        <p:spPr>
          <a:xfrm>
            <a:off x="457199" y="946204"/>
            <a:ext cx="8229599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400" b="0" i="0" u="none" strike="noStrike" baseline="0" dirty="0">
                <a:latin typeface="ArialMT"/>
              </a:rPr>
              <a:t>It was originally proposed for the interpretation of </a:t>
            </a:r>
            <a:r>
              <a:rPr lang="en-US" altLang="zh-CN" sz="2400" b="0" i="0" u="none" strike="noStrike" baseline="0" dirty="0">
                <a:solidFill>
                  <a:srgbClr val="FF0000"/>
                </a:solidFill>
                <a:latin typeface="ArialMT"/>
              </a:rPr>
              <a:t>fatigue data</a:t>
            </a:r>
            <a:r>
              <a:rPr lang="en-US" altLang="zh-CN" sz="2400" b="0" i="0" u="none" strike="noStrike" baseline="0" dirty="0">
                <a:latin typeface="ArialMT"/>
              </a:rPr>
              <a:t>, but now its use has been extended to many other engineering problems. </a:t>
            </a:r>
          </a:p>
          <a:p>
            <a:pPr algn="l"/>
            <a:endParaRPr lang="en-US" altLang="zh-CN" sz="2400" b="0" i="0" u="none" strike="noStrike" baseline="0" dirty="0">
              <a:latin typeface="ArialMT"/>
            </a:endParaRPr>
          </a:p>
          <a:p>
            <a:pPr algn="l"/>
            <a:r>
              <a:rPr lang="en-US" altLang="zh-CN" sz="2400" b="0" i="0" u="none" strike="noStrike" baseline="0" dirty="0">
                <a:latin typeface="ArialMT"/>
              </a:rPr>
              <a:t>It is widely used in the field of life phenomena as the distribution of </a:t>
            </a:r>
            <a:r>
              <a:rPr lang="en-US" altLang="zh-CN" sz="2400" b="0" i="0" u="none" strike="noStrike" baseline="0" dirty="0">
                <a:solidFill>
                  <a:srgbClr val="FF0000"/>
                </a:solidFill>
                <a:latin typeface="ArialMT"/>
              </a:rPr>
              <a:t>the lifetime of some object</a:t>
            </a:r>
            <a:r>
              <a:rPr lang="en-US" altLang="zh-CN" sz="2400" b="0" i="0" u="none" strike="noStrike" baseline="0" dirty="0">
                <a:latin typeface="ArialMT"/>
              </a:rPr>
              <a:t>, especially when the “weakest link” model is appropriate for the object. </a:t>
            </a:r>
          </a:p>
          <a:p>
            <a:pPr algn="l"/>
            <a:endParaRPr lang="en-US" altLang="zh-CN" sz="2400" dirty="0">
              <a:latin typeface="ArialMT"/>
            </a:endParaRPr>
          </a:p>
          <a:p>
            <a:pPr algn="l"/>
            <a:r>
              <a:rPr lang="en-US" altLang="zh-CN" sz="2400" b="0" i="0" u="none" strike="noStrike" baseline="0" dirty="0">
                <a:latin typeface="ArialMT"/>
              </a:rPr>
              <a:t>That is, </a:t>
            </a:r>
            <a:r>
              <a:rPr lang="en-US" altLang="zh-CN" sz="2400" b="0" i="0" u="none" strike="noStrike" baseline="0" dirty="0">
                <a:solidFill>
                  <a:srgbClr val="FF0000"/>
                </a:solidFill>
                <a:latin typeface="ArialMT"/>
              </a:rPr>
              <a:t>consider an object consisting of many parts, and suppose that the object experiences death (failure) when any of its parts fails</a:t>
            </a:r>
            <a:r>
              <a:rPr lang="en-US" altLang="zh-CN" sz="2400" b="0" i="0" u="none" strike="noStrike" baseline="0" dirty="0">
                <a:latin typeface="ArialMT"/>
              </a:rPr>
              <a:t>. It has been shown that under these conditions, a Weibull distribution provides a close approximation to the distribution of the lifetime of the item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429281548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Weibull distribution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26E7B08-F374-4F80-85D3-3EC2B957E499}"/>
              </a:ext>
            </a:extLst>
          </p:cNvPr>
          <p:cNvSpPr txBox="1"/>
          <p:nvPr/>
        </p:nvSpPr>
        <p:spPr>
          <a:xfrm>
            <a:off x="457199" y="946204"/>
            <a:ext cx="822959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400" b="0" i="0" u="none" strike="noStrike" baseline="0" dirty="0">
                <a:latin typeface="ArialMT"/>
              </a:rPr>
              <a:t>CDF</a:t>
            </a:r>
            <a:endParaRPr lang="en-US" altLang="zh-CN" sz="24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F2EEF97-C39F-406F-AA28-2EDCD173E6C8}"/>
              </a:ext>
            </a:extLst>
          </p:cNvPr>
          <p:cNvSpPr txBox="1"/>
          <p:nvPr/>
        </p:nvSpPr>
        <p:spPr>
          <a:xfrm>
            <a:off x="457201" y="3429000"/>
            <a:ext cx="822959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400" b="0" i="0" u="none" strike="noStrike" baseline="0" dirty="0">
                <a:latin typeface="ArialMT"/>
              </a:rPr>
              <a:t>PDF</a:t>
            </a:r>
            <a:endParaRPr lang="en-US" altLang="zh-CN" sz="24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8F117EF-72D5-4037-9F31-469B8B712D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9466" y="1774697"/>
            <a:ext cx="5758920" cy="141458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8730CC-E2D6-4066-8150-3446F7846B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9466" y="4563610"/>
            <a:ext cx="6019799" cy="1180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313479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Weibull distribution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EAE3C5E1-C729-4007-B208-B04A13118A73}"/>
              </a:ext>
            </a:extLst>
          </p:cNvPr>
          <p:cNvGrpSpPr/>
          <p:nvPr/>
        </p:nvGrpSpPr>
        <p:grpSpPr>
          <a:xfrm>
            <a:off x="439737" y="1017057"/>
            <a:ext cx="8356600" cy="5151438"/>
            <a:chOff x="465138" y="1050925"/>
            <a:chExt cx="8356600" cy="5151438"/>
          </a:xfrm>
        </p:grpSpPr>
        <p:pic>
          <p:nvPicPr>
            <p:cNvPr id="12" name="Picture 5">
              <a:extLst>
                <a:ext uri="{FF2B5EF4-FFF2-40B4-BE49-F238E27FC236}">
                  <a16:creationId xmlns:a16="http://schemas.microsoft.com/office/drawing/2014/main" id="{EBD6B93C-9BA7-4631-983E-639ECA81FF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138" y="1050925"/>
              <a:ext cx="8356600" cy="515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id="{8FDBCB40-5FEE-48FD-A843-914FCA6CC4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4563" y="3444875"/>
              <a:ext cx="2517775" cy="487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0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000" i="1" dirty="0">
                  <a:solidFill>
                    <a:schemeClr val="tx2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a</a:t>
              </a:r>
              <a:r>
                <a:rPr lang="en-US" altLang="zh-CN" sz="2000" i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0.5, </a:t>
              </a:r>
              <a:r>
                <a:rPr lang="en-US" altLang="zh-CN" sz="2000" i="1" dirty="0">
                  <a:solidFill>
                    <a:schemeClr val="tx2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b</a:t>
              </a:r>
              <a:r>
                <a:rPr lang="en-US" altLang="zh-CN" sz="2000" i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2)</a:t>
              </a:r>
            </a:p>
          </p:txBody>
        </p:sp>
        <p:sp>
          <p:nvSpPr>
            <p:cNvPr id="14" name="Rectangle 7">
              <a:extLst>
                <a:ext uri="{FF2B5EF4-FFF2-40B4-BE49-F238E27FC236}">
                  <a16:creationId xmlns:a16="http://schemas.microsoft.com/office/drawing/2014/main" id="{7CADE45C-C994-47F9-9CBE-833D23FDCC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200" y="2393950"/>
              <a:ext cx="2517775" cy="487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000" i="1">
                  <a:solidFill>
                    <a:schemeClr val="tx2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a</a:t>
              </a:r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0.7, </a:t>
              </a:r>
              <a:r>
                <a:rPr lang="en-US" altLang="zh-CN" sz="2000" i="1">
                  <a:solidFill>
                    <a:schemeClr val="tx2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b</a:t>
              </a:r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2)</a:t>
              </a:r>
            </a:p>
          </p:txBody>
        </p:sp>
        <p:sp>
          <p:nvSpPr>
            <p:cNvPr id="15" name="Rectangle 8">
              <a:extLst>
                <a:ext uri="{FF2B5EF4-FFF2-40B4-BE49-F238E27FC236}">
                  <a16:creationId xmlns:a16="http://schemas.microsoft.com/office/drawing/2014/main" id="{78E0926E-F40C-4829-A2B0-2B90529AC4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7838" y="1343025"/>
              <a:ext cx="2517775" cy="487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000" i="1">
                  <a:solidFill>
                    <a:schemeClr val="tx2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a</a:t>
              </a:r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0.9, </a:t>
              </a:r>
              <a:r>
                <a:rPr lang="en-US" altLang="zh-CN" sz="2000" i="1">
                  <a:solidFill>
                    <a:schemeClr val="tx2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b</a:t>
              </a:r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2)</a:t>
              </a:r>
            </a:p>
          </p:txBody>
        </p:sp>
        <p:sp>
          <p:nvSpPr>
            <p:cNvPr id="16" name="Line 9">
              <a:extLst>
                <a:ext uri="{FF2B5EF4-FFF2-40B4-BE49-F238E27FC236}">
                  <a16:creationId xmlns:a16="http://schemas.microsoft.com/office/drawing/2014/main" id="{75C4D798-90D7-4556-BB4D-5FA9477EF8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30563" y="1768475"/>
              <a:ext cx="762000" cy="6238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0">
              <a:extLst>
                <a:ext uri="{FF2B5EF4-FFF2-40B4-BE49-F238E27FC236}">
                  <a16:creationId xmlns:a16="http://schemas.microsoft.com/office/drawing/2014/main" id="{19FC5271-D993-4179-B224-C0BAACFBC9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8788" y="2774950"/>
              <a:ext cx="577850" cy="9429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1">
              <a:extLst>
                <a:ext uri="{FF2B5EF4-FFF2-40B4-BE49-F238E27FC236}">
                  <a16:creationId xmlns:a16="http://schemas.microsoft.com/office/drawing/2014/main" id="{E1CA2819-F037-4B06-A460-75450B94F0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75288" y="3781425"/>
              <a:ext cx="409575" cy="593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" name="Rectangle 6">
            <a:extLst>
              <a:ext uri="{FF2B5EF4-FFF2-40B4-BE49-F238E27FC236}">
                <a16:creationId xmlns:a16="http://schemas.microsoft.com/office/drawing/2014/main" id="{9A90A08E-9732-4931-9B5B-88C6375B8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7838" y="6103406"/>
            <a:ext cx="2517775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</a:p>
        </p:txBody>
      </p:sp>
    </p:spTree>
    <p:extLst>
      <p:ext uri="{BB962C8B-B14F-4D97-AF65-F5344CB8AC3E}">
        <p14:creationId xmlns:p14="http://schemas.microsoft.com/office/powerpoint/2010/main" val="339461476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auchy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/>
              <p:nvPr/>
            </p:nvSpPr>
            <p:spPr>
              <a:xfrm>
                <a:off x="457199" y="946204"/>
                <a:ext cx="8229599" cy="1520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2400" b="0" i="0" u="none" strike="noStrike" baseline="0" dirty="0">
                    <a:latin typeface="ArialMT"/>
                  </a:rPr>
                  <a:t>Cauchy distribution come from the Normal distribution:</a:t>
                </a: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u="none" strike="noStrike" baseline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sz="2400" b="0" i="1" u="none" strike="noStrike" baseline="0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sz="2400" b="0" i="1" u="none" strike="noStrike" baseline="0" smtClean="0">
                          <a:latin typeface="Cambria Math" panose="02040503050406030204" pitchFamily="18" charset="0"/>
                        </a:rPr>
                        <m:t>𝑁𝑜𝑟𝑚</m:t>
                      </m:r>
                      <m:d>
                        <m:dPr>
                          <m:ctrlPr>
                            <a:rPr lang="en-US" altLang="zh-CN" sz="2400" b="0" i="1" u="none" strike="noStrike" baseline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u="none" strike="noStrike" baseline="0" smtClean="0">
                              <a:latin typeface="Cambria Math" panose="02040503050406030204" pitchFamily="18" charset="0"/>
                            </a:rPr>
                            <m:t>0,1</m:t>
                          </m:r>
                        </m:e>
                      </m:d>
                      <m:r>
                        <a:rPr lang="en-US" altLang="zh-CN" sz="2400" b="0" i="1" u="none" strike="noStrike" baseline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400" b="0" i="1" u="none" strike="noStrike" baseline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altLang="zh-CN" sz="2400" b="0" i="1" u="none" strike="noStrike" baseline="0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sz="2400" b="0" i="1" u="none" strike="noStrike" baseline="0" smtClean="0">
                          <a:latin typeface="Cambria Math" panose="02040503050406030204" pitchFamily="18" charset="0"/>
                        </a:rPr>
                        <m:t>𝑁𝑜𝑟𝑚</m:t>
                      </m:r>
                      <m:d>
                        <m:dPr>
                          <m:ctrlPr>
                            <a:rPr lang="en-US" altLang="zh-CN" sz="2400" b="0" i="1" u="none" strike="noStrike" baseline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u="none" strike="noStrike" baseline="0" smtClean="0">
                              <a:latin typeface="Cambria Math" panose="02040503050406030204" pitchFamily="18" charset="0"/>
                            </a:rPr>
                            <m:t>0,1</m:t>
                          </m:r>
                        </m:e>
                      </m:d>
                    </m:oMath>
                  </m:oMathPara>
                </a14:m>
                <a:endParaRPr lang="en-US" altLang="zh-CN" sz="2400" b="0" i="0" u="none" strike="noStrike" baseline="0" dirty="0">
                  <a:latin typeface="ArialM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u="none" strike="noStrike" baseline="0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400" b="0" i="1" u="none" strike="noStrike" baseline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u="none" strike="noStrike" baseline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u="none" strike="noStrike" baseline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num>
                        <m:den>
                          <m:r>
                            <a:rPr lang="en-US" altLang="zh-CN" sz="2400" b="0" i="1" u="none" strike="noStrike" baseline="0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den>
                      </m:f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946204"/>
                <a:ext cx="8229599" cy="1520031"/>
              </a:xfrm>
              <a:prstGeom prst="rect">
                <a:avLst/>
              </a:prstGeom>
              <a:blipFill>
                <a:blip r:embed="rId2"/>
                <a:stretch>
                  <a:fillRect l="-1111" t="-28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F70118D8-6EC7-447E-8520-02D10D2448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" y="2914558"/>
            <a:ext cx="9144000" cy="1855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3857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ces of discrete and continuous </a:t>
            </a:r>
            <a:r>
              <a:rPr lang="en-US" dirty="0" err="1"/>
              <a:t>r.v.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06414BDA-81B3-4516-8887-B6A039264D4A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199" y="1362074"/>
                <a:ext cx="8229599" cy="4951261"/>
              </a:xfrm>
            </p:spPr>
            <p:txBody>
              <a:bodyPr/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discrete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.v.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s significative, but for continuous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.v.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,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t is non-significative;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discrete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.v.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its CDF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for continuous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.v.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its CDF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;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discrete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.v.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its CDF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s computed as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P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⋯+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P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continuous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.v.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,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s CDF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is computed as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06414BDA-81B3-4516-8887-B6A039264D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199" y="1362074"/>
                <a:ext cx="8229599" cy="4951261"/>
              </a:xfrm>
              <a:blipFill>
                <a:blip r:embed="rId2"/>
                <a:stretch>
                  <a:fillRect l="-1630" t="-1722" r="-2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032758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5.7 Distribution of a Function of a continuous </a:t>
            </a:r>
            <a:r>
              <a:rPr lang="en-US" altLang="zh-CN" b="1" dirty="0" err="1">
                <a:solidFill>
                  <a:srgbClr val="FF0000"/>
                </a:solidFill>
              </a:rPr>
              <a:t>r.v.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5" name="TextBox 9">
            <a:extLst>
              <a:ext uri="{FF2B5EF4-FFF2-40B4-BE49-F238E27FC236}">
                <a16:creationId xmlns:a16="http://schemas.microsoft.com/office/drawing/2014/main" id="{9218FAE1-F5C0-46D5-92F9-A4CB40D85ADF}"/>
              </a:ext>
            </a:extLst>
          </p:cNvPr>
          <p:cNvSpPr txBox="1"/>
          <p:nvPr/>
        </p:nvSpPr>
        <p:spPr>
          <a:xfrm>
            <a:off x="457200" y="843124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iew discrete case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i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random variable an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function, then </a:t>
            </a: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a random variable with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.m.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Box 15">
            <a:extLst>
              <a:ext uri="{FF2B5EF4-FFF2-40B4-BE49-F238E27FC236}">
                <a16:creationId xmlns:a16="http://schemas.microsoft.com/office/drawing/2014/main" id="{5C91B83E-29F3-4BEB-B761-505174E6D080}"/>
              </a:ext>
            </a:extLst>
          </p:cNvPr>
          <p:cNvSpPr txBox="1"/>
          <p:nvPr/>
        </p:nvSpPr>
        <p:spPr>
          <a:xfrm>
            <a:off x="2848708" y="2267827"/>
            <a:ext cx="367096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err="1">
                <a:latin typeface="Garamond"/>
                <a:cs typeface="Garamond"/>
              </a:rPr>
              <a:t>p</a:t>
            </a:r>
            <a:r>
              <a:rPr lang="en-US" sz="2800" i="1" baseline="-25000" dirty="0" err="1">
                <a:latin typeface="Garamond"/>
                <a:cs typeface="Garamond"/>
              </a:rPr>
              <a:t>Y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y</a:t>
            </a:r>
            <a:r>
              <a:rPr lang="en-US" sz="2800" dirty="0">
                <a:latin typeface="Garamond"/>
                <a:cs typeface="Garamond"/>
              </a:rPr>
              <a:t>) =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∑</a:t>
            </a:r>
            <a:r>
              <a:rPr lang="en-US" sz="2800" i="1" baseline="-25000" dirty="0">
                <a:solidFill>
                  <a:prstClr val="black"/>
                </a:solidFill>
                <a:latin typeface="Garamond"/>
                <a:cs typeface="Garamond"/>
              </a:rPr>
              <a:t>x: g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baseline="-25000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  <a:r>
              <a:rPr lang="en-US" sz="2800" i="1" baseline="-25000" dirty="0">
                <a:solidFill>
                  <a:prstClr val="black"/>
                </a:solidFill>
                <a:latin typeface="Garamond"/>
                <a:cs typeface="Garamond"/>
              </a:rPr>
              <a:t> = y</a:t>
            </a:r>
            <a:r>
              <a:rPr lang="en-US" sz="2800" i="1" dirty="0">
                <a:latin typeface="Garamond"/>
                <a:cs typeface="Garamond"/>
              </a:rPr>
              <a:t>   </a:t>
            </a:r>
            <a:r>
              <a:rPr lang="en-US" sz="2800" i="1" dirty="0" err="1">
                <a:latin typeface="Garamond"/>
                <a:cs typeface="Garamond"/>
              </a:rPr>
              <a:t>p</a:t>
            </a:r>
            <a:r>
              <a:rPr lang="en-US" sz="2800" i="1" baseline="-25000" dirty="0" err="1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.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C41E2145-210E-4D13-A694-3DEDD7BAC4FE}"/>
              </a:ext>
            </a:extLst>
          </p:cNvPr>
          <p:cNvSpPr txBox="1">
            <a:spLocks/>
          </p:cNvSpPr>
          <p:nvPr/>
        </p:nvSpPr>
        <p:spPr>
          <a:xfrm>
            <a:off x="457200" y="3038312"/>
            <a:ext cx="8160638" cy="354505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/>
              <a:buNone/>
            </a:pP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) = 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) = 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ctr">
              <a:buFont typeface="Arial"/>
              <a:buNone/>
            </a:pPr>
            <a:endParaRPr lang="es-ES" altLang="zh-CN" sz="2400"/>
          </a:p>
          <a:p>
            <a:pPr marL="0" indent="0">
              <a:buFont typeface="Arial"/>
              <a:buNone/>
            </a:pPr>
            <a:br>
              <a:rPr lang="es-ES" altLang="zh-CN" sz="2400"/>
            </a:br>
            <a:r>
              <a:rPr lang="en-US" altLang="zh-CN" sz="2400"/>
              <a:t> </a:t>
            </a:r>
            <a:br>
              <a:rPr lang="en-US" altLang="zh-CN" sz="2400"/>
            </a:br>
            <a:r>
              <a:rPr lang="en-US" altLang="zh-CN" sz="2400"/>
              <a:t> </a:t>
            </a:r>
            <a:br>
              <a:rPr lang="en-US" altLang="zh-CN" sz="2400"/>
            </a:br>
            <a:endParaRPr lang="zh-CN" altLang="en-US" sz="24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907C059-A43D-40A2-ADC7-EB94626F71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936" y="3827701"/>
            <a:ext cx="7941182" cy="2938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753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5.7 Distribution of a Function of a continuous </a:t>
            </a:r>
            <a:r>
              <a:rPr lang="en-US" altLang="zh-CN" b="1" dirty="0" err="1">
                <a:solidFill>
                  <a:srgbClr val="FF0000"/>
                </a:solidFill>
              </a:rPr>
              <a:t>r.v.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9">
                <a:extLst>
                  <a:ext uri="{FF2B5EF4-FFF2-40B4-BE49-F238E27FC236}">
                    <a16:creationId xmlns:a16="http://schemas.microsoft.com/office/drawing/2014/main" id="{9218FAE1-F5C0-46D5-92F9-A4CB40D85ADF}"/>
                  </a:ext>
                </a:extLst>
              </p:cNvPr>
              <p:cNvSpPr txBox="1"/>
              <p:nvPr/>
            </p:nvSpPr>
            <p:spPr>
              <a:xfrm>
                <a:off x="457200" y="843124"/>
                <a:ext cx="8344894" cy="42871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inuous case:</a:t>
                </a:r>
              </a:p>
              <a:p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its  PDF 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, To find 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sic rules:</a:t>
                </a:r>
              </a:p>
              <a:p>
                <a:pPr marL="457200" indent="-457200">
                  <a:buAutoNum type="arabicParenBoth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ing PDF of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find CDF of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≤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sup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𝑒𝑟𝑒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𝑒𝑡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AutoNum type="arabicParenBoth"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Sup>
                      <m:sSub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9">
                <a:extLst>
                  <a:ext uri="{FF2B5EF4-FFF2-40B4-BE49-F238E27FC236}">
                    <a16:creationId xmlns:a16="http://schemas.microsoft.com/office/drawing/2014/main" id="{9218FAE1-F5C0-46D5-92F9-A4CB40D85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843124"/>
                <a:ext cx="8344894" cy="4287136"/>
              </a:xfrm>
              <a:prstGeom prst="rect">
                <a:avLst/>
              </a:prstGeom>
              <a:blipFill>
                <a:blip r:embed="rId2"/>
                <a:stretch>
                  <a:fillRect l="-1096" t="-1136" b="-24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9">
            <a:extLst>
              <a:ext uri="{FF2B5EF4-FFF2-40B4-BE49-F238E27FC236}">
                <a16:creationId xmlns:a16="http://schemas.microsoft.com/office/drawing/2014/main" id="{4628A390-E4FF-45E7-9EAA-052AE12ECBEF}"/>
              </a:ext>
            </a:extLst>
          </p:cNvPr>
          <p:cNvSpPr txBox="1"/>
          <p:nvPr/>
        </p:nvSpPr>
        <p:spPr>
          <a:xfrm>
            <a:off x="494966" y="5394264"/>
            <a:ext cx="77584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s:</a:t>
            </a:r>
          </a:p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 of  Y and X, especially for Sectional function 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5415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Example  5</a:t>
            </a:r>
            <a:r>
              <a:rPr lang="en-US" altLang="zh-CN" b="1">
                <a:solidFill>
                  <a:srgbClr val="FF0000"/>
                </a:solidFill>
              </a:rPr>
              <a:t>.h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9">
                <a:extLst>
                  <a:ext uri="{FF2B5EF4-FFF2-40B4-BE49-F238E27FC236}">
                    <a16:creationId xmlns:a16="http://schemas.microsoft.com/office/drawing/2014/main" id="{9218FAE1-F5C0-46D5-92F9-A4CB40D85ADF}"/>
                  </a:ext>
                </a:extLst>
              </p:cNvPr>
              <p:cNvSpPr txBox="1"/>
              <p:nvPr/>
            </p:nvSpPr>
            <p:spPr>
              <a:xfrm>
                <a:off x="457200" y="843124"/>
                <a:ext cx="834489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~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if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, 1)  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o find 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9">
                <a:extLst>
                  <a:ext uri="{FF2B5EF4-FFF2-40B4-BE49-F238E27FC236}">
                    <a16:creationId xmlns:a16="http://schemas.microsoft.com/office/drawing/2014/main" id="{9218FAE1-F5C0-46D5-92F9-A4CB40D85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843124"/>
                <a:ext cx="8344894" cy="830997"/>
              </a:xfrm>
              <a:prstGeom prst="rect">
                <a:avLst/>
              </a:prstGeom>
              <a:blipFill>
                <a:blip r:embed="rId2"/>
                <a:stretch>
                  <a:fillRect l="-1096" t="-58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25335CFA-4A3D-4F15-ACE0-910B5C9792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004" y="1668203"/>
            <a:ext cx="3020961" cy="269375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CC61F7F-BBFB-4364-BB3B-9A04407D51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688" y="4996474"/>
            <a:ext cx="4411732" cy="1148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68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/>
              <a:t>Example  5.i</a:t>
            </a:r>
            <a:endParaRPr lang="en-US" altLang="zh-CN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9">
                <a:extLst>
                  <a:ext uri="{FF2B5EF4-FFF2-40B4-BE49-F238E27FC236}">
                    <a16:creationId xmlns:a16="http://schemas.microsoft.com/office/drawing/2014/main" id="{9218FAE1-F5C0-46D5-92F9-A4CB40D85ADF}"/>
                  </a:ext>
                </a:extLst>
              </p:cNvPr>
              <p:cNvSpPr txBox="1"/>
              <p:nvPr/>
            </p:nvSpPr>
            <p:spPr>
              <a:xfrm>
                <a:off x="457200" y="885459"/>
                <a:ext cx="8344894" cy="8626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~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o find 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9">
                <a:extLst>
                  <a:ext uri="{FF2B5EF4-FFF2-40B4-BE49-F238E27FC236}">
                    <a16:creationId xmlns:a16="http://schemas.microsoft.com/office/drawing/2014/main" id="{9218FAE1-F5C0-46D5-92F9-A4CB40D85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885459"/>
                <a:ext cx="8344894" cy="862608"/>
              </a:xfrm>
              <a:prstGeom prst="rect">
                <a:avLst/>
              </a:prstGeom>
              <a:blipFill>
                <a:blip r:embed="rId2"/>
                <a:stretch>
                  <a:fillRect l="-1096" t="-56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FF39981F-893C-4861-8802-A49E20C634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7880" y="2475680"/>
            <a:ext cx="1429247" cy="42262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84E6221-91DD-47A7-B688-7227DCE4FB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773835"/>
            <a:ext cx="4114800" cy="223201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DE7C59F-CF8D-4405-8F66-9E01842101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1" y="5005885"/>
            <a:ext cx="4950680" cy="921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06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/>
              <a:t>Example  5.j</a:t>
            </a:r>
            <a:endParaRPr lang="en-US" altLang="zh-CN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9">
                <a:extLst>
                  <a:ext uri="{FF2B5EF4-FFF2-40B4-BE49-F238E27FC236}">
                    <a16:creationId xmlns:a16="http://schemas.microsoft.com/office/drawing/2014/main" id="{9218FAE1-F5C0-46D5-92F9-A4CB40D85ADF}"/>
                  </a:ext>
                </a:extLst>
              </p:cNvPr>
              <p:cNvSpPr txBox="1"/>
              <p:nvPr/>
            </p:nvSpPr>
            <p:spPr>
              <a:xfrm>
                <a:off x="457200" y="843124"/>
                <a:ext cx="834489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~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o find 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9">
                <a:extLst>
                  <a:ext uri="{FF2B5EF4-FFF2-40B4-BE49-F238E27FC236}">
                    <a16:creationId xmlns:a16="http://schemas.microsoft.com/office/drawing/2014/main" id="{9218FAE1-F5C0-46D5-92F9-A4CB40D85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843124"/>
                <a:ext cx="8344894" cy="830997"/>
              </a:xfrm>
              <a:prstGeom prst="rect">
                <a:avLst/>
              </a:prstGeom>
              <a:blipFill>
                <a:blip r:embed="rId2"/>
                <a:stretch>
                  <a:fillRect l="-1096" t="-58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FF39981F-893C-4861-8802-A49E20C634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2666" y="2524884"/>
            <a:ext cx="1429247" cy="42262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B22B992-9343-4347-9C2F-DE8C2AEDCA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1" y="1666064"/>
            <a:ext cx="3836628" cy="214026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0B37F60-7A93-4736-91D5-10EC03B7DC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4487086"/>
            <a:ext cx="5561937" cy="65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221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5.7 Distribution of a Function of a continuous </a:t>
            </a:r>
            <a:r>
              <a:rPr lang="en-US" altLang="zh-CN" sz="3200" b="1" dirty="0" err="1">
                <a:solidFill>
                  <a:srgbClr val="FF0000"/>
                </a:solidFill>
              </a:rPr>
              <a:t>r.v.</a:t>
            </a:r>
            <a:endParaRPr lang="en-US" altLang="zh-CN" sz="3200" b="1" dirty="0">
              <a:solidFill>
                <a:srgbClr val="FF0000"/>
              </a:solidFill>
            </a:endParaRPr>
          </a:p>
        </p:txBody>
      </p:sp>
      <p:sp>
        <p:nvSpPr>
          <p:cNvPr id="5" name="TextBox 9">
            <a:extLst>
              <a:ext uri="{FF2B5EF4-FFF2-40B4-BE49-F238E27FC236}">
                <a16:creationId xmlns:a16="http://schemas.microsoft.com/office/drawing/2014/main" id="{9218FAE1-F5C0-46D5-92F9-A4CB40D85ADF}"/>
              </a:ext>
            </a:extLst>
          </p:cNvPr>
          <p:cNvSpPr txBox="1"/>
          <p:nvPr/>
        </p:nvSpPr>
        <p:spPr>
          <a:xfrm>
            <a:off x="457200" y="843124"/>
            <a:ext cx="834489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its    PDF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,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rem: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a strictly monotonic (increasing or decreasing), differentiable (and thus continuous) function</a:t>
            </a:r>
            <a:endParaRPr lang="en-US" altLang="zh-CN" sz="24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9">
            <a:extLst>
              <a:ext uri="{FF2B5EF4-FFF2-40B4-BE49-F238E27FC236}">
                <a16:creationId xmlns:a16="http://schemas.microsoft.com/office/drawing/2014/main" id="{4628A390-E4FF-45E7-9EAA-052AE12ECBEF}"/>
              </a:ext>
            </a:extLst>
          </p:cNvPr>
          <p:cNvSpPr txBox="1"/>
          <p:nvPr/>
        </p:nvSpPr>
        <p:spPr>
          <a:xfrm>
            <a:off x="538697" y="4859500"/>
            <a:ext cx="77584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s: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·| means absolute operatio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21F42B1-3982-4F5D-BA56-15A00FD377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250" y="3355521"/>
            <a:ext cx="7307248" cy="1300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666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Example  5.k  </a:t>
            </a:r>
            <a:r>
              <a:rPr lang="en-US" altLang="zh-CN" sz="2800" b="1" i="0" u="none" strike="noStrike" baseline="0" dirty="0">
                <a:latin typeface="Arial-BoldMT"/>
              </a:rPr>
              <a:t>The Lognormal Distribution</a:t>
            </a:r>
            <a:endParaRPr lang="en-US" altLang="zh-CN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9">
                <a:extLst>
                  <a:ext uri="{FF2B5EF4-FFF2-40B4-BE49-F238E27FC236}">
                    <a16:creationId xmlns:a16="http://schemas.microsoft.com/office/drawing/2014/main" id="{9218FAE1-F5C0-46D5-92F9-A4CB40D85ADF}"/>
                  </a:ext>
                </a:extLst>
              </p:cNvPr>
              <p:cNvSpPr txBox="1"/>
              <p:nvPr/>
            </p:nvSpPr>
            <p:spPr>
              <a:xfrm>
                <a:off x="457200" y="967500"/>
                <a:ext cx="8229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normal random variable,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~ Norm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zh-CN" alt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find 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9">
                <a:extLst>
                  <a:ext uri="{FF2B5EF4-FFF2-40B4-BE49-F238E27FC236}">
                    <a16:creationId xmlns:a16="http://schemas.microsoft.com/office/drawing/2014/main" id="{9218FAE1-F5C0-46D5-92F9-A4CB40D85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67500"/>
                <a:ext cx="8229600" cy="830997"/>
              </a:xfrm>
              <a:prstGeom prst="rect">
                <a:avLst/>
              </a:prstGeom>
              <a:blipFill>
                <a:blip r:embed="rId2"/>
                <a:stretch>
                  <a:fillRect l="-1111" t="-5882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2413F465-AD01-4D99-A266-0935F53455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551" y="2028577"/>
            <a:ext cx="2440139" cy="58175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6117EE2-94A5-4BC7-B79E-C91052275C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551" y="3019798"/>
            <a:ext cx="2440139" cy="69123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AA95617-F651-4D0A-A448-49C1A91D439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9551" y="4128887"/>
            <a:ext cx="7242727" cy="872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756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Example  5.m  </a:t>
            </a:r>
            <a:r>
              <a:rPr lang="en-US" altLang="zh-CN" sz="2800" b="1" i="0" u="none" strike="noStrike" baseline="0" dirty="0">
                <a:latin typeface="Arial-BoldMT"/>
              </a:rPr>
              <a:t>The Chi-</a:t>
            </a:r>
            <a:r>
              <a:rPr lang="en-US" altLang="zh-CN" sz="2800" b="1" i="0" u="none" strike="noStrike" baseline="0" dirty="0" err="1">
                <a:latin typeface="Arial-BoldMT"/>
              </a:rPr>
              <a:t>quare</a:t>
            </a:r>
            <a:r>
              <a:rPr lang="en-US" altLang="zh-CN" sz="2800" b="1" i="0" u="none" strike="noStrike" baseline="0" dirty="0">
                <a:latin typeface="Arial-BoldMT"/>
              </a:rPr>
              <a:t> Distribution</a:t>
            </a:r>
            <a:endParaRPr lang="en-US" altLang="zh-CN" sz="2800" b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65B22B0-75A9-4DE2-A318-A78D2793D7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0188"/>
            <a:ext cx="9144000" cy="4537624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1750A028-50F0-4074-8F8C-70C2F6A927EC}"/>
              </a:ext>
            </a:extLst>
          </p:cNvPr>
          <p:cNvSpPr/>
          <p:nvPr/>
        </p:nvSpPr>
        <p:spPr>
          <a:xfrm>
            <a:off x="1097279" y="1103017"/>
            <a:ext cx="755375" cy="34773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61891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of continuous </a:t>
            </a:r>
            <a:r>
              <a:rPr lang="en-US" dirty="0" err="1"/>
              <a:t>r.v.</a:t>
            </a:r>
            <a:r>
              <a:rPr lang="en-US" dirty="0"/>
              <a:t>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5B6458E-79E8-4164-9B68-D5FB68F86E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6934" y="958129"/>
            <a:ext cx="5361096" cy="39578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A91A14C-9A83-425E-B080-436D7D8AF6C1}"/>
                  </a:ext>
                </a:extLst>
              </p:cNvPr>
              <p:cNvSpPr txBox="1"/>
              <p:nvPr/>
            </p:nvSpPr>
            <p:spPr>
              <a:xfrm>
                <a:off x="2032843" y="5284052"/>
                <a:ext cx="5135187" cy="14896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Franklin Gothic Medium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Franklin Gothic Medium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Franklin Gothic Medium"/>
                            </a:rPr>
                            <m:t>𝑎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Franklin Gothic Medium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Franklin Gothic Medium"/>
                            </a:rPr>
                            <m:t>𝑋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Franklin Gothic Medium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Franklin Gothic Medium"/>
                            </a:rPr>
                            <m:t>𝑏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Franklin Gothic Medium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Franklin Gothic Medium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Franklin Gothic Medium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Franklin Gothic Medium"/>
                            </a:rPr>
                            <m:t>𝑋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Franklin Gothic Medium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Franklin Gothic Medium"/>
                            </a:rPr>
                            <m:t>𝑏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Franklin Gothic Medium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Franklin Gothic Medium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Franklin Gothic Medium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Franklin Gothic Medium"/>
                            </a:rPr>
                            <m:t>𝑋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Franklin Gothic Medium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Franklin Gothic Medium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en-US" altLang="zh-CN" sz="2400" b="0" dirty="0">
                  <a:latin typeface="Franklin Gothic Medium"/>
                  <a:ea typeface="Cambria Math" panose="02040503050406030204" pitchFamily="18" charset="0"/>
                  <a:cs typeface="Franklin Gothic Medium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Franklin Gothic Medium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Franklin Gothic Medium"/>
                        </a:rPr>
                        <m:t>𝐹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Franklin Gothic Medium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Franklin Gothic Medium"/>
                            </a:rPr>
                            <m:t>𝑏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Franklin Gothic Medium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Franklin Gothic Medium"/>
                        </a:rPr>
                        <m:t>𝐹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Franklin Gothic Medium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Franklin Gothic Medium"/>
                            </a:rPr>
                            <m:t>𝑎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Franklin Gothic Medium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altLang="zh-CN" sz="2400" b="0" dirty="0">
                  <a:latin typeface="Franklin Gothic Medium"/>
                  <a:cs typeface="Franklin Gothic Medium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A91A14C-9A83-425E-B080-436D7D8AF6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843" y="5284052"/>
                <a:ext cx="5135187" cy="1489639"/>
              </a:xfrm>
              <a:prstGeom prst="rect">
                <a:avLst/>
              </a:prstGeom>
              <a:blipFill>
                <a:blip r:embed="rId3"/>
                <a:stretch>
                  <a:fillRect l="-8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94324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.a </a:t>
            </a:r>
            <a:r>
              <a:rPr lang="en-US" altLang="zh-CN" sz="3200" dirty="0"/>
              <a:t>Logistic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61784" y="1029025"/>
                <a:ext cx="8325015" cy="2033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/>
                  <a:t>(Logistic)</a:t>
                </a:r>
                <a:r>
                  <a:rPr lang="en-US" altLang="zh-CN" sz="3200" b="1" dirty="0"/>
                  <a:t>. </a:t>
                </a:r>
                <a:r>
                  <a:rPr lang="en-US" altLang="zh-CN" sz="3200" dirty="0"/>
                  <a:t>The Logistic distribution has CDF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3200" b="0" i="1" smtClean="0"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altLang="zh-CN" sz="3200" dirty="0"/>
              </a:p>
              <a:p>
                <a:pPr marL="0" indent="0">
                  <a:buNone/>
                </a:pPr>
                <a:r>
                  <a:rPr lang="en-US" altLang="zh-CN" sz="3200" dirty="0"/>
                  <a:t> To find its  PDF, </a:t>
                </a:r>
                <a:r>
                  <a:rPr lang="en-US" altLang="zh-CN" sz="3200" i="1" dirty="0"/>
                  <a:t>P </a:t>
                </a:r>
                <a:r>
                  <a:rPr lang="en-US" altLang="zh-CN" sz="3200" dirty="0"/>
                  <a:t>(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2 </m:t>
                    </m:r>
                  </m:oMath>
                </a14:m>
                <a:r>
                  <a:rPr lang="en-US" altLang="zh-CN" sz="3200" i="1" dirty="0"/>
                  <a:t>&lt; X &lt;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CN" sz="3200" dirty="0"/>
                  <a:t>)</a:t>
                </a:r>
                <a:endParaRPr lang="en-US" sz="3200" dirty="0">
                  <a:latin typeface="Franklin Gothic Medium"/>
                  <a:cs typeface="Franklin Gothic Medium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784" y="1029025"/>
                <a:ext cx="8325015" cy="2033505"/>
              </a:xfrm>
              <a:prstGeom prst="rect">
                <a:avLst/>
              </a:prstGeom>
              <a:blipFill>
                <a:blip r:embed="rId2"/>
                <a:stretch>
                  <a:fillRect l="-1830" t="-3904" b="-93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90813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2">
      <a:dk1>
        <a:sysClr val="windowText" lastClr="000000"/>
      </a:dk1>
      <a:lt1>
        <a:sysClr val="window" lastClr="FFFFFF"/>
      </a:lt1>
      <a:dk2>
        <a:srgbClr val="666666"/>
      </a:dk2>
      <a:lt2>
        <a:srgbClr val="EEECE1"/>
      </a:lt2>
      <a:accent1>
        <a:srgbClr val="FF9933"/>
      </a:accent1>
      <a:accent2>
        <a:srgbClr val="FF6600"/>
      </a:accent2>
      <a:accent3>
        <a:srgbClr val="FF9900"/>
      </a:accent3>
      <a:accent4>
        <a:srgbClr val="9999FF"/>
      </a:accent4>
      <a:accent5>
        <a:srgbClr val="6666CC"/>
      </a:accent5>
      <a:accent6>
        <a:srgbClr val="3333CC"/>
      </a:accent6>
      <a:hlink>
        <a:srgbClr val="666666"/>
      </a:hlink>
      <a:folHlink>
        <a:srgbClr val="99999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>
            <a:latin typeface="Franklin Gothic Medium"/>
            <a:cs typeface="Franklin Gothic Medium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93</TotalTime>
  <Words>4027</Words>
  <Application>Microsoft Office PowerPoint</Application>
  <PresentationFormat>On-screen Show (4:3)</PresentationFormat>
  <Paragraphs>480</Paragraphs>
  <Slides>77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77</vt:i4>
      </vt:variant>
    </vt:vector>
  </HeadingPairs>
  <TitlesOfParts>
    <vt:vector size="78" baseType="lpstr">
      <vt:lpstr>Office Theme</vt:lpstr>
      <vt:lpstr>5. Continuous Random Variables</vt:lpstr>
      <vt:lpstr>Contents</vt:lpstr>
      <vt:lpstr>5.1 Understanding Continuous Random Variables</vt:lpstr>
      <vt:lpstr>Continuous Random Variables</vt:lpstr>
      <vt:lpstr>CDFs of discrete and continuous r.v. </vt:lpstr>
      <vt:lpstr>PMF of discrete and PDF of continuous r.v. </vt:lpstr>
      <vt:lpstr>Differences of discrete and continuous r.v. </vt:lpstr>
      <vt:lpstr>Probability of continuous r.v. </vt:lpstr>
      <vt:lpstr>Example 5.a Logistic distribution</vt:lpstr>
      <vt:lpstr>Example 5.b Rayleigh distribution</vt:lpstr>
      <vt:lpstr>Example 5.c Validation of a PDF</vt:lpstr>
      <vt:lpstr>Exercise </vt:lpstr>
      <vt:lpstr>5.2 E(X) and Var(X) of Continuous R.V.</vt:lpstr>
      <vt:lpstr>Discrete versus continuous</vt:lpstr>
      <vt:lpstr>Example 5.d Given PDF, evaluate E(X) Var(X)</vt:lpstr>
      <vt:lpstr>Example 5.e Given PDF, evaluate E(X) Var(X)</vt:lpstr>
      <vt:lpstr>5.3 Uniform distribution</vt:lpstr>
      <vt:lpstr>The uniform random variable</vt:lpstr>
      <vt:lpstr>How to do calculations</vt:lpstr>
      <vt:lpstr>How to do calculations</vt:lpstr>
      <vt:lpstr>Uniform random variable</vt:lpstr>
      <vt:lpstr>Uniform random variable</vt:lpstr>
      <vt:lpstr>Example 5.f  Waiting for a friend</vt:lpstr>
      <vt:lpstr>Waiting for a friend</vt:lpstr>
      <vt:lpstr>Waiting for a friend</vt:lpstr>
      <vt:lpstr>Interpretation of the p.d.f.</vt:lpstr>
      <vt:lpstr>Uniform random variable</vt:lpstr>
      <vt:lpstr>5.4 Normal distribution</vt:lpstr>
      <vt:lpstr>5.4 Normal distribution</vt:lpstr>
      <vt:lpstr>5.4 Normal distribution</vt:lpstr>
      <vt:lpstr>5.4 Normal distribution</vt:lpstr>
      <vt:lpstr>5.4 E(X) and Var(X) of Normal r.v.</vt:lpstr>
      <vt:lpstr>5.4 E(X) and Var(X) of Normal r.v.</vt:lpstr>
      <vt:lpstr>5.4 Normal distribution</vt:lpstr>
      <vt:lpstr>5.4 Normal distribution</vt:lpstr>
      <vt:lpstr>5.4 Normal distribution</vt:lpstr>
      <vt:lpstr>5.5 Exponential distribution</vt:lpstr>
      <vt:lpstr>5.5 Exponential distribution</vt:lpstr>
      <vt:lpstr>5.4 Exponential distribution</vt:lpstr>
      <vt:lpstr>Raindrops again</vt:lpstr>
      <vt:lpstr>Raindrops again</vt:lpstr>
      <vt:lpstr>Raindrops again</vt:lpstr>
      <vt:lpstr>Raindrops again</vt:lpstr>
      <vt:lpstr>Raindrops again</vt:lpstr>
      <vt:lpstr>Poisson process</vt:lpstr>
      <vt:lpstr>The exponential random variable</vt:lpstr>
      <vt:lpstr>The exponential random variable</vt:lpstr>
      <vt:lpstr>Poisson vs. exponential</vt:lpstr>
      <vt:lpstr>Memoryless property</vt:lpstr>
      <vt:lpstr>Memoryless property</vt:lpstr>
      <vt:lpstr>Expected time</vt:lpstr>
      <vt:lpstr>Example 5.g   </vt:lpstr>
      <vt:lpstr>5.6 Other distributions</vt:lpstr>
      <vt:lpstr>Gamma distribution</vt:lpstr>
      <vt:lpstr>Gamma distribution</vt:lpstr>
      <vt:lpstr>Gamma distribution</vt:lpstr>
      <vt:lpstr>Gamma distribution</vt:lpstr>
      <vt:lpstr>Gamma distribution</vt:lpstr>
      <vt:lpstr>Beta distribution</vt:lpstr>
      <vt:lpstr>Beta distribution</vt:lpstr>
      <vt:lpstr>Beta distribution</vt:lpstr>
      <vt:lpstr>Beta distribution’s Expectation and Variance</vt:lpstr>
      <vt:lpstr>Relation between Beta and Gamma distributions</vt:lpstr>
      <vt:lpstr>Chi-square distribution</vt:lpstr>
      <vt:lpstr>Chi-square distribution</vt:lpstr>
      <vt:lpstr>Weibull distribution</vt:lpstr>
      <vt:lpstr>Weibull distribution</vt:lpstr>
      <vt:lpstr>Weibull distribution</vt:lpstr>
      <vt:lpstr>Cauchy distribution</vt:lpstr>
      <vt:lpstr>5.7 Distribution of a Function of a continuous r.v.</vt:lpstr>
      <vt:lpstr>5.7 Distribution of a Function of a continuous r.v.</vt:lpstr>
      <vt:lpstr>Example  5.h</vt:lpstr>
      <vt:lpstr>Example  5.i</vt:lpstr>
      <vt:lpstr>Example  5.j</vt:lpstr>
      <vt:lpstr>5.7 Distribution of a Function of a continuous r.v.</vt:lpstr>
      <vt:lpstr>Example  5.k  The Lognormal Distribution</vt:lpstr>
      <vt:lpstr>Example  5.m  The Chi-quare Distribution</vt:lpstr>
    </vt:vector>
  </TitlesOfParts>
  <Company>Chinese University of Hong K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j Bogdanov</dc:creator>
  <cp:lastModifiedBy>A41244</cp:lastModifiedBy>
  <cp:revision>830</cp:revision>
  <dcterms:created xsi:type="dcterms:W3CDTF">2013-01-07T07:20:47Z</dcterms:created>
  <dcterms:modified xsi:type="dcterms:W3CDTF">2022-01-07T11:53:00Z</dcterms:modified>
</cp:coreProperties>
</file>